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7A6F7C5" w14:textId="631B59A2" w:rsidR="00B40622" w:rsidRDefault="00B40622" w:rsidP="00B40622">
      <w:pPr>
        <w:pStyle w:val="Heading1"/>
      </w:pPr>
      <w:r>
        <w:rPr>
          <w:rFonts w:hint="eastAsia"/>
        </w:rPr>
        <w:t>等差数列</w:t>
      </w:r>
    </w:p>
    <w:p w14:paraId="30AA6A69" w14:textId="1AB1B16F" w:rsidR="00D4089E" w:rsidRDefault="00D4089E" w:rsidP="00D4089E">
      <w:pPr>
        <w:pStyle w:val="Heading2"/>
      </w:pPr>
      <w:r>
        <w:rPr>
          <w:rFonts w:hint="eastAsia"/>
        </w:rPr>
        <w:t>等差数列</w:t>
      </w:r>
    </w:p>
    <w:p w14:paraId="04C1D737" w14:textId="32C0CCDE" w:rsidR="00D4089E" w:rsidRDefault="00D4089E" w:rsidP="00D4089E">
      <w:pPr>
        <w:pStyle w:val="Heading3"/>
      </w:pPr>
      <w:r>
        <w:rPr>
          <w:rFonts w:hint="eastAsia"/>
        </w:rPr>
        <w:t>概念梳理</w:t>
      </w:r>
    </w:p>
    <w:p w14:paraId="5F995934" w14:textId="6F1FE25F" w:rsidR="00D4089E" w:rsidRDefault="00D4089E" w:rsidP="00D4089E">
      <w:pPr>
        <w:pStyle w:val="ListParagraph"/>
        <w:numPr>
          <w:ilvl w:val="0"/>
          <w:numId w:val="168"/>
        </w:numPr>
        <w:ind w:firstLineChars="0"/>
      </w:pPr>
      <w:r>
        <w:rPr>
          <w:rFonts w:hint="eastAsia"/>
        </w:rPr>
        <w:t>若干个数排成一列称为</w:t>
      </w:r>
      <w:r w:rsidRPr="00D4089E">
        <w:rPr>
          <w:rFonts w:hint="eastAsia"/>
          <w:b/>
          <w:bCs/>
        </w:rPr>
        <w:t>数列</w:t>
      </w:r>
      <w:r>
        <w:rPr>
          <w:rFonts w:hint="eastAsia"/>
        </w:rPr>
        <w:t>。数列中的每一个数称为一</w:t>
      </w:r>
      <w:r w:rsidRPr="00D4089E">
        <w:rPr>
          <w:rFonts w:hint="eastAsia"/>
          <w:b/>
          <w:bCs/>
        </w:rPr>
        <w:t>项</w:t>
      </w:r>
      <w:r>
        <w:rPr>
          <w:rFonts w:hint="eastAsia"/>
        </w:rPr>
        <w:t>。其中第一项称为</w:t>
      </w:r>
      <w:r w:rsidRPr="00D4089E">
        <w:rPr>
          <w:rFonts w:hint="eastAsia"/>
          <w:b/>
          <w:bCs/>
        </w:rPr>
        <w:t>首项</w:t>
      </w:r>
      <w:r>
        <w:rPr>
          <w:rFonts w:hint="eastAsia"/>
        </w:rPr>
        <w:t>，最后一项称为</w:t>
      </w:r>
      <w:r w:rsidRPr="00D4089E">
        <w:rPr>
          <w:rFonts w:hint="eastAsia"/>
          <w:b/>
          <w:bCs/>
        </w:rPr>
        <w:t>末项</w:t>
      </w:r>
      <w:r>
        <w:rPr>
          <w:rFonts w:hint="eastAsia"/>
        </w:rPr>
        <w:t>，</w:t>
      </w:r>
      <w:r>
        <w:t>数列中</w:t>
      </w:r>
      <w:r>
        <w:rPr>
          <w:rFonts w:hint="eastAsia"/>
        </w:rPr>
        <w:t>，</w:t>
      </w:r>
      <w:r>
        <w:t>项的个数称为</w:t>
      </w:r>
      <w:r w:rsidRPr="00D4089E">
        <w:rPr>
          <w:b/>
          <w:bCs/>
        </w:rPr>
        <w:t>项数</w:t>
      </w:r>
      <w:r>
        <w:rPr>
          <w:rFonts w:hint="eastAsia"/>
        </w:rPr>
        <w:t>；</w:t>
      </w:r>
    </w:p>
    <w:p w14:paraId="741EF815" w14:textId="19C0F763" w:rsidR="00D4089E" w:rsidRDefault="00D4089E" w:rsidP="00D4089E">
      <w:pPr>
        <w:pStyle w:val="ListParagraph"/>
        <w:numPr>
          <w:ilvl w:val="0"/>
          <w:numId w:val="168"/>
        </w:numPr>
        <w:ind w:firstLineChars="0"/>
      </w:pPr>
      <w:r>
        <w:rPr>
          <w:rFonts w:hint="eastAsia"/>
        </w:rPr>
        <w:t>从第二项开始，后项与其相邻的前项之差都相等的数列称为</w:t>
      </w:r>
      <w:r w:rsidRPr="00D4089E">
        <w:rPr>
          <w:rFonts w:hint="eastAsia"/>
          <w:b/>
          <w:bCs/>
        </w:rPr>
        <w:t>等差数列</w:t>
      </w:r>
      <w:r>
        <w:rPr>
          <w:rFonts w:hint="eastAsia"/>
        </w:rPr>
        <w:t>，后项与前项的差称为</w:t>
      </w:r>
      <w:r w:rsidRPr="00D4089E">
        <w:rPr>
          <w:rFonts w:hint="eastAsia"/>
          <w:b/>
          <w:bCs/>
        </w:rPr>
        <w:t>公差</w:t>
      </w:r>
      <w:r>
        <w:rPr>
          <w:rFonts w:hint="eastAsia"/>
        </w:rPr>
        <w:t>；</w:t>
      </w:r>
    </w:p>
    <w:p w14:paraId="2843A4F2" w14:textId="667822C6" w:rsidR="00D4089E" w:rsidRDefault="00D4089E" w:rsidP="00D4089E">
      <w:pPr>
        <w:pStyle w:val="ListParagraph"/>
        <w:numPr>
          <w:ilvl w:val="0"/>
          <w:numId w:val="168"/>
        </w:numPr>
        <w:ind w:firstLineChars="0"/>
      </w:pPr>
      <w:r>
        <w:rPr>
          <w:rFonts w:hint="eastAsia"/>
        </w:rPr>
        <w:t>公式：</w:t>
      </w:r>
    </w:p>
    <w:p w14:paraId="4DA79026" w14:textId="742B06FB" w:rsidR="00D4089E" w:rsidRPr="00D4089E" w:rsidRDefault="00D4089E" w:rsidP="00D4089E">
      <w:pPr>
        <w:pStyle w:val="ListParagraph"/>
        <w:numPr>
          <w:ilvl w:val="1"/>
          <w:numId w:val="168"/>
        </w:numPr>
        <w:ind w:firstLineChars="0"/>
        <w:rPr>
          <w:iCs/>
        </w:rPr>
      </w:pPr>
      <m:oMath>
        <m:r>
          <m:rPr>
            <m:sty m:val="p"/>
          </m:rPr>
          <w:rPr>
            <w:rFonts w:ascii="Cambria Math" w:hAnsi="Cambria Math" w:hint="eastAsia"/>
          </w:rPr>
          <m:t>项数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（"/>
            <m:endChr m:val="）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</w:rPr>
              <m:t>末项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首项</m:t>
            </m:r>
          </m:e>
        </m:d>
        <m:r>
          <m:rPr>
            <m:sty m:val="p"/>
          </m:rPr>
          <w:rPr>
            <w:rFonts w:ascii="Cambria Math" w:hAnsi="Cambria Math"/>
          </w:rPr>
          <m:t>÷</m:t>
        </m:r>
        <m:r>
          <m:rPr>
            <m:sty m:val="p"/>
          </m:rPr>
          <w:rPr>
            <w:rFonts w:ascii="Cambria Math" w:hAnsi="Cambria Math" w:hint="eastAsia"/>
          </w:rPr>
          <m:t>公差</m:t>
        </m:r>
        <m:r>
          <m:rPr>
            <m:sty m:val="p"/>
          </m:rPr>
          <w:rPr>
            <w:rFonts w:ascii="Cambria Math" w:hAnsi="Cambria Math"/>
          </w:rPr>
          <m:t>+1</m:t>
        </m:r>
      </m:oMath>
      <w:r w:rsidR="003B3643">
        <w:rPr>
          <w:rFonts w:hint="eastAsia"/>
          <w:iCs/>
        </w:rPr>
        <w:t>；</w:t>
      </w:r>
    </w:p>
    <w:p w14:paraId="74156BB3" w14:textId="31B7AFF7" w:rsidR="00D4089E" w:rsidRPr="00D4089E" w:rsidRDefault="00D4089E" w:rsidP="00D4089E">
      <w:pPr>
        <w:pStyle w:val="ListParagraph"/>
        <w:numPr>
          <w:ilvl w:val="1"/>
          <w:numId w:val="168"/>
        </w:numPr>
        <w:ind w:firstLineChars="0"/>
        <w:rPr>
          <w:iCs/>
        </w:rPr>
      </w:pPr>
      <m:oMath>
        <m:r>
          <m:rPr>
            <m:sty m:val="p"/>
          </m:rPr>
          <w:rPr>
            <w:rFonts w:ascii="Cambria Math" w:hAnsi="Cambria Math" w:hint="eastAsia"/>
          </w:rPr>
          <m:t>第几项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首项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 w:hint="eastAsia"/>
          </w:rPr>
          <m:t>（项数</m:t>
        </m:r>
        <m:r>
          <m:rPr>
            <m:sty m:val="p"/>
          </m:rPr>
          <w:rPr>
            <w:rFonts w:ascii="Cambria Math" w:hAnsi="Cambria Math"/>
          </w:rPr>
          <m:t>-1</m:t>
        </m:r>
        <m:r>
          <m:rPr>
            <m:sty m:val="p"/>
          </m:rPr>
          <w:rPr>
            <w:rFonts w:ascii="Cambria Math" w:hAnsi="Cambria Math" w:hint="eastAsia"/>
          </w:rPr>
          <m:t>）</m:t>
        </m:r>
        <m:r>
          <m:rPr>
            <m:sty m:val="p"/>
          </m:rPr>
          <w:rPr>
            <w:rFonts w:ascii="Cambria Math" w:hAnsi="Cambria Math"/>
          </w:rPr>
          <m:t>×</m:t>
        </m:r>
        <m:r>
          <m:rPr>
            <m:sty m:val="p"/>
          </m:rPr>
          <w:rPr>
            <w:rFonts w:ascii="Cambria Math" w:hAnsi="Cambria Math" w:hint="eastAsia"/>
          </w:rPr>
          <m:t>公差</m:t>
        </m:r>
      </m:oMath>
      <w:r w:rsidR="003B3643">
        <w:rPr>
          <w:rFonts w:hint="eastAsia"/>
          <w:iCs/>
        </w:rPr>
        <w:t>；</w:t>
      </w:r>
    </w:p>
    <w:p w14:paraId="2E0D38CD" w14:textId="395CE54E" w:rsidR="00D4089E" w:rsidRDefault="00D4089E" w:rsidP="00D4089E">
      <w:pPr>
        <w:pStyle w:val="ListParagraph"/>
        <w:numPr>
          <w:ilvl w:val="1"/>
          <w:numId w:val="168"/>
        </w:numPr>
        <w:ind w:firstLineChars="0"/>
        <w:rPr>
          <w:iCs/>
        </w:rPr>
      </w:pPr>
      <m:oMath>
        <m:r>
          <m:rPr>
            <m:sty m:val="p"/>
          </m:rPr>
          <w:rPr>
            <w:rFonts w:ascii="Cambria Math" w:hAnsi="Cambria Math" w:hint="eastAsia"/>
          </w:rPr>
          <m:t>总和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（首项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 w:hint="eastAsia"/>
          </w:rPr>
          <m:t>末项）</m:t>
        </m:r>
        <m:r>
          <m:rPr>
            <m:sty m:val="p"/>
          </m:rPr>
          <w:rPr>
            <w:rFonts w:ascii="Cambria Math" w:hAnsi="Cambria Math"/>
          </w:rPr>
          <m:t>×</m:t>
        </m:r>
        <m:r>
          <m:rPr>
            <m:sty m:val="p"/>
          </m:rPr>
          <w:rPr>
            <w:rFonts w:ascii="Cambria Math" w:hAnsi="Cambria Math" w:hint="eastAsia"/>
          </w:rPr>
          <m:t>项数</m:t>
        </m:r>
        <m:r>
          <m:rPr>
            <m:sty m:val="p"/>
          </m:rPr>
          <w:rPr>
            <w:rFonts w:ascii="Cambria Math" w:hAnsi="Cambria Math"/>
          </w:rPr>
          <m:t>÷2</m:t>
        </m:r>
      </m:oMath>
      <w:r w:rsidR="006944FF">
        <w:rPr>
          <w:rFonts w:hint="eastAsia"/>
          <w:iCs/>
        </w:rPr>
        <w:t>。</w:t>
      </w:r>
    </w:p>
    <w:p w14:paraId="776647A1" w14:textId="77777777" w:rsidR="00DB6DC0" w:rsidRDefault="00DB6DC0" w:rsidP="00DB6DC0">
      <w:pPr>
        <w:rPr>
          <w:iCs/>
        </w:rPr>
      </w:pPr>
    </w:p>
    <w:p w14:paraId="0D2B30F3" w14:textId="4ED02544" w:rsidR="00DB6DC0" w:rsidRDefault="00DB6DC0" w:rsidP="00DB6DC0">
      <w:pPr>
        <w:pStyle w:val="Heading3"/>
      </w:pPr>
      <w:r>
        <w:rPr>
          <w:rFonts w:hint="eastAsia"/>
        </w:rPr>
        <w:t>例题</w:t>
      </w:r>
    </w:p>
    <w:p w14:paraId="7E98D080" w14:textId="36919BD3" w:rsidR="00DB6DC0" w:rsidRDefault="00DB6DC0" w:rsidP="00B37307">
      <w:pPr>
        <w:pStyle w:val="normalbigwithnumber"/>
      </w:pPr>
      <w:r>
        <w:rPr>
          <w:rFonts w:hint="eastAsia"/>
        </w:rPr>
        <w:t>计算：2+5+8+</w:t>
      </w:r>
      <w:r>
        <w:t>…</w:t>
      </w:r>
      <w:r>
        <w:rPr>
          <w:rFonts w:hint="eastAsia"/>
        </w:rPr>
        <w:t>+23+26+</w:t>
      </w:r>
      <w:commentRangeStart w:id="0"/>
      <w:r>
        <w:rPr>
          <w:rFonts w:hint="eastAsia"/>
        </w:rPr>
        <w:t>29</w:t>
      </w:r>
      <w:commentRangeEnd w:id="0"/>
      <w:r w:rsidR="004A18A1">
        <w:rPr>
          <w:rStyle w:val="CommentReference"/>
        </w:rPr>
        <w:commentReference w:id="0"/>
      </w:r>
      <w:r>
        <w:rPr>
          <w:rFonts w:hint="eastAsia"/>
        </w:rPr>
        <w:t>；</w:t>
      </w:r>
    </w:p>
    <w:p w14:paraId="0C51BB78" w14:textId="77777777" w:rsidR="00DB6DC0" w:rsidRDefault="00DB6DC0" w:rsidP="00DB6DC0"/>
    <w:p w14:paraId="49081A07" w14:textId="77777777" w:rsidR="00DB6DC0" w:rsidRDefault="00DB6DC0" w:rsidP="00DB6DC0"/>
    <w:p w14:paraId="39C8E308" w14:textId="147871ED" w:rsidR="00DB6DC0" w:rsidRDefault="00DB6DC0" w:rsidP="0099424B">
      <w:pPr>
        <w:pStyle w:val="normalbigwithnumber"/>
      </w:pPr>
      <w:r>
        <w:rPr>
          <w:rFonts w:hint="eastAsia"/>
        </w:rPr>
        <w:t>计算：（2+4+6+</w:t>
      </w:r>
      <w:r>
        <w:t>…</w:t>
      </w:r>
      <w:r>
        <w:rPr>
          <w:rFonts w:hint="eastAsia"/>
        </w:rPr>
        <w:t>+100）-（1+3+5+</w:t>
      </w:r>
      <w:r>
        <w:t>…</w:t>
      </w:r>
      <w:r>
        <w:rPr>
          <w:rFonts w:hint="eastAsia"/>
        </w:rPr>
        <w:t>+</w:t>
      </w:r>
      <w:commentRangeStart w:id="1"/>
      <w:r>
        <w:rPr>
          <w:rFonts w:hint="eastAsia"/>
        </w:rPr>
        <w:t>99</w:t>
      </w:r>
      <w:commentRangeEnd w:id="1"/>
      <w:r w:rsidR="004A18A1">
        <w:rPr>
          <w:rStyle w:val="CommentReference"/>
        </w:rPr>
        <w:commentReference w:id="1"/>
      </w:r>
      <w:r>
        <w:rPr>
          <w:rFonts w:hint="eastAsia"/>
        </w:rPr>
        <w:t>）</w:t>
      </w:r>
    </w:p>
    <w:p w14:paraId="1D299596" w14:textId="77777777" w:rsidR="004A18A1" w:rsidRDefault="004A18A1" w:rsidP="004A18A1"/>
    <w:p w14:paraId="5D9C0458" w14:textId="77777777" w:rsidR="004A18A1" w:rsidRDefault="004A18A1" w:rsidP="004A18A1"/>
    <w:p w14:paraId="7DFC8241" w14:textId="05431614" w:rsidR="004A18A1" w:rsidRDefault="004A18A1" w:rsidP="0099424B">
      <w:pPr>
        <w:pStyle w:val="normalbigwithnumber"/>
      </w:pPr>
      <w:r>
        <w:rPr>
          <w:rFonts w:hint="eastAsia"/>
        </w:rPr>
        <w:lastRenderedPageBreak/>
        <w:t>计算：1000-9-99-8-98-7-97-6-96-5-95-4-94-3-93-2-91-1-</w:t>
      </w:r>
      <w:commentRangeStart w:id="2"/>
      <w:r>
        <w:rPr>
          <w:rFonts w:hint="eastAsia"/>
        </w:rPr>
        <w:t>1</w:t>
      </w:r>
      <w:commentRangeEnd w:id="2"/>
      <w:r>
        <w:rPr>
          <w:rStyle w:val="CommentReference"/>
        </w:rPr>
        <w:commentReference w:id="2"/>
      </w:r>
      <w:r>
        <w:rPr>
          <w:rFonts w:hint="eastAsia"/>
        </w:rPr>
        <w:t>；</w:t>
      </w:r>
    </w:p>
    <w:p w14:paraId="24F29261" w14:textId="77777777" w:rsidR="004A18A1" w:rsidRDefault="004A18A1" w:rsidP="004A18A1"/>
    <w:p w14:paraId="0811D1E4" w14:textId="77777777" w:rsidR="00C8289F" w:rsidRDefault="00C8289F" w:rsidP="00C8289F"/>
    <w:p w14:paraId="00495873" w14:textId="77777777" w:rsidR="00C8289F" w:rsidRDefault="00C8289F" w:rsidP="0099424B">
      <w:pPr>
        <w:pStyle w:val="normalbigwithnumber"/>
      </w:pPr>
      <w:r>
        <w:rPr>
          <w:rFonts w:hint="eastAsia"/>
        </w:rPr>
        <w:t>（1988年真题19）</w:t>
      </w:r>
    </w:p>
    <w:p w14:paraId="3D2C216F" w14:textId="6E06AB12" w:rsidR="00C8289F" w:rsidRDefault="00C8289F" w:rsidP="00C8289F">
      <w:pPr>
        <w:jc w:val="left"/>
      </w:pPr>
      <w:commentRangeStart w:id="3"/>
      <w:r>
        <w:rPr>
          <w:noProof/>
        </w:rPr>
        <w:drawing>
          <wp:inline distT="0" distB="0" distL="0" distR="0" wp14:anchorId="10DDC754" wp14:editId="2734A9AC">
            <wp:extent cx="5572125" cy="685800"/>
            <wp:effectExtent l="0" t="0" r="9525" b="0"/>
            <wp:docPr id="18062909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6290968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3"/>
      <w:r>
        <w:rPr>
          <w:rStyle w:val="CommentReference"/>
        </w:rPr>
        <w:commentReference w:id="3"/>
      </w:r>
      <w:r>
        <w:rPr>
          <w:rFonts w:hint="eastAsia"/>
        </w:rPr>
        <w:t xml:space="preserve"> </w:t>
      </w:r>
    </w:p>
    <w:p w14:paraId="1136628C" w14:textId="5A42510C" w:rsidR="00C8289F" w:rsidRDefault="00C8289F" w:rsidP="00C8289F">
      <w:pPr>
        <w:jc w:val="left"/>
      </w:pPr>
      <w:r>
        <w:rPr>
          <w:rFonts w:hint="eastAsia"/>
        </w:rPr>
        <w:t>等差数列</w:t>
      </w:r>
      <w:r w:rsidRPr="00C8289F">
        <w:t>1,5,9,13,17,21,25,...</w:t>
      </w:r>
      <w:r>
        <w:rPr>
          <w:rFonts w:hint="eastAsia"/>
        </w:rPr>
        <w:t>第100项是？</w:t>
      </w:r>
    </w:p>
    <w:p w14:paraId="2690141B" w14:textId="77777777" w:rsidR="00C8289F" w:rsidRDefault="00C8289F" w:rsidP="00C8289F">
      <w:pPr>
        <w:jc w:val="left"/>
      </w:pPr>
    </w:p>
    <w:p w14:paraId="007321CA" w14:textId="77777777" w:rsidR="00C8289F" w:rsidRDefault="00C8289F" w:rsidP="00C8289F">
      <w:pPr>
        <w:jc w:val="left"/>
      </w:pPr>
    </w:p>
    <w:p w14:paraId="50BE1719" w14:textId="77777777" w:rsidR="00C8289F" w:rsidRDefault="00C8289F" w:rsidP="00C8289F">
      <w:pPr>
        <w:jc w:val="left"/>
      </w:pPr>
    </w:p>
    <w:p w14:paraId="533221D7" w14:textId="77777777" w:rsidR="00DF72ED" w:rsidRDefault="00DF72ED" w:rsidP="00C8289F">
      <w:pPr>
        <w:jc w:val="left"/>
      </w:pPr>
    </w:p>
    <w:p w14:paraId="4F6F2EF6" w14:textId="60119EE6" w:rsidR="00C8289F" w:rsidRDefault="00DF72ED" w:rsidP="0099424B">
      <w:pPr>
        <w:pStyle w:val="normalbigwithnumber"/>
      </w:pPr>
      <w:r>
        <w:rPr>
          <w:rFonts w:hint="eastAsia"/>
        </w:rPr>
        <w:t>编号是1，2，3，……，36的36位同学按编号顺序面向里站成一圈。第一次，编号是1的同学向后转；第二次，编号是2，3的同学向后转；第三次，编号是4，5，6的同学向后转……第36次，全体同学向后转。这时，面向里的</w:t>
      </w:r>
      <w:commentRangeStart w:id="4"/>
      <w:r>
        <w:rPr>
          <w:rFonts w:hint="eastAsia"/>
        </w:rPr>
        <w:t>同学</w:t>
      </w:r>
      <w:commentRangeEnd w:id="4"/>
      <w:r>
        <w:rPr>
          <w:rStyle w:val="CommentReference"/>
        </w:rPr>
        <w:commentReference w:id="4"/>
      </w:r>
      <w:r>
        <w:rPr>
          <w:rFonts w:hint="eastAsia"/>
        </w:rPr>
        <w:t>还有_______名。</w:t>
      </w:r>
    </w:p>
    <w:p w14:paraId="21E80C07" w14:textId="77777777" w:rsidR="00281590" w:rsidRDefault="00281590" w:rsidP="00281590">
      <w:pPr>
        <w:jc w:val="left"/>
      </w:pPr>
    </w:p>
    <w:p w14:paraId="68CD725B" w14:textId="77777777" w:rsidR="00281590" w:rsidRDefault="00281590" w:rsidP="00281590">
      <w:pPr>
        <w:jc w:val="left"/>
      </w:pPr>
    </w:p>
    <w:p w14:paraId="6B776B98" w14:textId="77777777" w:rsidR="00281590" w:rsidRDefault="00281590" w:rsidP="00281590">
      <w:pPr>
        <w:jc w:val="left"/>
      </w:pPr>
    </w:p>
    <w:p w14:paraId="26822DBF" w14:textId="67F9251B" w:rsidR="00125232" w:rsidRDefault="00125232" w:rsidP="0099424B">
      <w:pPr>
        <w:pStyle w:val="normalbigwithnumber"/>
      </w:pPr>
      <w:r>
        <w:rPr>
          <w:rFonts w:hint="eastAsia"/>
        </w:rPr>
        <w:t>按一定规律排列的算式：4+2，5+8，6+14，7+20，</w:t>
      </w:r>
      <w:r>
        <w:t>…</w:t>
      </w:r>
      <w:r>
        <w:rPr>
          <w:rFonts w:hint="eastAsia"/>
        </w:rPr>
        <w:t>，那么第100个算式是</w:t>
      </w:r>
      <w:commentRangeStart w:id="5"/>
      <w:r>
        <w:rPr>
          <w:rFonts w:hint="eastAsia"/>
        </w:rPr>
        <w:t>什么</w:t>
      </w:r>
      <w:commentRangeEnd w:id="5"/>
      <w:r>
        <w:rPr>
          <w:rStyle w:val="CommentReference"/>
        </w:rPr>
        <w:commentReference w:id="5"/>
      </w:r>
      <w:r>
        <w:rPr>
          <w:rFonts w:hint="eastAsia"/>
        </w:rPr>
        <w:t>？</w:t>
      </w:r>
    </w:p>
    <w:p w14:paraId="5C1163D5" w14:textId="77777777" w:rsidR="00125232" w:rsidRDefault="00125232">
      <w:pPr>
        <w:widowControl/>
        <w:jc w:val="left"/>
      </w:pPr>
      <w:r>
        <w:br w:type="page"/>
      </w:r>
    </w:p>
    <w:p w14:paraId="635B9639" w14:textId="4B5C069B" w:rsidR="00125232" w:rsidRDefault="00125232" w:rsidP="0099424B">
      <w:pPr>
        <w:pStyle w:val="normalbigwithnumber"/>
      </w:pPr>
      <w:r>
        <w:rPr>
          <w:rFonts w:hint="eastAsia"/>
        </w:rPr>
        <w:lastRenderedPageBreak/>
        <w:t>学校进行乒乓球选拔赛，每个参赛手都要和其他所有选手赛一场。（1）若有20人参赛，那么一共要进行多少场选拔赛？（2）若一共进行了78场比赛，有多少人参加</w:t>
      </w:r>
      <w:commentRangeStart w:id="6"/>
      <w:r>
        <w:rPr>
          <w:rFonts w:hint="eastAsia"/>
        </w:rPr>
        <w:t>选拔赛</w:t>
      </w:r>
      <w:commentRangeEnd w:id="6"/>
      <w:r>
        <w:rPr>
          <w:rStyle w:val="CommentReference"/>
        </w:rPr>
        <w:commentReference w:id="6"/>
      </w:r>
      <w:r>
        <w:rPr>
          <w:rFonts w:hint="eastAsia"/>
        </w:rPr>
        <w:t>？</w:t>
      </w:r>
    </w:p>
    <w:p w14:paraId="55520BB7" w14:textId="77777777" w:rsidR="00125232" w:rsidRDefault="00125232" w:rsidP="00125232">
      <w:pPr>
        <w:jc w:val="left"/>
      </w:pPr>
    </w:p>
    <w:p w14:paraId="73A399A4" w14:textId="77777777" w:rsidR="00125232" w:rsidRDefault="00125232" w:rsidP="00125232">
      <w:pPr>
        <w:jc w:val="left"/>
      </w:pPr>
    </w:p>
    <w:p w14:paraId="425C7CD2" w14:textId="77777777" w:rsidR="00125232" w:rsidRDefault="00125232" w:rsidP="00125232">
      <w:pPr>
        <w:jc w:val="left"/>
      </w:pPr>
    </w:p>
    <w:p w14:paraId="76D3EEE3" w14:textId="77777777" w:rsidR="00125232" w:rsidRDefault="00125232" w:rsidP="00125232">
      <w:pPr>
        <w:jc w:val="left"/>
      </w:pPr>
    </w:p>
    <w:p w14:paraId="4984942A" w14:textId="2F99D414" w:rsidR="00125232" w:rsidRPr="00125232" w:rsidRDefault="00125232" w:rsidP="0099424B">
      <w:pPr>
        <w:pStyle w:val="normalbigwithnumber"/>
      </w:pPr>
      <w:r>
        <w:rPr>
          <w:rFonts w:hint="eastAsia"/>
        </w:rPr>
        <w:t>已知数列5，7，11，17，</w:t>
      </w:r>
      <w:r>
        <w:t>…</w:t>
      </w:r>
      <w:r>
        <w:rPr>
          <w:rFonts w:hint="eastAsia"/>
        </w:rPr>
        <w:t>，按照前几项的规律，写出该数列的第15</w:t>
      </w:r>
      <w:commentRangeStart w:id="7"/>
      <w:r>
        <w:rPr>
          <w:rFonts w:hint="eastAsia"/>
        </w:rPr>
        <w:t>项</w:t>
      </w:r>
      <w:commentRangeEnd w:id="7"/>
      <w:r w:rsidR="00712704">
        <w:rPr>
          <w:rStyle w:val="CommentReference"/>
        </w:rPr>
        <w:commentReference w:id="7"/>
      </w:r>
      <w:r>
        <w:rPr>
          <w:rFonts w:hint="eastAsia"/>
        </w:rPr>
        <w:t>。</w:t>
      </w:r>
    </w:p>
    <w:p w14:paraId="649154C0" w14:textId="77777777" w:rsidR="004A18A1" w:rsidRDefault="004A18A1" w:rsidP="004A18A1"/>
    <w:p w14:paraId="52A3AFF2" w14:textId="77777777" w:rsidR="004A18A1" w:rsidRDefault="004A18A1" w:rsidP="004A18A1"/>
    <w:p w14:paraId="5F372F4A" w14:textId="77777777" w:rsidR="0070397E" w:rsidRDefault="0070397E" w:rsidP="004A18A1"/>
    <w:p w14:paraId="14D47B9A" w14:textId="77777777" w:rsidR="0070397E" w:rsidRDefault="0070397E" w:rsidP="004A18A1"/>
    <w:p w14:paraId="4663923B" w14:textId="35881452" w:rsidR="0070397E" w:rsidRDefault="0070397E" w:rsidP="0070397E">
      <w:pPr>
        <w:pStyle w:val="Heading2"/>
      </w:pPr>
      <w:r>
        <w:rPr>
          <w:rFonts w:hint="eastAsia"/>
        </w:rPr>
        <w:t>巩固练习</w:t>
      </w:r>
    </w:p>
    <w:p w14:paraId="3CE7C5F8" w14:textId="368268F2" w:rsidR="0070397E" w:rsidRDefault="0070397E" w:rsidP="0099424B">
      <w:pPr>
        <w:pStyle w:val="normalbigwithnumber"/>
        <w:numPr>
          <w:ilvl w:val="0"/>
          <w:numId w:val="240"/>
        </w:numPr>
      </w:pPr>
      <w:r w:rsidRPr="0070397E">
        <w:rPr>
          <w:rFonts w:hint="eastAsia"/>
        </w:rPr>
        <w:t>求等差数列</w:t>
      </w:r>
      <w:r w:rsidRPr="0070397E">
        <w:t xml:space="preserve"> 2.6，10，14......的第 100 项</w:t>
      </w:r>
      <w:r>
        <w:rPr>
          <w:rFonts w:hint="eastAsia"/>
        </w:rPr>
        <w:t>。</w:t>
      </w:r>
    </w:p>
    <w:p w14:paraId="1C5ABFCF" w14:textId="77777777" w:rsidR="0070397E" w:rsidRDefault="0070397E" w:rsidP="0070397E"/>
    <w:p w14:paraId="5E042E00" w14:textId="77777777" w:rsidR="00B14422" w:rsidRDefault="00B14422" w:rsidP="0070397E"/>
    <w:p w14:paraId="5F9D0D52" w14:textId="7EF767DD" w:rsidR="0070397E" w:rsidRDefault="0070397E" w:rsidP="0099424B">
      <w:pPr>
        <w:pStyle w:val="normalbigwithnumber"/>
      </w:pPr>
      <w:r w:rsidRPr="0070397E">
        <w:t>计算下面各题。</w:t>
      </w:r>
      <w:r w:rsidRPr="0070397E">
        <w:br/>
        <w:t>（1）1+2+3+</w:t>
      </w:r>
      <w:r w:rsidR="00112231">
        <w:t>…</w:t>
      </w:r>
      <w:r w:rsidRPr="0070397E">
        <w:t xml:space="preserve">+49+50 </w:t>
      </w:r>
      <w:r>
        <w:tab/>
      </w:r>
      <w:r>
        <w:tab/>
      </w:r>
      <w:r w:rsidRPr="0070397E">
        <w:t>（2）6+7+8+</w:t>
      </w:r>
      <w:r w:rsidR="00112231">
        <w:t>…</w:t>
      </w:r>
      <w:r w:rsidRPr="0070397E">
        <w:t>+74+75</w:t>
      </w:r>
    </w:p>
    <w:p w14:paraId="20E657D1" w14:textId="77777777" w:rsidR="0070397E" w:rsidRDefault="0070397E" w:rsidP="0070397E">
      <w:pPr>
        <w:pStyle w:val="ListParagraph"/>
        <w:ind w:firstLine="560"/>
      </w:pPr>
    </w:p>
    <w:p w14:paraId="55B1CBDA" w14:textId="77777777" w:rsidR="0070397E" w:rsidRDefault="0070397E" w:rsidP="0070397E"/>
    <w:p w14:paraId="79ACFF73" w14:textId="72E77E63" w:rsidR="0070397E" w:rsidRDefault="00B14422" w:rsidP="0099424B">
      <w:pPr>
        <w:pStyle w:val="normalbigwithnumber"/>
      </w:pPr>
      <w:r w:rsidRPr="00B14422">
        <w:lastRenderedPageBreak/>
        <w:t>用简便方法计算下面各题。</w:t>
      </w:r>
      <w:r w:rsidRPr="00B14422">
        <w:br/>
      </w:r>
      <w:r w:rsidR="00B37307">
        <w:rPr>
          <w:rFonts w:hint="eastAsia"/>
        </w:rPr>
        <w:t xml:space="preserve"> </w:t>
      </w:r>
      <w:r w:rsidR="00B37307">
        <w:tab/>
      </w:r>
      <w:r w:rsidRPr="00B14422">
        <w:t>（1）（2001+1999+1997+1995）－（2000+1998+1996+1994）</w:t>
      </w:r>
    </w:p>
    <w:p w14:paraId="385D4936" w14:textId="77777777" w:rsidR="00B14422" w:rsidRDefault="00B14422" w:rsidP="00B14422"/>
    <w:p w14:paraId="5F892E8D" w14:textId="77777777" w:rsidR="00B14422" w:rsidRDefault="00B14422" w:rsidP="00B14422"/>
    <w:p w14:paraId="28BCF726" w14:textId="007D3DE2" w:rsidR="00B14422" w:rsidRDefault="00B14422" w:rsidP="00C1266F">
      <w:pPr>
        <w:ind w:firstLine="420"/>
      </w:pPr>
      <w:r w:rsidRPr="00B14422">
        <w:t>（2）（2+4+6+</w:t>
      </w:r>
      <w:r w:rsidR="007E402A">
        <w:t>…</w:t>
      </w:r>
      <w:r w:rsidRPr="00B14422">
        <w:t>+2000）－（1+3+5+</w:t>
      </w:r>
      <w:r w:rsidR="007E402A">
        <w:t>…</w:t>
      </w:r>
      <w:r w:rsidRPr="00B14422">
        <w:t>+1999）</w:t>
      </w:r>
    </w:p>
    <w:p w14:paraId="61FD97BF" w14:textId="77777777" w:rsidR="00B14422" w:rsidRDefault="00B14422" w:rsidP="00B14422"/>
    <w:p w14:paraId="439E4E9E" w14:textId="77777777" w:rsidR="00733565" w:rsidRDefault="00733565" w:rsidP="00733565">
      <w:pPr>
        <w:ind w:firstLine="420"/>
      </w:pPr>
    </w:p>
    <w:p w14:paraId="6C00C01A" w14:textId="3B92EC4F" w:rsidR="00B14422" w:rsidRDefault="00B14422" w:rsidP="00C1266F">
      <w:pPr>
        <w:ind w:left="68" w:firstLine="386"/>
      </w:pPr>
      <w:r w:rsidRPr="00B14422">
        <w:t>（3）（1+3+5+</w:t>
      </w:r>
      <w:r w:rsidR="007E402A">
        <w:t>…</w:t>
      </w:r>
      <w:r w:rsidRPr="00B14422">
        <w:t>+1999）－（2+4+6+</w:t>
      </w:r>
      <w:r w:rsidR="007E402A">
        <w:t>…</w:t>
      </w:r>
      <w:r w:rsidRPr="00B14422">
        <w:t>+1998）</w:t>
      </w:r>
    </w:p>
    <w:p w14:paraId="7DCC3802" w14:textId="77777777" w:rsidR="00B14422" w:rsidRDefault="00B14422" w:rsidP="00B14422"/>
    <w:p w14:paraId="6E1A5BCC" w14:textId="77777777" w:rsidR="00B14422" w:rsidRDefault="00B14422" w:rsidP="00B14422"/>
    <w:p w14:paraId="1A705FB4" w14:textId="121A78FB" w:rsidR="00212BBF" w:rsidRDefault="0070397E" w:rsidP="0099424B">
      <w:pPr>
        <w:pStyle w:val="normalbigwithnumber"/>
      </w:pPr>
      <w:r>
        <w:rPr>
          <w:rFonts w:hint="eastAsia"/>
        </w:rPr>
        <w:t>新星幼儿园</w:t>
      </w:r>
      <w:r>
        <w:t xml:space="preserve"> 304 个小朋友围成若干个圆圈（一圈套一圈）做游戏，</w:t>
      </w:r>
      <w:commentRangeStart w:id="8"/>
      <w:r>
        <w:t>已知</w:t>
      </w:r>
      <w:commentRangeEnd w:id="8"/>
      <w:r w:rsidR="00F31873">
        <w:rPr>
          <w:rStyle w:val="CommentReference"/>
        </w:rPr>
        <w:commentReference w:id="8"/>
      </w:r>
      <w:r>
        <w:t>最里</w:t>
      </w:r>
      <w:r>
        <w:rPr>
          <w:rFonts w:hint="eastAsia"/>
        </w:rPr>
        <w:t>面的圈有</w:t>
      </w:r>
      <w:r>
        <w:t xml:space="preserve"> 24 人，最外面的圈有 52 人，如果相邻两圈相差的人数相等，那么相</w:t>
      </w:r>
      <w:r>
        <w:rPr>
          <w:rFonts w:hint="eastAsia"/>
        </w:rPr>
        <w:t>邻两圈相差多少人？</w:t>
      </w:r>
    </w:p>
    <w:p w14:paraId="00F42D87" w14:textId="71500B81" w:rsidR="009B479F" w:rsidRDefault="009B479F">
      <w:pPr>
        <w:widowControl/>
        <w:jc w:val="left"/>
      </w:pPr>
    </w:p>
    <w:p w14:paraId="05C484A7" w14:textId="77777777" w:rsidR="009B479F" w:rsidRDefault="009B479F">
      <w:pPr>
        <w:widowControl/>
        <w:jc w:val="left"/>
      </w:pPr>
    </w:p>
    <w:p w14:paraId="28E38178" w14:textId="77777777" w:rsidR="009B479F" w:rsidRDefault="009B479F">
      <w:pPr>
        <w:widowControl/>
        <w:jc w:val="left"/>
      </w:pPr>
    </w:p>
    <w:p w14:paraId="584AC3D1" w14:textId="387B5505" w:rsidR="009B479F" w:rsidRDefault="009B479F" w:rsidP="0099424B">
      <w:pPr>
        <w:pStyle w:val="normalbigwithnumber"/>
      </w:pPr>
      <w:r>
        <w:rPr>
          <w:rFonts w:hint="eastAsia"/>
        </w:rPr>
        <w:t>（2018年真题5）</w:t>
      </w:r>
      <w:commentRangeStart w:id="9"/>
      <w:r>
        <w:rPr>
          <w:noProof/>
        </w:rPr>
        <w:drawing>
          <wp:inline distT="0" distB="0" distL="0" distR="0" wp14:anchorId="70977476" wp14:editId="270B1BE2">
            <wp:extent cx="5374256" cy="1396768"/>
            <wp:effectExtent l="0" t="0" r="0" b="0"/>
            <wp:docPr id="3043080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308002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85791" cy="1399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9"/>
      <w:r>
        <w:rPr>
          <w:rStyle w:val="CommentReference"/>
        </w:rPr>
        <w:commentReference w:id="9"/>
      </w:r>
    </w:p>
    <w:p w14:paraId="76481C3E" w14:textId="77777777" w:rsidR="00212BBF" w:rsidRDefault="00212BBF" w:rsidP="00212BBF">
      <w:pPr>
        <w:pStyle w:val="Heading1"/>
      </w:pPr>
      <w:r w:rsidRPr="00212BBF">
        <w:rPr>
          <w:rFonts w:hint="eastAsia"/>
        </w:rPr>
        <w:lastRenderedPageBreak/>
        <w:t>圆和扇形</w:t>
      </w:r>
    </w:p>
    <w:p w14:paraId="27924871" w14:textId="472D48ED" w:rsidR="00212BBF" w:rsidRDefault="00212BBF" w:rsidP="00212BBF">
      <w:pPr>
        <w:pStyle w:val="Heading2"/>
      </w:pPr>
      <w:r w:rsidRPr="00212BBF">
        <w:t>周长和弧长</w:t>
      </w:r>
    </w:p>
    <w:p w14:paraId="4EE050F6" w14:textId="40DCBC03" w:rsidR="00212BBF" w:rsidRDefault="00212BBF" w:rsidP="00212BBF">
      <w:pPr>
        <w:pStyle w:val="Heading3"/>
      </w:pPr>
      <w:r>
        <w:rPr>
          <w:rFonts w:hint="eastAsia"/>
        </w:rPr>
        <w:t>概念梳理</w:t>
      </w:r>
    </w:p>
    <w:p w14:paraId="655842AC" w14:textId="77777777" w:rsidR="00212BBF" w:rsidRDefault="00212BBF" w:rsidP="00212BBF">
      <w:pPr>
        <w:pStyle w:val="ListParagraph"/>
        <w:numPr>
          <w:ilvl w:val="0"/>
          <w:numId w:val="84"/>
        </w:numPr>
        <w:ind w:firstLineChars="0"/>
      </w:pPr>
      <w:r>
        <w:rPr>
          <w:rFonts w:hint="eastAsia"/>
        </w:rPr>
        <w:t>圆的基本元素：</w:t>
      </w:r>
    </w:p>
    <w:p w14:paraId="0602AD95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半径（</w:t>
      </w:r>
      <w:r w:rsidRPr="00497E55">
        <w:t xml:space="preserve"> </w:t>
      </w:r>
      <m:oMath>
        <m:r>
          <w:rPr>
            <w:rFonts w:ascii="Cambria Math" w:hAnsi="Cambria Math" w:hint="eastAsia"/>
          </w:rPr>
          <m:t>r</m:t>
        </m:r>
      </m:oMath>
      <w:r w:rsidRPr="00497E55">
        <w:t xml:space="preserve"> ）：圆上一点与圆心的连线段</w:t>
      </w:r>
      <w:r>
        <w:rPr>
          <w:rFonts w:hint="eastAsia"/>
        </w:rPr>
        <w:t>；</w:t>
      </w:r>
    </w:p>
    <w:p w14:paraId="2FC9F297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直径（</w:t>
      </w:r>
      <w:r w:rsidRPr="00497E55">
        <w:t xml:space="preserve"> </w:t>
      </w:r>
      <m:oMath>
        <m:r>
          <w:rPr>
            <w:rFonts w:ascii="Cambria Math" w:hAnsi="Cambria Math"/>
          </w:rPr>
          <m:t>d</m:t>
        </m:r>
      </m:oMath>
      <w:r w:rsidRPr="00497E55">
        <w:t xml:space="preserve"> ）：连接圆上两点又经过圆心的线段</w:t>
      </w:r>
      <w:r>
        <w:rPr>
          <w:rFonts w:hint="eastAsia"/>
        </w:rPr>
        <w:t>；</w:t>
      </w:r>
    </w:p>
    <w:p w14:paraId="716C4CF1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弧</w:t>
      </w:r>
      <w:r>
        <w:rPr>
          <w:rFonts w:hint="eastAsia"/>
        </w:rPr>
        <w:t>（</w:t>
      </w:r>
      <w:r w:rsidRPr="00497E55">
        <w:t xml:space="preserve"> </w:t>
      </w:r>
      <m:oMath>
        <m:r>
          <w:rPr>
            <w:rFonts w:ascii="Cambria Math" w:hAnsi="Cambria Math"/>
          </w:rPr>
          <m:t>l</m:t>
        </m:r>
      </m:oMath>
      <w:r w:rsidRPr="00497E55">
        <w:t xml:space="preserve"> </w:t>
      </w:r>
      <w:r>
        <w:rPr>
          <w:rFonts w:hint="eastAsia"/>
        </w:rPr>
        <w:t>）</w:t>
      </w:r>
      <w:r w:rsidRPr="00497E55">
        <w:t>：圆上两点之间的曲线部分。半圆周也是弧</w:t>
      </w:r>
      <w:r>
        <w:rPr>
          <w:rFonts w:hint="eastAsia"/>
        </w:rPr>
        <w:t>；</w:t>
      </w:r>
    </w:p>
    <w:p w14:paraId="62D09B55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圆心角</w:t>
      </w:r>
      <w:r>
        <w:rPr>
          <w:rFonts w:hint="eastAsia"/>
        </w:rPr>
        <w:t>（</w:t>
      </w:r>
      <w:r w:rsidRPr="00497E55">
        <w:t xml:space="preserve"> </w:t>
      </w:r>
      <m:oMath>
        <m:r>
          <w:rPr>
            <w:rFonts w:ascii="Cambria Math" w:hAnsi="Cambria Math"/>
          </w:rPr>
          <m:t>n°</m:t>
        </m:r>
      </m:oMath>
      <w:r>
        <w:rPr>
          <w:rFonts w:hint="eastAsia"/>
        </w:rPr>
        <w:t xml:space="preserve"> ）</w:t>
      </w:r>
      <w:r w:rsidRPr="00497E55">
        <w:t>：以圆心为顶点，半径为边的角</w:t>
      </w:r>
      <w:r>
        <w:rPr>
          <w:rFonts w:hint="eastAsia"/>
        </w:rPr>
        <w:t>；</w:t>
      </w:r>
    </w:p>
    <w:p w14:paraId="77E3E75D" w14:textId="77777777" w:rsidR="00212BBF" w:rsidRDefault="00212BBF" w:rsidP="00212BBF">
      <w:pPr>
        <w:pStyle w:val="ListParagraph"/>
        <w:numPr>
          <w:ilvl w:val="0"/>
          <w:numId w:val="84"/>
        </w:numPr>
        <w:ind w:firstLineChars="0"/>
      </w:pPr>
      <w:r w:rsidRPr="00497E55">
        <w:rPr>
          <w:rFonts w:hint="eastAsia"/>
        </w:rPr>
        <w:t>圆的周长</w:t>
      </w:r>
      <w:r>
        <w:rPr>
          <w:rFonts w:hint="eastAsia"/>
        </w:rPr>
        <w:t>：</w:t>
      </w:r>
    </w:p>
    <w:p w14:paraId="7D2FD2AB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圆的周长：围成圆的曲线的长叫做圆的周长</w:t>
      </w:r>
      <w:r>
        <w:rPr>
          <w:rFonts w:hint="eastAsia"/>
        </w:rPr>
        <w:t>；</w:t>
      </w:r>
    </w:p>
    <w:p w14:paraId="2EB1DBF0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497E55">
        <w:rPr>
          <w:rFonts w:hint="eastAsia"/>
        </w:rPr>
        <w:t>圆周率</w:t>
      </w:r>
      <m:oMath>
        <m:r>
          <w:rPr>
            <w:rFonts w:ascii="Cambria Math" w:hAnsi="Cambria Math" w:hint="eastAsia"/>
          </w:rPr>
          <m:t>π</m:t>
        </m:r>
      </m:oMath>
      <w:r w:rsidRPr="00497E55">
        <w:rPr>
          <w:rFonts w:hint="eastAsia"/>
        </w:rPr>
        <w:t>：圆的周长和直径的比值</w:t>
      </w:r>
      <w:r>
        <w:rPr>
          <w:rFonts w:hint="eastAsia"/>
        </w:rPr>
        <w:t>，</w:t>
      </w:r>
      <m:oMath>
        <m:r>
          <w:rPr>
            <w:rFonts w:ascii="Cambria Math" w:hAnsi="Cambria Math"/>
          </w:rPr>
          <m:t>π≈3.14</m:t>
        </m:r>
      </m:oMath>
      <w:r>
        <w:rPr>
          <w:rFonts w:hint="eastAsia"/>
        </w:rPr>
        <w:t>；</w:t>
      </w:r>
    </w:p>
    <w:p w14:paraId="784F5CBA" w14:textId="77777777" w:rsidR="00212BBF" w:rsidRDefault="00212BBF" w:rsidP="00212BBF">
      <w:pPr>
        <w:pStyle w:val="ListParagraph"/>
        <w:numPr>
          <w:ilvl w:val="1"/>
          <w:numId w:val="84"/>
        </w:numPr>
        <w:ind w:firstLineChars="0"/>
      </w:pPr>
      <w:r w:rsidRPr="008D1027">
        <w:rPr>
          <w:rFonts w:hint="eastAsia"/>
        </w:rPr>
        <w:t>圆的周长公式</w:t>
      </w:r>
      <w:r>
        <w:rPr>
          <w:rFonts w:hint="eastAsia"/>
        </w:rPr>
        <w:t xml:space="preserve">（ </w:t>
      </w:r>
      <m:oMath>
        <m:r>
          <w:rPr>
            <w:rFonts w:ascii="Cambria Math" w:hAnsi="Cambria Math" w:hint="eastAsia"/>
          </w:rPr>
          <m:t>C</m:t>
        </m:r>
      </m:oMath>
      <w:r>
        <w:rPr>
          <w:rFonts w:hint="eastAsia"/>
        </w:rPr>
        <w:t xml:space="preserve"> ）</w:t>
      </w:r>
      <w:r w:rsidRPr="008D1027">
        <w:rPr>
          <w:rFonts w:hint="eastAsia"/>
        </w:rPr>
        <w:t>：</w:t>
      </w:r>
      <m:oMath>
        <m:r>
          <w:rPr>
            <w:rFonts w:ascii="Cambria Math" w:hAnsi="Cambria Math" w:hint="eastAsia"/>
          </w:rPr>
          <m:t>C</m:t>
        </m:r>
        <m:r>
          <w:rPr>
            <w:rFonts w:ascii="Cambria Math" w:hAnsi="Cambria Math"/>
          </w:rPr>
          <m:t>=πd</m:t>
        </m:r>
      </m:oMath>
      <w:r w:rsidRPr="008D1027">
        <w:t xml:space="preserve"> 或</w:t>
      </w:r>
      <m:oMath>
        <m:r>
          <w:rPr>
            <w:rFonts w:ascii="Cambria Math" w:hAnsi="Cambria Math"/>
          </w:rPr>
          <m:t>C = 2πr</m:t>
        </m:r>
      </m:oMath>
      <w:r>
        <w:rPr>
          <w:rFonts w:hint="eastAsia"/>
        </w:rPr>
        <w:t>；</w:t>
      </w:r>
    </w:p>
    <w:p w14:paraId="17A543E8" w14:textId="77777777" w:rsidR="00212BBF" w:rsidRDefault="00212BBF" w:rsidP="00212BBF">
      <w:pPr>
        <w:pStyle w:val="ListParagraph"/>
        <w:numPr>
          <w:ilvl w:val="0"/>
          <w:numId w:val="84"/>
        </w:numPr>
        <w:ind w:firstLineChars="0"/>
      </w:pPr>
      <w:r>
        <w:rPr>
          <w:rFonts w:hint="eastAsia"/>
        </w:rPr>
        <w:t>弧长公式：</w:t>
      </w:r>
      <m:oMath>
        <m:r>
          <w:rPr>
            <w:rFonts w:ascii="Cambria Math" w:hAnsi="Cambria Math"/>
          </w:rPr>
          <m:t>l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360</m:t>
            </m:r>
          </m:den>
        </m:f>
        <m:r>
          <w:rPr>
            <w:rFonts w:ascii="Cambria Math" w:hAnsi="Cambria Math"/>
          </w:rPr>
          <m:t>×2π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πr</m:t>
            </m:r>
          </m:num>
          <m:den>
            <m:r>
              <w:rPr>
                <w:rFonts w:ascii="Cambria Math" w:hAnsi="Cambria Math"/>
              </w:rPr>
              <m:t>180</m:t>
            </m:r>
          </m:den>
        </m:f>
      </m:oMath>
      <w:r>
        <w:rPr>
          <w:rFonts w:hint="eastAsia"/>
        </w:rPr>
        <w:t xml:space="preserve">，或写为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hint="eastAsia"/>
              </w:rPr>
              <m:t>l</m:t>
            </m:r>
            <m:ctrlPr>
              <w:rPr>
                <w:rFonts w:ascii="Cambria Math" w:hAnsi="Cambria Math" w:hint="eastAsia"/>
                <w:i/>
              </w:rPr>
            </m:ctrlPr>
          </m:num>
          <m:den>
            <m:r>
              <w:rPr>
                <w:rFonts w:ascii="Cambria Math" w:hAnsi="Cambria Math"/>
              </w:rPr>
              <m:t>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360</m:t>
            </m:r>
          </m:den>
        </m:f>
      </m:oMath>
      <w:r>
        <w:rPr>
          <w:rFonts w:hint="eastAsia"/>
        </w:rPr>
        <w:t>；</w:t>
      </w:r>
    </w:p>
    <w:p w14:paraId="3A2AEA55" w14:textId="77777777" w:rsidR="00212BBF" w:rsidRDefault="00212BBF" w:rsidP="00212BBF">
      <w:pPr>
        <w:pStyle w:val="ListParagraph"/>
        <w:numPr>
          <w:ilvl w:val="0"/>
          <w:numId w:val="84"/>
        </w:numPr>
        <w:ind w:firstLineChars="0"/>
      </w:pPr>
      <w:r>
        <w:rPr>
          <w:rFonts w:hint="eastAsia"/>
        </w:rPr>
        <w:t>背熟：</w:t>
      </w:r>
      <m:oMath>
        <m:r>
          <w:rPr>
            <w:rFonts w:ascii="Cambria Math" w:hAnsi="Cambria Math"/>
          </w:rPr>
          <m:t>π=3.14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2π=6.28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3π=9.42</m:t>
        </m:r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4π=12.56</m:t>
        </m:r>
      </m:oMath>
      <w:r>
        <w:rPr>
          <w:rFonts w:hint="eastAsia"/>
        </w:rPr>
        <w:t xml:space="preserve"> …… </w:t>
      </w:r>
      <m:oMath>
        <m:r>
          <w:rPr>
            <w:rFonts w:ascii="Cambria Math" w:hAnsi="Cambria Math"/>
          </w:rPr>
          <m:t>9π=28.26</m:t>
        </m:r>
      </m:oMath>
      <w:r>
        <w:rPr>
          <w:rFonts w:hint="eastAsia"/>
        </w:rPr>
        <w:t>。</w:t>
      </w:r>
    </w:p>
    <w:p w14:paraId="6198DE58" w14:textId="77777777" w:rsidR="00212BBF" w:rsidRDefault="00212BBF" w:rsidP="00212BBF"/>
    <w:p w14:paraId="32361B9A" w14:textId="77777777" w:rsidR="00212BBF" w:rsidRDefault="00212BBF" w:rsidP="00212BBF"/>
    <w:p w14:paraId="4EB3A97E" w14:textId="6D94231D" w:rsidR="00212BBF" w:rsidRDefault="00212BBF" w:rsidP="00212BBF">
      <w:pPr>
        <w:pStyle w:val="Heading3"/>
      </w:pPr>
      <w:r>
        <w:rPr>
          <w:rFonts w:hint="eastAsia"/>
        </w:rPr>
        <w:t>例题</w:t>
      </w:r>
    </w:p>
    <w:p w14:paraId="32E9C780" w14:textId="77777777" w:rsidR="00BD3254" w:rsidRDefault="00BD3254" w:rsidP="0099424B">
      <w:pPr>
        <w:pStyle w:val="normalbigwithnumber"/>
        <w:numPr>
          <w:ilvl w:val="0"/>
          <w:numId w:val="220"/>
        </w:numPr>
      </w:pPr>
      <w:r w:rsidRPr="002675C7">
        <w:rPr>
          <w:rFonts w:hint="eastAsia"/>
        </w:rPr>
        <w:t>圆的直径为</w:t>
      </w:r>
      <w:r w:rsidRPr="002675C7">
        <w:t>30cm，则圆的周长</w:t>
      </w:r>
      <w:commentRangeStart w:id="10"/>
      <w:r w:rsidRPr="002675C7">
        <w:t>是</w:t>
      </w:r>
      <w:commentRangeEnd w:id="10"/>
      <w:r>
        <w:rPr>
          <w:rStyle w:val="CommentReference"/>
        </w:rPr>
        <w:commentReference w:id="10"/>
      </w:r>
      <w:r w:rsidRPr="002675C7">
        <w:t>___________ cm。</w:t>
      </w:r>
    </w:p>
    <w:p w14:paraId="4D9758BC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5BC794B9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4233F8F7" w14:textId="349F3BD8" w:rsidR="00BD3254" w:rsidRPr="002675C7" w:rsidRDefault="00BD3254" w:rsidP="0099424B">
      <w:pPr>
        <w:pStyle w:val="normalbigwithnumber"/>
      </w:pPr>
      <w:r>
        <w:rPr>
          <w:rFonts w:hint="eastAsia"/>
        </w:rPr>
        <w:lastRenderedPageBreak/>
        <w:t>甲圆的半径是</w:t>
      </w:r>
      <w:r>
        <w:t>4 厘米，乙圆的半径是6 厘米，甲圆直径和乙圆直径的比是</w:t>
      </w:r>
      <w:r>
        <w:rPr>
          <w:rFonts w:hint="eastAsia"/>
          <w:kern w:val="0"/>
        </w:rPr>
        <w:t>___________</w:t>
      </w:r>
      <w:r>
        <w:t>，乙圆周长和甲</w:t>
      </w:r>
      <w:r>
        <w:rPr>
          <w:rFonts w:hint="eastAsia"/>
        </w:rPr>
        <w:t>圆周长的比</w:t>
      </w:r>
      <w:commentRangeStart w:id="11"/>
      <w:r>
        <w:rPr>
          <w:rFonts w:hint="eastAsia"/>
        </w:rPr>
        <w:t>是</w:t>
      </w:r>
      <w:commentRangeEnd w:id="11"/>
      <w:r>
        <w:rPr>
          <w:rStyle w:val="CommentReference"/>
        </w:rPr>
        <w:commentReference w:id="11"/>
      </w:r>
      <w:r w:rsidRPr="002675C7">
        <w:t>___________</w:t>
      </w:r>
      <w:r>
        <w:rPr>
          <w:rFonts w:hint="eastAsia"/>
        </w:rPr>
        <w:t>。</w:t>
      </w:r>
    </w:p>
    <w:p w14:paraId="5EE2FF4F" w14:textId="77777777" w:rsidR="00BD3254" w:rsidRDefault="00BD3254" w:rsidP="00BD3254"/>
    <w:p w14:paraId="456962E6" w14:textId="77777777" w:rsidR="00BD3254" w:rsidRDefault="00BD3254" w:rsidP="00BD3254"/>
    <w:p w14:paraId="7703EC4A" w14:textId="77777777" w:rsidR="00BD3254" w:rsidRDefault="00BD3254" w:rsidP="0099424B">
      <w:pPr>
        <w:pStyle w:val="normalbigwithnumber"/>
      </w:pPr>
      <w:r w:rsidRPr="00AF6407">
        <w:rPr>
          <w:rFonts w:hint="eastAsia"/>
        </w:rPr>
        <w:t>在一个长</w:t>
      </w:r>
      <w:r w:rsidRPr="00AF6407">
        <w:t>5 厘米，宽3 厘米的长方形中画一个最大的圆，这个圆的半径是</w:t>
      </w:r>
      <w:r w:rsidRPr="002675C7">
        <w:t>___________</w:t>
      </w:r>
      <w:commentRangeStart w:id="12"/>
      <w:r w:rsidRPr="00AF6407">
        <w:t>厘米</w:t>
      </w:r>
      <w:commentRangeEnd w:id="12"/>
      <w:r>
        <w:rPr>
          <w:rStyle w:val="CommentReference"/>
        </w:rPr>
        <w:commentReference w:id="12"/>
      </w:r>
      <w:r w:rsidRPr="00AF6407">
        <w:t>。</w:t>
      </w:r>
    </w:p>
    <w:p w14:paraId="6C8CD1CF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159E702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1003ED3" w14:textId="77777777" w:rsidR="00BD3254" w:rsidRDefault="00BD3254" w:rsidP="0099424B">
      <w:pPr>
        <w:pStyle w:val="normalbigwithnumber"/>
      </w:pPr>
      <w:r w:rsidRPr="00AF6407">
        <w:rPr>
          <w:rFonts w:hint="eastAsia"/>
        </w:rPr>
        <w:t>用一个边长为</w:t>
      </w:r>
      <w:r w:rsidRPr="00AF6407">
        <w:t>15.7 厘米的正方形铁丝框重新围成一个圆，则这个圆的直径是</w:t>
      </w:r>
      <w:r w:rsidRPr="002675C7">
        <w:t>___________</w:t>
      </w:r>
      <w:commentRangeStart w:id="13"/>
      <w:r w:rsidRPr="00AF6407">
        <w:t>厘米</w:t>
      </w:r>
      <w:commentRangeEnd w:id="13"/>
      <w:r>
        <w:rPr>
          <w:rStyle w:val="CommentReference"/>
        </w:rPr>
        <w:commentReference w:id="13"/>
      </w:r>
      <w:r w:rsidRPr="00AF6407">
        <w:t>。</w:t>
      </w:r>
    </w:p>
    <w:p w14:paraId="2176EB50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6A2E1A8D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05BD7FCC" w14:textId="77777777" w:rsidR="00BD3254" w:rsidRDefault="00BD3254" w:rsidP="0099424B">
      <w:pPr>
        <w:pStyle w:val="normalbigwithnumber"/>
      </w:pPr>
      <w:r w:rsidRPr="00F67BF7">
        <w:rPr>
          <w:rFonts w:hint="eastAsia"/>
        </w:rPr>
        <w:t>半径是</w:t>
      </w:r>
      <w:r w:rsidRPr="00F67BF7">
        <w:t>9cm，圆心角是20°的扇形所对的弧长</w:t>
      </w:r>
      <w:commentRangeStart w:id="14"/>
      <w:r w:rsidRPr="00F67BF7">
        <w:t>是</w:t>
      </w:r>
      <w:commentRangeEnd w:id="14"/>
      <w:r>
        <w:rPr>
          <w:rStyle w:val="CommentReference"/>
        </w:rPr>
        <w:commentReference w:id="14"/>
      </w:r>
      <w:r w:rsidRPr="002675C7">
        <w:t>___________</w:t>
      </w:r>
      <w:r w:rsidRPr="00F67BF7">
        <w:t>厘米。</w:t>
      </w:r>
    </w:p>
    <w:p w14:paraId="6BBB78EB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9778DB4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0DE3903F" w14:textId="77777777" w:rsidR="00BD3254" w:rsidRDefault="00BD3254" w:rsidP="0099424B">
      <w:pPr>
        <w:pStyle w:val="normalbigwithnumber"/>
      </w:pPr>
      <w:r>
        <w:rPr>
          <w:rFonts w:hint="eastAsia"/>
        </w:rPr>
        <w:t>一段弧长等于它所在圆的周长的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  <w:r>
        <w:rPr>
          <w:rFonts w:hint="eastAsia"/>
        </w:rPr>
        <w:t>，那么这段弧所对的圆心角是</w:t>
      </w:r>
      <w:r w:rsidRPr="002675C7">
        <w:t>___________</w:t>
      </w:r>
      <w:commentRangeStart w:id="15"/>
      <w:r>
        <w:rPr>
          <w:rFonts w:hint="eastAsia"/>
        </w:rPr>
        <w:t>度</w:t>
      </w:r>
      <w:commentRangeEnd w:id="15"/>
      <w:r>
        <w:rPr>
          <w:rStyle w:val="CommentReference"/>
        </w:rPr>
        <w:commentReference w:id="15"/>
      </w:r>
      <w:r>
        <w:rPr>
          <w:rFonts w:hint="eastAsia"/>
        </w:rPr>
        <w:t>。</w:t>
      </w:r>
    </w:p>
    <w:p w14:paraId="6E217F99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16291210" w14:textId="77777777" w:rsidR="00BD3254" w:rsidRPr="00497E55" w:rsidRDefault="00BD3254" w:rsidP="0099424B">
      <w:pPr>
        <w:pStyle w:val="normalbigwithnumber"/>
      </w:pPr>
      <w:r w:rsidRPr="009824AA">
        <w:rPr>
          <w:rFonts w:hint="eastAsia"/>
        </w:rPr>
        <w:t>一只挂钟的分针长</w:t>
      </w:r>
      <w:r w:rsidRPr="009824AA">
        <w:t>20 厘米，经过30 分钟后，分针的尖端所走的路程是</w:t>
      </w:r>
      <w:r w:rsidRPr="002675C7">
        <w:t>___________</w:t>
      </w:r>
      <w:commentRangeStart w:id="16"/>
      <w:r w:rsidRPr="009824AA">
        <w:t>厘米</w:t>
      </w:r>
      <w:commentRangeEnd w:id="16"/>
      <w:r>
        <w:rPr>
          <w:rStyle w:val="CommentReference"/>
        </w:rPr>
        <w:commentReference w:id="16"/>
      </w:r>
      <w:r w:rsidRPr="009824AA">
        <w:t>。</w:t>
      </w:r>
    </w:p>
    <w:p w14:paraId="40A69E7E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531B27D5" w14:textId="77777777" w:rsidR="00BD3254" w:rsidRPr="009824AA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53D3EAF9" w14:textId="77777777" w:rsidR="00BD3254" w:rsidRDefault="00BD3254" w:rsidP="0099424B">
      <w:pPr>
        <w:pStyle w:val="normalbigwithnumber"/>
      </w:pPr>
      <w:r>
        <w:rPr>
          <w:rFonts w:hint="eastAsia"/>
        </w:rPr>
        <w:lastRenderedPageBreak/>
        <w:t>小军用一根</w:t>
      </w:r>
      <w:r>
        <w:t>30 米长的绳子测一棵树的直径，在树干上绕了10圈多了1.74米。这棵树的直径大约</w:t>
      </w:r>
      <w:r>
        <w:rPr>
          <w:rFonts w:hint="eastAsia"/>
        </w:rPr>
        <w:t>多少</w:t>
      </w:r>
      <w:commentRangeStart w:id="17"/>
      <w:r>
        <w:rPr>
          <w:rFonts w:hint="eastAsia"/>
        </w:rPr>
        <w:t>米</w:t>
      </w:r>
      <w:commentRangeEnd w:id="17"/>
      <w:r>
        <w:rPr>
          <w:rStyle w:val="CommentReference"/>
        </w:rPr>
        <w:commentReference w:id="17"/>
      </w:r>
      <w:r>
        <w:rPr>
          <w:rFonts w:hint="eastAsia"/>
        </w:rPr>
        <w:t>？</w:t>
      </w:r>
    </w:p>
    <w:p w14:paraId="03EA2F13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4A1C8C7F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4446BE80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69071096" w14:textId="77777777" w:rsidR="00BD3254" w:rsidRDefault="00BD3254" w:rsidP="0099424B">
      <w:pPr>
        <w:pStyle w:val="normalbigwithnumber"/>
      </w:pPr>
      <w:r>
        <w:rPr>
          <w:rFonts w:hint="eastAsia"/>
        </w:rPr>
        <w:t>妈妈到商店为明明买了</w:t>
      </w:r>
      <w:r>
        <w:t>4 瓶饮料，售货员将4 瓶饮料捆扎在一起，如图，捆一圈至少用绳</w:t>
      </w:r>
      <w:r>
        <w:rPr>
          <w:rFonts w:hint="eastAsia"/>
        </w:rPr>
        <w:t>子多少厘米？（打结处不计）</w:t>
      </w:r>
    </w:p>
    <w:p w14:paraId="4F142D66" w14:textId="77777777" w:rsidR="00BD3254" w:rsidRDefault="00BD3254" w:rsidP="0099424B">
      <w:pPr>
        <w:pStyle w:val="normalbigwithnumber"/>
        <w:numPr>
          <w:ilvl w:val="2"/>
          <w:numId w:val="33"/>
        </w:numPr>
      </w:pPr>
      <w:r w:rsidRPr="00CC6661">
        <w:rPr>
          <w:rFonts w:hint="eastAsia"/>
        </w:rPr>
        <w:t>捆一圈的绳子中，有</w:t>
      </w:r>
      <w:r w:rsidRPr="002675C7">
        <w:t>___________</w:t>
      </w:r>
      <w:r w:rsidRPr="00CC6661">
        <w:rPr>
          <w:rFonts w:hint="eastAsia"/>
        </w:rPr>
        <w:t>条线段，每条线段的长</w:t>
      </w:r>
      <w:commentRangeStart w:id="18"/>
      <w:r w:rsidRPr="00CC6661">
        <w:rPr>
          <w:rFonts w:hint="eastAsia"/>
        </w:rPr>
        <w:t>是</w:t>
      </w:r>
      <w:commentRangeEnd w:id="18"/>
      <w:r>
        <w:rPr>
          <w:rStyle w:val="CommentReference"/>
        </w:rPr>
        <w:commentReference w:id="18"/>
      </w:r>
      <w:r w:rsidRPr="002675C7">
        <w:t>___________</w:t>
      </w:r>
      <w:r w:rsidRPr="00CC6661">
        <w:t>cm</w:t>
      </w:r>
      <w:r>
        <w:rPr>
          <w:rFonts w:hint="eastAsia"/>
        </w:rPr>
        <w:t>；</w:t>
      </w:r>
    </w:p>
    <w:p w14:paraId="541E72E7" w14:textId="77777777" w:rsidR="00BD3254" w:rsidRDefault="00BD3254" w:rsidP="0099424B">
      <w:pPr>
        <w:pStyle w:val="normalbigwithnumber"/>
        <w:numPr>
          <w:ilvl w:val="2"/>
          <w:numId w:val="33"/>
        </w:numPr>
      </w:pPr>
      <w:r w:rsidRPr="00CC6661">
        <w:rPr>
          <w:rFonts w:hint="eastAsia"/>
        </w:rPr>
        <w:t>捆一圈的绳子中，有</w:t>
      </w:r>
      <w:r w:rsidRPr="002675C7">
        <w:t>___________</w:t>
      </w:r>
      <w:r w:rsidRPr="00CC6661">
        <w:rPr>
          <w:rFonts w:hint="eastAsia"/>
        </w:rPr>
        <w:t>条曲线，拼在一起是一</w:t>
      </w:r>
      <w:commentRangeStart w:id="19"/>
      <w:r w:rsidRPr="00CC6661">
        <w:rPr>
          <w:rFonts w:hint="eastAsia"/>
        </w:rPr>
        <w:t>个</w:t>
      </w:r>
      <w:commentRangeEnd w:id="19"/>
      <w:r>
        <w:rPr>
          <w:rStyle w:val="CommentReference"/>
        </w:rPr>
        <w:commentReference w:id="19"/>
      </w:r>
      <w:r w:rsidRPr="002675C7">
        <w:t>___________</w:t>
      </w:r>
      <w:r>
        <w:rPr>
          <w:rFonts w:hint="eastAsia"/>
        </w:rPr>
        <w:t>；</w:t>
      </w:r>
    </w:p>
    <w:p w14:paraId="2F2AE162" w14:textId="77777777" w:rsidR="00BD3254" w:rsidRDefault="00BD3254" w:rsidP="0099424B">
      <w:pPr>
        <w:pStyle w:val="normalbigwithnumber"/>
        <w:numPr>
          <w:ilvl w:val="2"/>
          <w:numId w:val="33"/>
        </w:numPr>
      </w:pPr>
      <w:r w:rsidRPr="00CC6661">
        <w:rPr>
          <w:rFonts w:hint="eastAsia"/>
        </w:rPr>
        <w:t>捆一圈至少用绳子多少厘米？写出你的计算</w:t>
      </w:r>
      <w:commentRangeStart w:id="20"/>
      <w:r w:rsidRPr="00CC6661">
        <w:rPr>
          <w:rFonts w:hint="eastAsia"/>
        </w:rPr>
        <w:t>过程</w:t>
      </w:r>
      <w:commentRangeEnd w:id="20"/>
      <w:r>
        <w:rPr>
          <w:rStyle w:val="CommentReference"/>
        </w:rPr>
        <w:commentReference w:id="20"/>
      </w:r>
      <w:r w:rsidRPr="00CC6661">
        <w:rPr>
          <w:rFonts w:hint="eastAsia"/>
        </w:rPr>
        <w:t>。</w:t>
      </w:r>
    </w:p>
    <w:p w14:paraId="1B1541CC" w14:textId="272A75B2" w:rsidR="00BD3254" w:rsidRDefault="00BD3254" w:rsidP="0099424B">
      <w:pPr>
        <w:pStyle w:val="normalbigwithnumber"/>
        <w:numPr>
          <w:ilvl w:val="0"/>
          <w:numId w:val="0"/>
        </w:numPr>
        <w:ind w:left="880"/>
      </w:pPr>
      <w:r w:rsidRPr="00CC6661">
        <w:rPr>
          <w:rFonts w:hint="eastAsia"/>
          <w:noProof/>
        </w:rPr>
        <w:drawing>
          <wp:inline distT="0" distB="0" distL="0" distR="0" wp14:anchorId="1989F6BE" wp14:editId="5CCBA360">
            <wp:extent cx="1093470" cy="1183005"/>
            <wp:effectExtent l="0" t="0" r="0" b="0"/>
            <wp:docPr id="118254381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183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CFADD7" w14:textId="77777777" w:rsidR="005262BB" w:rsidRDefault="005262BB">
      <w:pPr>
        <w:widowControl/>
        <w:jc w:val="left"/>
      </w:pPr>
    </w:p>
    <w:p w14:paraId="0990D21A" w14:textId="77777777" w:rsidR="005262BB" w:rsidRDefault="005262BB">
      <w:pPr>
        <w:widowControl/>
        <w:jc w:val="left"/>
      </w:pPr>
    </w:p>
    <w:p w14:paraId="7AC7888C" w14:textId="77777777" w:rsidR="005262BB" w:rsidRDefault="005262BB">
      <w:pPr>
        <w:widowControl/>
        <w:jc w:val="left"/>
      </w:pPr>
    </w:p>
    <w:p w14:paraId="2D42CB03" w14:textId="77777777" w:rsidR="005262BB" w:rsidRDefault="005262BB">
      <w:pPr>
        <w:widowControl/>
        <w:jc w:val="left"/>
      </w:pPr>
    </w:p>
    <w:p w14:paraId="357B2832" w14:textId="77777777" w:rsidR="005262BB" w:rsidRDefault="005262BB">
      <w:pPr>
        <w:widowControl/>
        <w:jc w:val="left"/>
      </w:pPr>
    </w:p>
    <w:p w14:paraId="37CFA2A4" w14:textId="77777777" w:rsidR="005262BB" w:rsidRDefault="005262BB">
      <w:pPr>
        <w:widowControl/>
        <w:jc w:val="left"/>
      </w:pPr>
    </w:p>
    <w:p w14:paraId="7F58B2FD" w14:textId="77777777" w:rsidR="005262BB" w:rsidRDefault="005262BB">
      <w:pPr>
        <w:widowControl/>
        <w:jc w:val="left"/>
      </w:pPr>
    </w:p>
    <w:p w14:paraId="19107378" w14:textId="167903A2" w:rsidR="00BD3254" w:rsidRDefault="00BD3254" w:rsidP="00BD3254">
      <w:pPr>
        <w:pStyle w:val="Heading2"/>
      </w:pPr>
      <w:r>
        <w:rPr>
          <w:rFonts w:hint="eastAsia"/>
        </w:rPr>
        <w:lastRenderedPageBreak/>
        <w:t>圆和扇形面积</w:t>
      </w:r>
    </w:p>
    <w:p w14:paraId="61D78F88" w14:textId="08E53C7F" w:rsidR="00BD3254" w:rsidRDefault="00BD3254" w:rsidP="00BD3254">
      <w:pPr>
        <w:pStyle w:val="Heading3"/>
      </w:pPr>
      <w:r>
        <w:rPr>
          <w:rFonts w:hint="eastAsia"/>
        </w:rPr>
        <w:t>概念梳理</w:t>
      </w:r>
    </w:p>
    <w:p w14:paraId="7B450E36" w14:textId="77777777" w:rsidR="00BD3254" w:rsidRDefault="00BD3254" w:rsidP="00BD3254">
      <w:pPr>
        <w:pStyle w:val="ListParagraph"/>
        <w:numPr>
          <w:ilvl w:val="0"/>
          <w:numId w:val="86"/>
        </w:numPr>
        <w:ind w:firstLineChars="0"/>
      </w:pPr>
      <w:r w:rsidRPr="00A66867">
        <w:rPr>
          <w:rFonts w:hint="eastAsia"/>
        </w:rPr>
        <w:t>圆的面积</w:t>
      </w:r>
      <w:r>
        <w:rPr>
          <w:rFonts w:hint="eastAsia"/>
        </w:rPr>
        <w:t>：圆所占平面大小；</w:t>
      </w:r>
    </w:p>
    <w:p w14:paraId="233F152C" w14:textId="77777777" w:rsidR="00BD3254" w:rsidRDefault="00BD3254" w:rsidP="00BD3254">
      <w:pPr>
        <w:pStyle w:val="ListParagraph"/>
        <w:numPr>
          <w:ilvl w:val="0"/>
          <w:numId w:val="86"/>
        </w:numPr>
        <w:ind w:firstLineChars="0"/>
      </w:pPr>
      <w:r>
        <w:rPr>
          <w:rFonts w:hint="eastAsia"/>
        </w:rPr>
        <w:t>圆的面积公式：</w:t>
      </w:r>
      <m:oMath>
        <m:r>
          <w:rPr>
            <w:rFonts w:ascii="Cambria Math" w:hAnsi="Cambria Math" w:hint="eastAsia"/>
          </w:rPr>
          <m:t>S</m:t>
        </m:r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π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；</w:t>
      </w:r>
    </w:p>
    <w:p w14:paraId="461BEDA9" w14:textId="77777777" w:rsidR="00BD3254" w:rsidRDefault="00BD3254" w:rsidP="00BD3254">
      <w:pPr>
        <w:pStyle w:val="ListParagraph"/>
        <w:numPr>
          <w:ilvl w:val="0"/>
          <w:numId w:val="86"/>
        </w:numPr>
        <w:ind w:firstLineChars="0"/>
      </w:pPr>
      <w:r>
        <w:rPr>
          <w:rFonts w:hint="eastAsia"/>
        </w:rPr>
        <w:t>圆环的面积公式：</w:t>
      </w:r>
      <m:oMath>
        <m:r>
          <w:rPr>
            <w:rFonts w:ascii="Cambria Math" w:hAnsi="Cambria Math"/>
          </w:rPr>
          <m:t>S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π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π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 xml:space="preserve"> (R表示外圆半径，r表示内圆半径)；</w:t>
      </w:r>
    </w:p>
    <w:p w14:paraId="38793A78" w14:textId="77777777" w:rsidR="00BD3254" w:rsidRDefault="00BD3254" w:rsidP="00BD3254">
      <w:pPr>
        <w:pStyle w:val="ListParagraph"/>
        <w:numPr>
          <w:ilvl w:val="0"/>
          <w:numId w:val="86"/>
        </w:numPr>
        <w:ind w:firstLineChars="0"/>
      </w:pPr>
      <w:r>
        <w:rPr>
          <w:rFonts w:hint="eastAsia"/>
        </w:rPr>
        <w:t>扇形：</w:t>
      </w:r>
      <w:r w:rsidRPr="00D54741">
        <w:rPr>
          <w:rFonts w:hint="eastAsia"/>
        </w:rPr>
        <w:t>由组成圆心角的两条半径和圆心角所对的弧围成的图形</w:t>
      </w:r>
      <w:r>
        <w:rPr>
          <w:rFonts w:hint="eastAsia"/>
        </w:rPr>
        <w:t>；</w:t>
      </w:r>
    </w:p>
    <w:p w14:paraId="1DC4F1C6" w14:textId="77777777" w:rsidR="00BD3254" w:rsidRPr="00AD30E5" w:rsidRDefault="00BD3254" w:rsidP="00BD3254">
      <w:pPr>
        <w:pStyle w:val="ListParagraph"/>
        <w:numPr>
          <w:ilvl w:val="0"/>
          <w:numId w:val="86"/>
        </w:numPr>
        <w:ind w:firstLineChars="0"/>
      </w:pPr>
      <w:r>
        <w:rPr>
          <w:rFonts w:hint="eastAsia"/>
        </w:rPr>
        <w:t>扇形面积公式：</w:t>
      </w:r>
      <m:oMath>
        <m:r>
          <w:rPr>
            <w:rFonts w:ascii="Cambria Math" w:hAnsi="Cambria Math" w:hint="eastAsia"/>
          </w:rPr>
          <m:t>S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  <m:sSup>
              <m:sSupPr>
                <m:ctrlPr>
                  <w:rPr>
                    <w:rFonts w:ascii="Cambria Math" w:eastAsia="宋体" w:hAnsi="Cambria Math" w:cs="宋体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kern w:val="0"/>
                  </w:rPr>
                  <m:t>πr</m:t>
                </m:r>
              </m:e>
              <m:sup>
                <m:r>
                  <w:rPr>
                    <w:rFonts w:ascii="Cambria Math" w:hAnsi="Cambria Math"/>
                    <w:kern w:val="0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360</m:t>
            </m:r>
          </m:den>
        </m:f>
        <m:r>
          <w:rPr>
            <w:rFonts w:ascii="Cambria Math" w:eastAsia="宋体" w:hAnsi="Cambria Math" w:cs="宋体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宋体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/>
                <w:sz w:val="24"/>
                <w:szCs w:val="24"/>
              </w:rPr>
              <m:t>lr</m:t>
            </m:r>
          </m:num>
          <m:den>
            <m:r>
              <w:rPr>
                <w:rFonts w:ascii="Cambria Math" w:eastAsia="宋体" w:hAnsi="Cambria Math" w:cs="宋体"/>
                <w:sz w:val="24"/>
                <w:szCs w:val="24"/>
              </w:rPr>
              <m:t>2</m:t>
            </m:r>
          </m:den>
        </m:f>
      </m:oMath>
      <w:r>
        <w:rPr>
          <w:rFonts w:hint="eastAsia"/>
          <w:sz w:val="24"/>
          <w:szCs w:val="24"/>
        </w:rPr>
        <w:t>。</w:t>
      </w:r>
    </w:p>
    <w:p w14:paraId="37D3BADD" w14:textId="77777777" w:rsidR="00BD3254" w:rsidRDefault="00BD3254" w:rsidP="00BD3254"/>
    <w:p w14:paraId="226FC376" w14:textId="77777777" w:rsidR="00BD3254" w:rsidRDefault="00BD3254" w:rsidP="00BD3254"/>
    <w:p w14:paraId="02BCC741" w14:textId="2E70FADD" w:rsidR="00BD3254" w:rsidRDefault="00BD3254" w:rsidP="00BD3254">
      <w:pPr>
        <w:pStyle w:val="Heading3"/>
      </w:pPr>
      <w:r>
        <w:rPr>
          <w:rFonts w:hint="eastAsia"/>
        </w:rPr>
        <w:t>例题</w:t>
      </w:r>
    </w:p>
    <w:p w14:paraId="747C65E5" w14:textId="77777777" w:rsidR="00BD3254" w:rsidRDefault="00BD3254" w:rsidP="0099424B">
      <w:pPr>
        <w:pStyle w:val="normalbigwithnumber"/>
        <w:numPr>
          <w:ilvl w:val="0"/>
          <w:numId w:val="221"/>
        </w:numPr>
      </w:pPr>
      <w:r w:rsidRPr="00AD30E5">
        <w:rPr>
          <w:rFonts w:hint="eastAsia"/>
        </w:rPr>
        <w:t>大圆的半径是小圆的半径的</w:t>
      </w:r>
      <w:r w:rsidRPr="00AD30E5">
        <w:t>2 倍，则大圆面积是小圆面积的</w:t>
      </w:r>
      <w:r w:rsidRPr="002675C7">
        <w:t>___________</w:t>
      </w:r>
      <w:commentRangeStart w:id="21"/>
      <w:r w:rsidRPr="00AD30E5">
        <w:t>倍</w:t>
      </w:r>
      <w:commentRangeEnd w:id="21"/>
      <w:r>
        <w:rPr>
          <w:rStyle w:val="CommentReference"/>
        </w:rPr>
        <w:commentReference w:id="21"/>
      </w:r>
      <w:r w:rsidRPr="00AD30E5">
        <w:t>。</w:t>
      </w:r>
    </w:p>
    <w:p w14:paraId="635E095C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99A0256" w14:textId="77777777" w:rsidR="00BD3254" w:rsidRDefault="00BD3254" w:rsidP="0099424B">
      <w:pPr>
        <w:pStyle w:val="normalbigwithnumber"/>
      </w:pPr>
      <w:r w:rsidRPr="00AD30E5">
        <w:rPr>
          <w:rFonts w:hint="eastAsia"/>
        </w:rPr>
        <w:t>一个圆的周长为</w:t>
      </w:r>
      <w:r w:rsidRPr="00AD30E5">
        <w:t>6.28cm，圆的面积</w:t>
      </w:r>
      <w:commentRangeStart w:id="22"/>
      <w:r w:rsidRPr="00AD30E5">
        <w:t>是</w:t>
      </w:r>
      <w:commentRangeEnd w:id="22"/>
      <w:r>
        <w:rPr>
          <w:rStyle w:val="CommentReference"/>
        </w:rPr>
        <w:commentReference w:id="22"/>
      </w:r>
      <w:r w:rsidRPr="002675C7">
        <w:t>___________</w:t>
      </w:r>
      <w:r w:rsidRPr="00AD30E5">
        <w:t>。</w:t>
      </w:r>
    </w:p>
    <w:p w14:paraId="14587702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0DA526F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2992378" w14:textId="77777777" w:rsidR="00BD3254" w:rsidRDefault="00BD3254" w:rsidP="0099424B">
      <w:pPr>
        <w:pStyle w:val="normalbigwithnumber"/>
      </w:pPr>
      <w:r w:rsidRPr="007D48B4">
        <w:rPr>
          <w:rFonts w:hint="eastAsia"/>
        </w:rPr>
        <w:t>把边长为</w:t>
      </w:r>
      <w:r w:rsidRPr="007D48B4">
        <w:t>2 分米的正方形剪成一个最大的圆，则这个圆的面积</w:t>
      </w:r>
      <w:commentRangeStart w:id="23"/>
      <w:r w:rsidRPr="007D48B4">
        <w:t>是</w:t>
      </w:r>
      <w:commentRangeEnd w:id="23"/>
      <w:r>
        <w:rPr>
          <w:rStyle w:val="CommentReference"/>
        </w:rPr>
        <w:commentReference w:id="23"/>
      </w:r>
      <w:r w:rsidRPr="002675C7">
        <w:t>___________</w:t>
      </w:r>
      <w:r w:rsidRPr="007D48B4">
        <w:t>。</w:t>
      </w:r>
    </w:p>
    <w:p w14:paraId="2584E2F9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17F46060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924418D" w14:textId="77777777" w:rsidR="00BD3254" w:rsidRDefault="00BD3254" w:rsidP="0099424B">
      <w:pPr>
        <w:pStyle w:val="normalbigwithnumber"/>
      </w:pPr>
      <w:r w:rsidRPr="00556A64">
        <w:rPr>
          <w:rFonts w:hint="eastAsia"/>
        </w:rPr>
        <w:lastRenderedPageBreak/>
        <w:t>圆环的内圆半径是</w:t>
      </w:r>
      <w:r w:rsidRPr="00556A64">
        <w:t>10 厘米，圆环的外圆半径是15 厘米，它的面积是</w:t>
      </w:r>
      <w:r w:rsidRPr="002675C7">
        <w:t>___________</w:t>
      </w:r>
      <w:commentRangeStart w:id="24"/>
      <w:r w:rsidRPr="00556A64">
        <w:t>平方厘米</w:t>
      </w:r>
      <w:commentRangeEnd w:id="24"/>
      <w:r>
        <w:rPr>
          <w:rStyle w:val="CommentReference"/>
        </w:rPr>
        <w:commentReference w:id="24"/>
      </w:r>
      <w:r w:rsidRPr="00556A64">
        <w:t>。</w:t>
      </w:r>
    </w:p>
    <w:p w14:paraId="7EF3A937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64AFB1DE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43477A79" w14:textId="77777777" w:rsidR="00BD3254" w:rsidRDefault="00BD3254" w:rsidP="0099424B">
      <w:pPr>
        <w:pStyle w:val="normalbigwithnumber"/>
      </w:pPr>
      <w:r w:rsidRPr="00556A64">
        <w:rPr>
          <w:rFonts w:hint="eastAsia"/>
        </w:rPr>
        <w:t>已知扇形的圆心角为</w:t>
      </w:r>
      <w:r w:rsidRPr="00556A64">
        <w:t>120°，半径为3，则这个扇形的面积</w:t>
      </w:r>
      <w:commentRangeStart w:id="25"/>
      <w:r w:rsidRPr="00556A64">
        <w:t>是</w:t>
      </w:r>
      <w:commentRangeEnd w:id="25"/>
      <w:r>
        <w:rPr>
          <w:rStyle w:val="CommentReference"/>
        </w:rPr>
        <w:commentReference w:id="25"/>
      </w:r>
      <w:r w:rsidRPr="002675C7">
        <w:t>___________</w:t>
      </w:r>
      <w:r w:rsidRPr="00556A64">
        <w:t>。</w:t>
      </w:r>
    </w:p>
    <w:p w14:paraId="28325238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D88F527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A31A597" w14:textId="77777777" w:rsidR="00BD3254" w:rsidRDefault="00BD3254" w:rsidP="0099424B">
      <w:pPr>
        <w:pStyle w:val="normalbigwithnumber"/>
      </w:pPr>
      <w:r>
        <w:rPr>
          <w:rFonts w:hint="eastAsia"/>
        </w:rPr>
        <w:t>一张圆形纸片，沿着它的两条半径剪下圆心角为</w:t>
      </w:r>
      <w:r>
        <w:t>120°的一块，则剩余部分与圆形纸片的面积</w:t>
      </w:r>
      <w:r>
        <w:rPr>
          <w:rFonts w:hint="eastAsia"/>
        </w:rPr>
        <w:t>之比</w:t>
      </w:r>
      <w:commentRangeStart w:id="26"/>
      <w:r>
        <w:rPr>
          <w:rFonts w:hint="eastAsia"/>
        </w:rPr>
        <w:t>是</w:t>
      </w:r>
      <w:commentRangeEnd w:id="26"/>
      <w:r>
        <w:rPr>
          <w:rStyle w:val="CommentReference"/>
        </w:rPr>
        <w:commentReference w:id="26"/>
      </w:r>
      <w:r w:rsidRPr="002675C7">
        <w:t>___________</w:t>
      </w:r>
      <w:r>
        <w:rPr>
          <w:rFonts w:hint="eastAsia"/>
        </w:rPr>
        <w:t>。</w:t>
      </w:r>
    </w:p>
    <w:p w14:paraId="5DAA9C8C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5448916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614C1637" w14:textId="77777777" w:rsidR="00BD3254" w:rsidRDefault="00BD3254" w:rsidP="0099424B">
      <w:pPr>
        <w:pStyle w:val="normalbigwithnumber"/>
      </w:pPr>
      <w:r>
        <w:rPr>
          <w:rFonts w:hint="eastAsia"/>
        </w:rPr>
        <w:t>一个扇形的半径扩大到原来的</w:t>
      </w:r>
      <w:r>
        <w:t>2 倍，弧长缩小到原来的一半，那么这个扇形的面积与原扇形的面积</w:t>
      </w:r>
      <w:r>
        <w:rPr>
          <w:rFonts w:hint="eastAsia"/>
        </w:rPr>
        <w:t>之比</w:t>
      </w:r>
      <w:commentRangeStart w:id="27"/>
      <w:r>
        <w:rPr>
          <w:rFonts w:hint="eastAsia"/>
        </w:rPr>
        <w:t>为</w:t>
      </w:r>
      <w:commentRangeEnd w:id="27"/>
      <w:r>
        <w:rPr>
          <w:rStyle w:val="CommentReference"/>
        </w:rPr>
        <w:commentReference w:id="27"/>
      </w:r>
      <w:r w:rsidRPr="002675C7">
        <w:t>___________</w:t>
      </w:r>
      <w:r>
        <w:rPr>
          <w:rFonts w:hint="eastAsia"/>
        </w:rPr>
        <w:t>。</w:t>
      </w:r>
    </w:p>
    <w:p w14:paraId="57447AB4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63459B02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58281160" w14:textId="77777777" w:rsidR="00BD3254" w:rsidRDefault="00BD3254" w:rsidP="0099424B">
      <w:pPr>
        <w:pStyle w:val="normalbigwithnumber"/>
      </w:pPr>
      <w:r w:rsidRPr="008948D6">
        <w:rPr>
          <w:rFonts w:hint="eastAsia"/>
        </w:rPr>
        <w:t>一个半圆的周长是</w:t>
      </w:r>
      <w:r w:rsidRPr="008948D6">
        <w:t>15.42 分米，这个半圆的面积是多少平方</w:t>
      </w:r>
      <w:commentRangeStart w:id="28"/>
      <w:r w:rsidRPr="008948D6">
        <w:t>分米</w:t>
      </w:r>
      <w:commentRangeEnd w:id="28"/>
      <w:r>
        <w:rPr>
          <w:rStyle w:val="CommentReference"/>
        </w:rPr>
        <w:commentReference w:id="28"/>
      </w:r>
      <w:r w:rsidRPr="008948D6">
        <w:t>？</w:t>
      </w:r>
    </w:p>
    <w:p w14:paraId="142F6BAA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7A421FC9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55CA69B7" w14:textId="77777777" w:rsidR="00BD3254" w:rsidRDefault="00BD3254" w:rsidP="0099424B">
      <w:pPr>
        <w:pStyle w:val="normalbigwithnumber"/>
      </w:pPr>
      <w:r w:rsidRPr="008948D6">
        <w:rPr>
          <w:rFonts w:hint="eastAsia"/>
        </w:rPr>
        <w:t>圆心角为</w:t>
      </w:r>
      <w:r w:rsidRPr="008948D6">
        <w:t>18</w:t>
      </w:r>
      <w:r>
        <w:rPr>
          <w:rFonts w:hint="eastAsia"/>
        </w:rPr>
        <w:t>°</w:t>
      </w:r>
      <w:r w:rsidRPr="008948D6">
        <w:t>，弧所在圆的周长为50cm ，求弧长和扇形</w:t>
      </w:r>
      <w:commentRangeStart w:id="29"/>
      <w:r w:rsidRPr="008948D6">
        <w:t>面积</w:t>
      </w:r>
      <w:commentRangeEnd w:id="29"/>
      <w:r>
        <w:rPr>
          <w:rStyle w:val="CommentReference"/>
        </w:rPr>
        <w:commentReference w:id="29"/>
      </w:r>
      <w:r w:rsidRPr="008948D6">
        <w:t>。</w:t>
      </w:r>
    </w:p>
    <w:p w14:paraId="51466985" w14:textId="77777777" w:rsidR="00BD3254" w:rsidRDefault="00BD3254" w:rsidP="00BD3254">
      <w:pPr>
        <w:widowControl/>
        <w:jc w:val="left"/>
      </w:pPr>
      <w:r>
        <w:br w:type="page"/>
      </w:r>
    </w:p>
    <w:p w14:paraId="154AFD91" w14:textId="77777777" w:rsidR="00BD3254" w:rsidRDefault="00BD3254" w:rsidP="0099424B">
      <w:pPr>
        <w:pStyle w:val="normalbigwithnumber"/>
      </w:pPr>
      <w:r>
        <w:rPr>
          <w:rFonts w:hint="eastAsia"/>
        </w:rPr>
        <w:lastRenderedPageBreak/>
        <w:t>已知时钟的分针长</w:t>
      </w:r>
      <w:r>
        <w:t>10cm ，时针长6cm ，从上午8 点到上午10 点的过程中，</w:t>
      </w:r>
    </w:p>
    <w:p w14:paraId="78EE6CE1" w14:textId="77777777" w:rsidR="00BD3254" w:rsidRDefault="00BD3254" w:rsidP="00CE7610">
      <w:pPr>
        <w:pStyle w:val="normalbigwithnumber"/>
        <w:numPr>
          <w:ilvl w:val="0"/>
          <w:numId w:val="242"/>
        </w:numPr>
      </w:pPr>
      <w:r>
        <w:rPr>
          <w:rFonts w:hint="eastAsia"/>
        </w:rPr>
        <w:t>分针尖比时针尖多走过的路程是多少</w:t>
      </w:r>
      <w:commentRangeStart w:id="30"/>
      <w:r>
        <w:rPr>
          <w:rFonts w:hint="eastAsia"/>
        </w:rPr>
        <w:t>厘米</w:t>
      </w:r>
      <w:commentRangeEnd w:id="30"/>
      <w:r>
        <w:rPr>
          <w:rStyle w:val="CommentReference"/>
        </w:rPr>
        <w:commentReference w:id="30"/>
      </w:r>
      <w:r>
        <w:rPr>
          <w:rFonts w:hint="eastAsia"/>
        </w:rPr>
        <w:t>？</w:t>
      </w:r>
    </w:p>
    <w:p w14:paraId="6DD3DF55" w14:textId="77777777" w:rsidR="00BD3254" w:rsidRDefault="00BD3254" w:rsidP="00CE7610">
      <w:pPr>
        <w:pStyle w:val="normalbigwithnumber"/>
        <w:numPr>
          <w:ilvl w:val="0"/>
          <w:numId w:val="242"/>
        </w:numPr>
      </w:pPr>
      <w:r>
        <w:rPr>
          <w:rFonts w:hint="eastAsia"/>
        </w:rPr>
        <w:t>时针扫过的区域有多</w:t>
      </w:r>
      <w:commentRangeStart w:id="31"/>
      <w:r>
        <w:rPr>
          <w:rFonts w:hint="eastAsia"/>
        </w:rPr>
        <w:t>大</w:t>
      </w:r>
      <w:commentRangeEnd w:id="31"/>
      <w:r>
        <w:rPr>
          <w:rStyle w:val="CommentReference"/>
        </w:rPr>
        <w:commentReference w:id="31"/>
      </w:r>
      <w:r>
        <w:rPr>
          <w:rFonts w:hint="eastAsia"/>
        </w:rPr>
        <w:t>？</w:t>
      </w:r>
    </w:p>
    <w:p w14:paraId="600FC5E7" w14:textId="77777777" w:rsidR="00BD3254" w:rsidRP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26733A6C" w14:textId="77777777" w:rsidR="00BD3254" w:rsidRPr="00BD3254" w:rsidRDefault="00BD3254" w:rsidP="00BD3254"/>
    <w:p w14:paraId="2B55923B" w14:textId="77777777" w:rsidR="00891644" w:rsidRDefault="00891644" w:rsidP="0099424B">
      <w:pPr>
        <w:pStyle w:val="normalbigwithnumber"/>
      </w:pPr>
      <w:r>
        <w:rPr>
          <w:rFonts w:hint="eastAsia"/>
        </w:rPr>
        <w:t>（2011年真题25）</w:t>
      </w:r>
    </w:p>
    <w:p w14:paraId="0CD7A5B2" w14:textId="77777777" w:rsidR="00891644" w:rsidRDefault="00891644" w:rsidP="0099424B">
      <w:pPr>
        <w:pStyle w:val="normalbigwithnumber"/>
        <w:numPr>
          <w:ilvl w:val="0"/>
          <w:numId w:val="0"/>
        </w:numPr>
      </w:pPr>
      <w:commentRangeStart w:id="32"/>
      <w:r>
        <w:rPr>
          <w:noProof/>
        </w:rPr>
        <w:drawing>
          <wp:inline distT="0" distB="0" distL="0" distR="0" wp14:anchorId="47FC6359" wp14:editId="387C2453">
            <wp:extent cx="5580380" cy="3645535"/>
            <wp:effectExtent l="0" t="0" r="1270" b="0"/>
            <wp:docPr id="19493383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9338317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364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32"/>
      <w:r>
        <w:rPr>
          <w:rStyle w:val="CommentReference"/>
        </w:rPr>
        <w:commentReference w:id="32"/>
      </w:r>
    </w:p>
    <w:p w14:paraId="5B5DC896" w14:textId="77777777" w:rsidR="00BD3254" w:rsidRDefault="00BD3254" w:rsidP="0099424B">
      <w:pPr>
        <w:pStyle w:val="normalbigwithnumber"/>
        <w:numPr>
          <w:ilvl w:val="0"/>
          <w:numId w:val="0"/>
        </w:numPr>
        <w:ind w:left="440"/>
      </w:pPr>
    </w:p>
    <w:p w14:paraId="0C61FFB3" w14:textId="6E53E836" w:rsidR="00BD3254" w:rsidRDefault="00CF3370" w:rsidP="00CF3370">
      <w:pPr>
        <w:pStyle w:val="Heading2"/>
      </w:pPr>
      <w:r>
        <w:rPr>
          <w:rFonts w:hint="eastAsia"/>
        </w:rPr>
        <w:t>巩固</w:t>
      </w:r>
      <w:r w:rsidR="00A6561F">
        <w:rPr>
          <w:rFonts w:hint="eastAsia"/>
        </w:rPr>
        <w:t>练习</w:t>
      </w:r>
    </w:p>
    <w:p w14:paraId="3B64D723" w14:textId="77777777" w:rsidR="00CF3370" w:rsidRDefault="00CF3370" w:rsidP="0099424B">
      <w:pPr>
        <w:pStyle w:val="normalbigwithnumber"/>
        <w:numPr>
          <w:ilvl w:val="0"/>
          <w:numId w:val="222"/>
        </w:numPr>
      </w:pPr>
      <w:r w:rsidRPr="00036E75">
        <w:rPr>
          <w:rFonts w:hint="eastAsia"/>
        </w:rPr>
        <w:t>同一个圆中，</w:t>
      </w:r>
      <w:r w:rsidRPr="00036E75">
        <w:t xml:space="preserve"> 60°圆心角所对的弧长是圆周长的</w:t>
      </w:r>
      <w:r>
        <w:rPr>
          <w:rFonts w:hint="eastAsia"/>
        </w:rPr>
        <w:t>几分之</w:t>
      </w:r>
      <w:commentRangeStart w:id="33"/>
      <w:r>
        <w:rPr>
          <w:rFonts w:hint="eastAsia"/>
        </w:rPr>
        <w:t>几</w:t>
      </w:r>
      <w:commentRangeEnd w:id="33"/>
      <w:r>
        <w:rPr>
          <w:rStyle w:val="CommentReference"/>
        </w:rPr>
        <w:commentReference w:id="33"/>
      </w:r>
      <w:r>
        <w:rPr>
          <w:rFonts w:hint="eastAsia"/>
        </w:rPr>
        <w:t>？</w:t>
      </w:r>
    </w:p>
    <w:p w14:paraId="269E2A57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1154A502" w14:textId="77777777" w:rsidR="00891644" w:rsidRDefault="00891644" w:rsidP="0099424B">
      <w:pPr>
        <w:pStyle w:val="normalbigwithnumber"/>
        <w:numPr>
          <w:ilvl w:val="0"/>
          <w:numId w:val="0"/>
        </w:numPr>
        <w:ind w:left="440"/>
      </w:pPr>
    </w:p>
    <w:p w14:paraId="4B4B2483" w14:textId="0C4EFB2F" w:rsidR="00CF3370" w:rsidRDefault="00CF3370" w:rsidP="0099424B">
      <w:pPr>
        <w:pStyle w:val="normalbigwithnumber"/>
      </w:pPr>
      <w:r w:rsidRPr="00B77C17">
        <w:rPr>
          <w:rFonts w:hint="eastAsia"/>
        </w:rPr>
        <w:lastRenderedPageBreak/>
        <w:t>已知扇形的圆心角为</w:t>
      </w:r>
      <w:r w:rsidRPr="00B77C17">
        <w:t>120°，半径为3 ，则这个扇形的面积</w:t>
      </w:r>
      <w:commentRangeStart w:id="34"/>
      <w:r w:rsidRPr="00B77C17">
        <w:t>是</w:t>
      </w:r>
      <w:commentRangeEnd w:id="34"/>
      <w:r>
        <w:rPr>
          <w:rStyle w:val="CommentReference"/>
        </w:rPr>
        <w:commentReference w:id="34"/>
      </w:r>
      <w:r w:rsidRPr="002675C7">
        <w:t>___________</w:t>
      </w:r>
      <w:r w:rsidRPr="00B77C17">
        <w:t>，周长是</w:t>
      </w:r>
      <w:r w:rsidRPr="002675C7">
        <w:t>___________</w:t>
      </w:r>
      <w:r w:rsidRPr="00B77C17">
        <w:t>。</w:t>
      </w:r>
    </w:p>
    <w:p w14:paraId="1CC49799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3CF89289" w14:textId="77777777" w:rsidR="00CF3370" w:rsidRDefault="00CF3370" w:rsidP="0099424B">
      <w:pPr>
        <w:pStyle w:val="normalbigwithnumber"/>
      </w:pPr>
      <w:r>
        <w:rPr>
          <w:rFonts w:hint="eastAsia"/>
        </w:rPr>
        <w:t>小军用一根</w:t>
      </w:r>
      <w:r>
        <w:t>30 米长的绳子测一棵树的直径，在树干上绕了10圈多了1.74米。这棵树的直径大约多</w:t>
      </w:r>
      <w:r>
        <w:rPr>
          <w:rFonts w:hint="eastAsia"/>
        </w:rPr>
        <w:t>少</w:t>
      </w:r>
      <w:commentRangeStart w:id="35"/>
      <w:r>
        <w:rPr>
          <w:rFonts w:hint="eastAsia"/>
        </w:rPr>
        <w:t>米</w:t>
      </w:r>
      <w:commentRangeEnd w:id="35"/>
      <w:r>
        <w:rPr>
          <w:rStyle w:val="CommentReference"/>
        </w:rPr>
        <w:commentReference w:id="35"/>
      </w:r>
      <w:r>
        <w:rPr>
          <w:rFonts w:hint="eastAsia"/>
        </w:rPr>
        <w:t>？</w:t>
      </w:r>
    </w:p>
    <w:p w14:paraId="1FD3F9D8" w14:textId="77777777" w:rsidR="00CF3370" w:rsidRDefault="00CF3370" w:rsidP="00CF3370">
      <w:pPr>
        <w:pStyle w:val="ListParagraph"/>
        <w:ind w:firstLine="560"/>
      </w:pPr>
    </w:p>
    <w:p w14:paraId="120D35C1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271A7653" w14:textId="77777777" w:rsidR="00CF3370" w:rsidRDefault="00CF3370" w:rsidP="0099424B">
      <w:pPr>
        <w:pStyle w:val="normalbigwithnumber"/>
      </w:pPr>
      <w:r w:rsidRPr="008F3141">
        <w:rPr>
          <w:rFonts w:hint="eastAsia"/>
        </w:rPr>
        <w:t>一个圆形花坛的周长是</w:t>
      </w:r>
      <w:r w:rsidRPr="008F3141">
        <w:t>62.8m，这个花坛种植花草的面积是</w:t>
      </w:r>
      <w:commentRangeStart w:id="36"/>
      <w:r>
        <w:rPr>
          <w:rFonts w:hint="eastAsia"/>
        </w:rPr>
        <w:t>多少</w:t>
      </w:r>
      <w:commentRangeEnd w:id="36"/>
      <w:r>
        <w:rPr>
          <w:rStyle w:val="CommentReference"/>
        </w:rPr>
        <w:commentReference w:id="36"/>
      </w:r>
      <w:r>
        <w:rPr>
          <w:rFonts w:hint="eastAsia"/>
        </w:rPr>
        <w:t>？</w:t>
      </w:r>
    </w:p>
    <w:p w14:paraId="3D3A1EDA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1BC6EE67" w14:textId="77777777" w:rsidR="00CF3370" w:rsidRDefault="00CF3370" w:rsidP="0099424B">
      <w:pPr>
        <w:pStyle w:val="normalbigwithnumber"/>
        <w:numPr>
          <w:ilvl w:val="0"/>
          <w:numId w:val="0"/>
        </w:numPr>
      </w:pPr>
    </w:p>
    <w:p w14:paraId="79BE5CB8" w14:textId="77777777" w:rsidR="00CF3370" w:rsidRDefault="00CF3370" w:rsidP="0099424B">
      <w:pPr>
        <w:pStyle w:val="normalbigwithnumber"/>
      </w:pPr>
      <w:r>
        <w:rPr>
          <w:rFonts w:hint="eastAsia"/>
        </w:rPr>
        <w:t>在半径为</w:t>
      </w:r>
      <w:r>
        <w:t>2 的圆中，某扇形的面积占整个圆的20％，则这个扇形的圆心角</w:t>
      </w:r>
      <w:commentRangeStart w:id="37"/>
      <w:r>
        <w:t>是</w:t>
      </w:r>
      <w:commentRangeEnd w:id="37"/>
      <w:r>
        <w:rPr>
          <w:rStyle w:val="CommentReference"/>
        </w:rPr>
        <w:commentReference w:id="37"/>
      </w:r>
      <w:r>
        <w:t>__________；其面积__________。</w:t>
      </w:r>
    </w:p>
    <w:p w14:paraId="16F802A5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438A3AE6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290263EC" w14:textId="77777777" w:rsidR="00CF3370" w:rsidRDefault="00CF3370" w:rsidP="0099424B">
      <w:pPr>
        <w:pStyle w:val="normalbigwithnumber"/>
      </w:pPr>
      <w:r w:rsidRPr="005C21D9">
        <w:rPr>
          <w:rFonts w:hint="eastAsia"/>
        </w:rPr>
        <w:t>用一根</w:t>
      </w:r>
      <w:r w:rsidRPr="005C21D9">
        <w:t>6.28 分米长的铁丝围成一个圆，这个圆的面积</w:t>
      </w:r>
      <w:commentRangeStart w:id="38"/>
      <w:r w:rsidRPr="005C21D9">
        <w:t>是</w:t>
      </w:r>
      <w:commentRangeEnd w:id="38"/>
      <w:r>
        <w:rPr>
          <w:rStyle w:val="CommentReference"/>
        </w:rPr>
        <w:commentReference w:id="38"/>
      </w:r>
      <w:r>
        <w:t>__________</w:t>
      </w:r>
      <w:r w:rsidRPr="005C21D9">
        <w:t>。</w:t>
      </w:r>
    </w:p>
    <w:p w14:paraId="5BC00A75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</w:p>
    <w:p w14:paraId="100315DA" w14:textId="77777777" w:rsidR="00891644" w:rsidRDefault="00891644" w:rsidP="0099424B">
      <w:pPr>
        <w:pStyle w:val="normalbigwithnumber"/>
        <w:numPr>
          <w:ilvl w:val="0"/>
          <w:numId w:val="0"/>
        </w:numPr>
        <w:ind w:left="440"/>
      </w:pPr>
    </w:p>
    <w:p w14:paraId="715E0D68" w14:textId="77777777" w:rsidR="00CF3370" w:rsidRDefault="00CF3370" w:rsidP="0099424B">
      <w:pPr>
        <w:pStyle w:val="normalbigwithnumber"/>
      </w:pPr>
      <w:r w:rsidRPr="00B62B89">
        <w:rPr>
          <w:rFonts w:hint="eastAsia"/>
        </w:rPr>
        <w:t>一张正方形纸的周长为</w:t>
      </w:r>
      <w:r w:rsidRPr="00B62B89">
        <w:t>20 分米，把它剪成一个最大的圆，这个圆的周长</w:t>
      </w:r>
      <w:commentRangeStart w:id="39"/>
      <w:r w:rsidRPr="00B62B89">
        <w:t>是</w:t>
      </w:r>
      <w:commentRangeEnd w:id="39"/>
      <w:r>
        <w:rPr>
          <w:rStyle w:val="CommentReference"/>
        </w:rPr>
        <w:commentReference w:id="39"/>
      </w:r>
      <w:r>
        <w:t>__________</w:t>
      </w:r>
      <w:r w:rsidRPr="00B62B89">
        <w:t>分米。</w:t>
      </w:r>
    </w:p>
    <w:p w14:paraId="403545FE" w14:textId="77777777" w:rsidR="00CF3370" w:rsidRDefault="00CF3370" w:rsidP="00CF3370">
      <w:pPr>
        <w:pStyle w:val="ListParagraph"/>
        <w:ind w:firstLine="560"/>
      </w:pPr>
    </w:p>
    <w:p w14:paraId="530D5154" w14:textId="77777777" w:rsidR="00891644" w:rsidRDefault="00891644" w:rsidP="000F5457">
      <w:pPr>
        <w:pStyle w:val="normalbigwithnumber"/>
        <w:numPr>
          <w:ilvl w:val="0"/>
          <w:numId w:val="0"/>
        </w:numPr>
      </w:pPr>
    </w:p>
    <w:p w14:paraId="4404D9B9" w14:textId="77777777" w:rsidR="00CF3370" w:rsidRDefault="00CF3370" w:rsidP="0099424B">
      <w:pPr>
        <w:pStyle w:val="normalbigwithnumber"/>
      </w:pPr>
      <w:r>
        <w:rPr>
          <w:rFonts w:hint="eastAsia"/>
        </w:rPr>
        <w:lastRenderedPageBreak/>
        <w:t>已知一个扇形的面积是</w:t>
      </w:r>
      <w:r>
        <w:t>200 平方厘米，现将它的圆心角扩大为原来的4 倍而将它的半径缩小为原</w:t>
      </w:r>
      <w:r>
        <w:rPr>
          <w:rFonts w:hint="eastAsia"/>
        </w:rPr>
        <w:t>来的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hint="eastAsia"/>
        </w:rPr>
        <w:t>，这样所得的扇形的面积</w:t>
      </w:r>
      <w:commentRangeStart w:id="40"/>
      <w:commentRangeStart w:id="41"/>
      <w:r>
        <w:rPr>
          <w:rFonts w:hint="eastAsia"/>
        </w:rPr>
        <w:t>是</w:t>
      </w:r>
      <w:commentRangeEnd w:id="40"/>
      <w:commentRangeEnd w:id="41"/>
      <w:r>
        <w:rPr>
          <w:rStyle w:val="CommentReference"/>
        </w:rPr>
        <w:commentReference w:id="40"/>
      </w:r>
      <w:r>
        <w:rPr>
          <w:rStyle w:val="CommentReference"/>
        </w:rPr>
        <w:commentReference w:id="41"/>
      </w:r>
      <w:r>
        <w:t>__________平方厘米。</w:t>
      </w:r>
    </w:p>
    <w:p w14:paraId="65F08EEF" w14:textId="77777777" w:rsidR="00891644" w:rsidRDefault="00891644" w:rsidP="0099424B">
      <w:pPr>
        <w:pStyle w:val="normalbigwithnumber"/>
        <w:numPr>
          <w:ilvl w:val="0"/>
          <w:numId w:val="0"/>
        </w:numPr>
      </w:pPr>
    </w:p>
    <w:p w14:paraId="64088A5B" w14:textId="77777777" w:rsidR="00CF3370" w:rsidRDefault="00CF3370" w:rsidP="0099424B">
      <w:pPr>
        <w:pStyle w:val="normalbigwithnumber"/>
      </w:pPr>
      <w:r w:rsidRPr="00B62B89">
        <w:rPr>
          <w:rFonts w:hint="eastAsia"/>
        </w:rPr>
        <w:t>如图所示，扇形的半径是</w:t>
      </w:r>
      <w:r w:rsidRPr="00B62B89">
        <w:t>2 厘米，周长是15.7 厘米，这个扇形的面积是多少</w:t>
      </w:r>
      <w:commentRangeStart w:id="42"/>
      <w:r w:rsidRPr="00B62B89">
        <w:t>平方厘米</w:t>
      </w:r>
      <w:commentRangeEnd w:id="42"/>
      <w:r>
        <w:rPr>
          <w:rStyle w:val="CommentReference"/>
        </w:rPr>
        <w:commentReference w:id="42"/>
      </w:r>
      <w:r w:rsidRPr="00B62B89">
        <w:t>？</w:t>
      </w:r>
    </w:p>
    <w:p w14:paraId="36B09EE6" w14:textId="77777777" w:rsidR="00CF3370" w:rsidRDefault="00CF3370" w:rsidP="00CF3370">
      <w:pPr>
        <w:pStyle w:val="ListParagraph"/>
        <w:ind w:firstLine="560"/>
      </w:pPr>
    </w:p>
    <w:p w14:paraId="30CCAF3A" w14:textId="77777777" w:rsidR="00CF3370" w:rsidRDefault="00CF3370" w:rsidP="0099424B">
      <w:pPr>
        <w:pStyle w:val="normalbigwithnumber"/>
        <w:numPr>
          <w:ilvl w:val="0"/>
          <w:numId w:val="0"/>
        </w:numPr>
        <w:ind w:left="440"/>
      </w:pPr>
      <w:r w:rsidRPr="00B62B89">
        <w:rPr>
          <w:noProof/>
        </w:rPr>
        <w:drawing>
          <wp:inline distT="0" distB="0" distL="0" distR="0" wp14:anchorId="7126C312" wp14:editId="77167AFA">
            <wp:extent cx="742950" cy="1186223"/>
            <wp:effectExtent l="0" t="0" r="0" b="0"/>
            <wp:docPr id="38028751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031" cy="118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EE2B34" w14:textId="77777777" w:rsidR="00891644" w:rsidRDefault="00891644" w:rsidP="0099424B">
      <w:pPr>
        <w:pStyle w:val="normalbigwithnumber"/>
        <w:numPr>
          <w:ilvl w:val="0"/>
          <w:numId w:val="0"/>
        </w:numPr>
      </w:pPr>
    </w:p>
    <w:p w14:paraId="19E3F7F0" w14:textId="1BA73538" w:rsidR="00CF3370" w:rsidRDefault="00CF3370" w:rsidP="0099424B">
      <w:pPr>
        <w:pStyle w:val="normalbigwithnumber"/>
      </w:pPr>
      <w:r>
        <w:rPr>
          <w:rFonts w:hint="eastAsia"/>
        </w:rPr>
        <w:t>时钟的分针长</w:t>
      </w:r>
      <w:r>
        <w:t>3 厘米，从9 点到9 点40 分，分针扫过区域的面积是多少平方厘米，分针的</w:t>
      </w:r>
      <w:commentRangeStart w:id="43"/>
      <w:r>
        <w:t>针尖</w:t>
      </w:r>
      <w:commentRangeEnd w:id="43"/>
      <w:r>
        <w:rPr>
          <w:rStyle w:val="CommentReference"/>
        </w:rPr>
        <w:commentReference w:id="43"/>
      </w:r>
      <w:r>
        <w:rPr>
          <w:rFonts w:hint="eastAsia"/>
        </w:rPr>
        <w:t>走的路程长多少厘米？</w:t>
      </w:r>
    </w:p>
    <w:p w14:paraId="2589775B" w14:textId="77777777" w:rsidR="00CF3370" w:rsidRDefault="00CF3370" w:rsidP="0099424B">
      <w:pPr>
        <w:pStyle w:val="normalbigwithnumber"/>
        <w:numPr>
          <w:ilvl w:val="0"/>
          <w:numId w:val="0"/>
        </w:numPr>
      </w:pPr>
    </w:p>
    <w:p w14:paraId="1F1FB9D4" w14:textId="77777777" w:rsidR="00CF3370" w:rsidRDefault="00CF3370" w:rsidP="0099424B">
      <w:pPr>
        <w:pStyle w:val="normalbigwithnumber"/>
        <w:numPr>
          <w:ilvl w:val="0"/>
          <w:numId w:val="0"/>
        </w:numPr>
      </w:pPr>
    </w:p>
    <w:p w14:paraId="41A7C6D3" w14:textId="77777777" w:rsidR="00891644" w:rsidRDefault="00891644" w:rsidP="0099424B">
      <w:pPr>
        <w:pStyle w:val="normalbigwithnumber"/>
        <w:numPr>
          <w:ilvl w:val="0"/>
          <w:numId w:val="0"/>
        </w:numPr>
      </w:pPr>
    </w:p>
    <w:p w14:paraId="59AB6CB5" w14:textId="4BAF7CD9" w:rsidR="00CF3370" w:rsidRDefault="00CF3370" w:rsidP="0099424B">
      <w:pPr>
        <w:pStyle w:val="normalbigwithnumber"/>
      </w:pPr>
      <w:r>
        <w:rPr>
          <w:rFonts w:hint="eastAsia"/>
        </w:rPr>
        <w:t>下图中，用两根绳子据扎着三根直径均为</w:t>
      </w:r>
      <w:r>
        <w:t>8cm 的酱油瓶，若不计绳子接头，则绳总长是多少</w:t>
      </w:r>
      <w:commentRangeStart w:id="44"/>
      <w:r>
        <w:rPr>
          <w:rFonts w:hint="eastAsia"/>
        </w:rPr>
        <w:t>厘米</w:t>
      </w:r>
      <w:commentRangeEnd w:id="44"/>
      <w:r>
        <w:rPr>
          <w:rStyle w:val="CommentReference"/>
        </w:rPr>
        <w:commentReference w:id="44"/>
      </w:r>
      <w:r>
        <w:rPr>
          <w:rFonts w:hint="eastAsia"/>
        </w:rPr>
        <w:t>？</w:t>
      </w:r>
    </w:p>
    <w:p w14:paraId="1506442D" w14:textId="58A86108" w:rsidR="00733565" w:rsidRPr="00891644" w:rsidRDefault="00CF3370" w:rsidP="0099424B">
      <w:pPr>
        <w:pStyle w:val="normalbigwithnumber"/>
        <w:numPr>
          <w:ilvl w:val="0"/>
          <w:numId w:val="0"/>
        </w:numPr>
        <w:ind w:left="440"/>
      </w:pPr>
      <w:r w:rsidRPr="00EA336E">
        <w:rPr>
          <w:rFonts w:hint="eastAsia"/>
          <w:noProof/>
        </w:rPr>
        <w:drawing>
          <wp:inline distT="0" distB="0" distL="0" distR="0" wp14:anchorId="3478C953" wp14:editId="18D03C69">
            <wp:extent cx="2428875" cy="1571625"/>
            <wp:effectExtent l="0" t="0" r="9525" b="9525"/>
            <wp:docPr id="82580828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33565">
        <w:br w:type="page"/>
      </w:r>
    </w:p>
    <w:p w14:paraId="2E360901" w14:textId="7A1E8E1F" w:rsidR="000B22EA" w:rsidRDefault="000B22EA" w:rsidP="00A51B6B">
      <w:pPr>
        <w:pStyle w:val="Heading1"/>
      </w:pPr>
      <w:r>
        <w:rPr>
          <w:rFonts w:hint="eastAsia"/>
        </w:rPr>
        <w:lastRenderedPageBreak/>
        <w:t>三角形</w:t>
      </w:r>
    </w:p>
    <w:p w14:paraId="71353D6C" w14:textId="2189D94F" w:rsidR="000B22EA" w:rsidRDefault="000B22EA" w:rsidP="000B22EA">
      <w:pPr>
        <w:pStyle w:val="Heading2"/>
      </w:pPr>
      <w:r>
        <w:rPr>
          <w:rFonts w:hint="eastAsia"/>
        </w:rPr>
        <w:t>三角形基础</w:t>
      </w:r>
    </w:p>
    <w:p w14:paraId="42AF9DAE" w14:textId="023DBEDA" w:rsidR="000B22EA" w:rsidRDefault="000B22EA" w:rsidP="000B22EA">
      <w:pPr>
        <w:pStyle w:val="Heading3"/>
      </w:pPr>
      <w:r>
        <w:rPr>
          <w:rFonts w:hint="eastAsia"/>
        </w:rPr>
        <w:t>概念梳理</w:t>
      </w:r>
    </w:p>
    <w:p w14:paraId="5E715E27" w14:textId="07FB492A" w:rsidR="000B22EA" w:rsidRDefault="00932808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组成三角形的三条线段称为三角形的</w:t>
      </w:r>
      <w:r w:rsidRPr="00932808">
        <w:rPr>
          <w:rFonts w:hint="eastAsia"/>
          <w:b/>
          <w:bCs/>
        </w:rPr>
        <w:t>边</w:t>
      </w:r>
      <w:r>
        <w:rPr>
          <w:rFonts w:hint="eastAsia"/>
        </w:rPr>
        <w:t>，</w:t>
      </w:r>
      <w:r w:rsidR="000B22EA">
        <w:rPr>
          <w:rFonts w:hint="eastAsia"/>
        </w:rPr>
        <w:t>三角形的任意两边之和大于第三边，任意两边之差小于第三边；</w:t>
      </w:r>
    </w:p>
    <w:p w14:paraId="23AC4917" w14:textId="7BB93184" w:rsidR="000B22EA" w:rsidRDefault="000B22EA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由三角形的顶点向对边所在直线作得的垂线段叫做三角形的</w:t>
      </w:r>
      <w:r w:rsidRPr="000B22EA">
        <w:rPr>
          <w:rFonts w:hint="eastAsia"/>
          <w:b/>
          <w:bCs/>
        </w:rPr>
        <w:t>高</w:t>
      </w:r>
      <w:r>
        <w:rPr>
          <w:rFonts w:hint="eastAsia"/>
        </w:rPr>
        <w:t>，三角形的高共有三条，三条高的交点叫做三角形的</w:t>
      </w:r>
      <w:r w:rsidRPr="000B22EA">
        <w:rPr>
          <w:rFonts w:hint="eastAsia"/>
          <w:b/>
          <w:bCs/>
        </w:rPr>
        <w:t>垂心</w:t>
      </w:r>
      <w:r>
        <w:rPr>
          <w:rFonts w:hint="eastAsia"/>
        </w:rPr>
        <w:t>；</w:t>
      </w:r>
    </w:p>
    <w:p w14:paraId="48C5D8E2" w14:textId="44F8D1AF" w:rsidR="00932808" w:rsidRDefault="00932808" w:rsidP="00932808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连接三角形的顶点与对边中点的线段叫做三角形的</w:t>
      </w:r>
      <w:r w:rsidRPr="00932808">
        <w:rPr>
          <w:rFonts w:hint="eastAsia"/>
          <w:b/>
          <w:bCs/>
        </w:rPr>
        <w:t>中线</w:t>
      </w:r>
      <w:r>
        <w:rPr>
          <w:rFonts w:hint="eastAsia"/>
        </w:rPr>
        <w:t>，三角形共有三条中线，三条中线的交点叫做三角形的</w:t>
      </w:r>
      <w:r w:rsidRPr="00932808">
        <w:rPr>
          <w:rFonts w:hint="eastAsia"/>
          <w:b/>
          <w:bCs/>
        </w:rPr>
        <w:t>重心</w:t>
      </w:r>
      <w:r>
        <w:rPr>
          <w:rFonts w:hint="eastAsia"/>
        </w:rPr>
        <w:t>；</w:t>
      </w:r>
    </w:p>
    <w:p w14:paraId="69D420AB" w14:textId="4D077AA0" w:rsidR="000B22EA" w:rsidRDefault="00932808" w:rsidP="000B22EA">
      <w:pPr>
        <w:pStyle w:val="ListParagraph"/>
        <w:numPr>
          <w:ilvl w:val="0"/>
          <w:numId w:val="185"/>
        </w:numPr>
        <w:ind w:firstLineChars="0"/>
      </w:pPr>
      <w:r w:rsidRPr="00932808">
        <w:rPr>
          <w:rFonts w:hint="eastAsia"/>
        </w:rPr>
        <w:t>在三角形中，每两条边所组成的角叫做三角形的</w:t>
      </w:r>
      <w:r w:rsidRPr="00932808">
        <w:rPr>
          <w:rFonts w:hint="eastAsia"/>
          <w:b/>
          <w:bCs/>
        </w:rPr>
        <w:t>内角</w:t>
      </w:r>
      <w:r w:rsidRPr="00932808">
        <w:rPr>
          <w:rFonts w:hint="eastAsia"/>
        </w:rPr>
        <w:t>，简称三角形的</w:t>
      </w:r>
      <w:r w:rsidRPr="00932808">
        <w:rPr>
          <w:rFonts w:hint="eastAsia"/>
          <w:b/>
          <w:bCs/>
        </w:rPr>
        <w:t>角</w:t>
      </w:r>
      <w:r>
        <w:rPr>
          <w:rFonts w:hint="eastAsia"/>
        </w:rPr>
        <w:t>，</w:t>
      </w:r>
      <w:r w:rsidR="000B22EA">
        <w:rPr>
          <w:rFonts w:hint="eastAsia"/>
        </w:rPr>
        <w:t>三角形内角和等于180°；</w:t>
      </w:r>
    </w:p>
    <w:p w14:paraId="1016F9AC" w14:textId="73AE23D3" w:rsidR="00932808" w:rsidRDefault="00932808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三角形内角平分线与对边交点和内角顶点确定的线段叫做三角形的</w:t>
      </w:r>
      <w:r w:rsidRPr="00932808">
        <w:rPr>
          <w:rFonts w:hint="eastAsia"/>
          <w:b/>
          <w:bCs/>
        </w:rPr>
        <w:t>角平分线</w:t>
      </w:r>
      <w:r>
        <w:rPr>
          <w:rFonts w:hint="eastAsia"/>
        </w:rPr>
        <w:t>，三角形有三条角平分线，三条角平分线的交点叫做三角形的</w:t>
      </w:r>
      <w:r w:rsidRPr="00932808">
        <w:rPr>
          <w:rFonts w:hint="eastAsia"/>
          <w:b/>
          <w:bCs/>
        </w:rPr>
        <w:t>内心</w:t>
      </w:r>
      <w:r>
        <w:rPr>
          <w:rFonts w:hint="eastAsia"/>
        </w:rPr>
        <w:t>；</w:t>
      </w:r>
    </w:p>
    <w:p w14:paraId="41458596" w14:textId="7433C18C" w:rsidR="000B22EA" w:rsidRDefault="000B22EA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三角形的一边与另一边的延长线组成的角，叫做三角形的</w:t>
      </w:r>
      <w:r w:rsidRPr="000B22EA">
        <w:rPr>
          <w:rFonts w:hint="eastAsia"/>
          <w:b/>
          <w:bCs/>
        </w:rPr>
        <w:t>外角</w:t>
      </w:r>
      <w:r>
        <w:rPr>
          <w:rFonts w:hint="eastAsia"/>
        </w:rPr>
        <w:t>，三角形的外角等于与它不相邻的两个内角的和；</w:t>
      </w:r>
    </w:p>
    <w:p w14:paraId="716FFF13" w14:textId="17BC5E29" w:rsidR="000B22EA" w:rsidRDefault="00771551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三角形的外角和等于360°</w:t>
      </w:r>
      <w:r w:rsidR="00623715">
        <w:rPr>
          <w:rFonts w:hint="eastAsia"/>
        </w:rPr>
        <w:t>；</w:t>
      </w:r>
    </w:p>
    <w:p w14:paraId="16F2AA49" w14:textId="11B248F6" w:rsidR="00623715" w:rsidRDefault="00623715" w:rsidP="000B22EA">
      <w:pPr>
        <w:pStyle w:val="ListParagraph"/>
        <w:numPr>
          <w:ilvl w:val="0"/>
          <w:numId w:val="185"/>
        </w:numPr>
        <w:ind w:firstLineChars="0"/>
      </w:pPr>
      <w:r>
        <w:rPr>
          <w:rFonts w:hint="eastAsia"/>
        </w:rPr>
        <w:t>三角形的面积</w:t>
      </w:r>
      <w:r w:rsidRPr="00623715">
        <w:t>为底与高乘积的一半</w:t>
      </w:r>
      <w:r>
        <w:rPr>
          <w:rFonts w:hint="eastAsia"/>
        </w:rPr>
        <w:t xml:space="preserve">，即 </w:t>
      </w:r>
      <w:r w:rsidRPr="00623715">
        <w:t>已知三角形底为a，高为h，则</w:t>
      </w:r>
      <m:oMath>
        <m:r>
          <w:rPr>
            <w:rFonts w:ascii="Cambria Math" w:hAnsi="Cambria Math"/>
          </w:rPr>
          <m:t>S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h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623715">
        <w:t>。</w:t>
      </w:r>
    </w:p>
    <w:p w14:paraId="59AA99AE" w14:textId="77777777" w:rsidR="00771551" w:rsidRDefault="00771551" w:rsidP="00771551"/>
    <w:p w14:paraId="3336CC63" w14:textId="14478727" w:rsidR="00771551" w:rsidRDefault="00771551" w:rsidP="00771551">
      <w:pPr>
        <w:pStyle w:val="Heading3"/>
      </w:pPr>
      <w:r>
        <w:rPr>
          <w:rFonts w:hint="eastAsia"/>
        </w:rPr>
        <w:lastRenderedPageBreak/>
        <w:t>例题</w:t>
      </w:r>
    </w:p>
    <w:p w14:paraId="7550057D" w14:textId="77777777" w:rsidR="00C1782B" w:rsidRDefault="00C1782B" w:rsidP="0099424B">
      <w:pPr>
        <w:pStyle w:val="normalbigwithnumber"/>
        <w:numPr>
          <w:ilvl w:val="0"/>
          <w:numId w:val="223"/>
        </w:numPr>
      </w:pPr>
      <w:r>
        <w:rPr>
          <w:rFonts w:hint="eastAsia"/>
        </w:rPr>
        <w:t>钝角三角形的高在三角形外的条数</w:t>
      </w:r>
      <w:commentRangeStart w:id="45"/>
      <w:r>
        <w:rPr>
          <w:rFonts w:hint="eastAsia"/>
        </w:rPr>
        <w:t>是</w:t>
      </w:r>
      <w:commentRangeEnd w:id="45"/>
      <w:r>
        <w:rPr>
          <w:rStyle w:val="CommentReference"/>
        </w:rPr>
        <w:commentReference w:id="45"/>
      </w:r>
      <w:r>
        <w:t>(      ).</w:t>
      </w:r>
    </w:p>
    <w:p w14:paraId="33476DFD" w14:textId="19EF8559" w:rsidR="00932808" w:rsidRDefault="00C1782B" w:rsidP="00BA555F">
      <w:pPr>
        <w:ind w:left="300" w:firstLine="420"/>
      </w:pPr>
      <w:r>
        <w:t>A.0</w:t>
      </w:r>
      <w:r>
        <w:tab/>
      </w:r>
      <w:r>
        <w:tab/>
      </w:r>
      <w:r>
        <w:tab/>
      </w:r>
      <w:r>
        <w:tab/>
      </w:r>
      <w:r>
        <w:tab/>
        <w:t>B.1</w:t>
      </w:r>
      <w:r>
        <w:tab/>
      </w:r>
      <w:r>
        <w:tab/>
      </w:r>
      <w:r>
        <w:tab/>
      </w:r>
      <w:r>
        <w:tab/>
      </w:r>
      <w:r>
        <w:tab/>
        <w:t>C.2</w:t>
      </w:r>
      <w:r>
        <w:tab/>
      </w:r>
      <w:r>
        <w:tab/>
      </w:r>
      <w:r>
        <w:tab/>
      </w:r>
      <w:r>
        <w:tab/>
      </w:r>
      <w:r>
        <w:tab/>
        <w:t>D.3</w:t>
      </w:r>
    </w:p>
    <w:p w14:paraId="0C6E5F65" w14:textId="77777777" w:rsidR="00C1782B" w:rsidRDefault="00C1782B" w:rsidP="00C1782B"/>
    <w:p w14:paraId="57519028" w14:textId="77777777" w:rsidR="00C1782B" w:rsidRDefault="00C1782B" w:rsidP="0099424B">
      <w:pPr>
        <w:pStyle w:val="normalbigwithnumber"/>
      </w:pPr>
      <w:r>
        <w:t>用下列长度的三根铁条首尾顺次联结，能做成三角形</w:t>
      </w:r>
      <w:commentRangeStart w:id="46"/>
      <w:r>
        <w:t>框架</w:t>
      </w:r>
      <w:commentRangeEnd w:id="46"/>
      <w:r>
        <w:rPr>
          <w:rStyle w:val="CommentReference"/>
        </w:rPr>
        <w:commentReference w:id="46"/>
      </w:r>
      <w:r>
        <w:t>的是</w:t>
      </w:r>
      <w:r>
        <w:rPr>
          <w:rFonts w:ascii="宋体" w:hAnsi="宋体"/>
        </w:rPr>
        <w:t>(</w:t>
      </w:r>
      <w:r>
        <w:t xml:space="preserve">      </w:t>
      </w:r>
      <w:r>
        <w:rPr>
          <w:rFonts w:ascii="宋体" w:hAnsi="宋体"/>
        </w:rPr>
        <w:t>)</w:t>
      </w:r>
      <w:r>
        <w:t xml:space="preserve"> . </w:t>
      </w:r>
    </w:p>
    <w:p w14:paraId="6F1422F9" w14:textId="77777777" w:rsidR="00C1782B" w:rsidRDefault="00C1782B" w:rsidP="00C1782B">
      <w:pPr>
        <w:spacing w:line="276" w:lineRule="auto"/>
        <w:ind w:firstLineChars="200" w:firstLine="560"/>
        <w:jc w:val="left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A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7cm，12cm，15cm</w:t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B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7cm，6cm，15cm</w:t>
      </w:r>
    </w:p>
    <w:p w14:paraId="728E9F7E" w14:textId="77777777" w:rsidR="00C1782B" w:rsidRDefault="00C1782B" w:rsidP="00C1782B">
      <w:pPr>
        <w:spacing w:line="276" w:lineRule="auto"/>
        <w:ind w:firstLineChars="200" w:firstLine="560"/>
        <w:jc w:val="left"/>
        <w:rPr>
          <w:rFonts w:cs="Times New Roman"/>
          <w:color w:val="000000"/>
          <w:szCs w:val="16"/>
        </w:rPr>
      </w:pP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C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7cm，8cm，15cm</w:t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cs="Times New Roman"/>
          <w:i/>
          <w:color w:val="000000"/>
          <w:szCs w:val="16"/>
        </w:rPr>
        <w:tab/>
      </w:r>
      <w:r>
        <w:rPr>
          <w:rFonts w:ascii="宋体" w:hAnsi="宋体" w:cs="Times New Roman"/>
          <w:color w:val="000000"/>
          <w:szCs w:val="16"/>
        </w:rPr>
        <w:t>(</w:t>
      </w:r>
      <w:r>
        <w:rPr>
          <w:rFonts w:cs="Times New Roman"/>
          <w:color w:val="000000"/>
          <w:szCs w:val="16"/>
        </w:rPr>
        <w:t>D</w:t>
      </w:r>
      <w:r>
        <w:rPr>
          <w:rFonts w:ascii="宋体" w:hAnsi="宋体" w:cs="Times New Roman"/>
          <w:color w:val="000000"/>
          <w:szCs w:val="16"/>
        </w:rPr>
        <w:t>)</w:t>
      </w:r>
      <w:r>
        <w:rPr>
          <w:rFonts w:cs="Times New Roman"/>
          <w:color w:val="000000"/>
          <w:szCs w:val="16"/>
        </w:rPr>
        <w:t xml:space="preserve"> 7cm，7cm，15cm</w:t>
      </w:r>
    </w:p>
    <w:p w14:paraId="35DC5700" w14:textId="77777777" w:rsidR="00C1782B" w:rsidRPr="00C1782B" w:rsidRDefault="00C1782B" w:rsidP="00C1782B"/>
    <w:p w14:paraId="782D5E62" w14:textId="5BB9384B" w:rsidR="00C1782B" w:rsidRDefault="00C1782B" w:rsidP="0099424B">
      <w:pPr>
        <w:pStyle w:val="normalbigwithnumber"/>
      </w:pPr>
      <w:r>
        <w:t>现有两根木棒，它们的长分别为40cm和50cm，若要钉成一个三角形木架，则在下列四根根木棒中应选</w:t>
      </w:r>
      <w:commentRangeStart w:id="47"/>
      <w:commentRangeEnd w:id="47"/>
      <w:r>
        <w:rPr>
          <w:rStyle w:val="CommentReference"/>
        </w:rPr>
        <w:commentReference w:id="47"/>
      </w:r>
      <w:r>
        <w:rPr>
          <w:rFonts w:ascii="宋体" w:hAnsi="宋体"/>
        </w:rPr>
        <w:t>(</w:t>
      </w:r>
      <w:r>
        <w:tab/>
      </w:r>
      <w:r>
        <w:tab/>
      </w:r>
      <w:r>
        <w:rPr>
          <w:rFonts w:ascii="宋体" w:hAnsi="宋体"/>
        </w:rPr>
        <w:t>)</w:t>
      </w:r>
      <w:r>
        <w:t>.</w:t>
      </w:r>
    </w:p>
    <w:p w14:paraId="3DC9555C" w14:textId="77777777" w:rsidR="00C1782B" w:rsidRDefault="00C1782B" w:rsidP="00C1782B">
      <w:pPr>
        <w:spacing w:line="276" w:lineRule="auto"/>
        <w:ind w:left="440" w:rightChars="-200" w:right="-560" w:firstLine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0cm的木棒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40cm的木棒</w:t>
      </w:r>
      <w:r>
        <w:rPr>
          <w:rFonts w:cs="Times New Roman" w:hint="eastAsia"/>
          <w:szCs w:val="21"/>
        </w:rPr>
        <w:tab/>
      </w:r>
      <w:r>
        <w:rPr>
          <w:rFonts w:cs="Times New Roman" w:hint="eastAsia"/>
          <w:szCs w:val="21"/>
        </w:rPr>
        <w:tab/>
      </w:r>
    </w:p>
    <w:p w14:paraId="7F8ADC3F" w14:textId="5C5180DC" w:rsidR="00C1782B" w:rsidRDefault="00C1782B" w:rsidP="00C1782B">
      <w:pPr>
        <w:spacing w:line="276" w:lineRule="auto"/>
        <w:ind w:left="440" w:rightChars="-200" w:right="-560" w:firstLine="42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90cm的木棒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00cm的木棒</w:t>
      </w:r>
    </w:p>
    <w:p w14:paraId="4540C935" w14:textId="77777777" w:rsidR="00C1782B" w:rsidRDefault="00C1782B" w:rsidP="0099424B">
      <w:pPr>
        <w:pStyle w:val="normalbigwithnumber"/>
        <w:numPr>
          <w:ilvl w:val="0"/>
          <w:numId w:val="0"/>
        </w:numPr>
      </w:pPr>
    </w:p>
    <w:p w14:paraId="5E361C27" w14:textId="1CF71645" w:rsidR="00324758" w:rsidRPr="00986863" w:rsidRDefault="00C1782B" w:rsidP="0099424B">
      <w:pPr>
        <w:pStyle w:val="normalbigwithnumber"/>
      </w:pPr>
      <w:commentRangeStart w:id="48"/>
      <w:r>
        <w:t>不</w:t>
      </w:r>
      <w:commentRangeEnd w:id="48"/>
      <w:r>
        <w:rPr>
          <w:rStyle w:val="CommentReference"/>
        </w:rPr>
        <w:commentReference w:id="48"/>
      </w:r>
      <w:r>
        <w:t>等边三角形的最长边为9，最短边为4，则第三边长为整数的可能取值是______</w:t>
      </w:r>
      <w:r>
        <w:rPr>
          <w:rFonts w:hint="eastAsia"/>
        </w:rPr>
        <w:t>。</w:t>
      </w:r>
    </w:p>
    <w:p w14:paraId="34D88DF1" w14:textId="77777777" w:rsidR="00324758" w:rsidRPr="00324758" w:rsidRDefault="00324758" w:rsidP="00324758">
      <w:pPr>
        <w:rPr>
          <w:b/>
          <w:bCs/>
          <w:kern w:val="44"/>
          <w:sz w:val="44"/>
          <w:szCs w:val="44"/>
        </w:rPr>
      </w:pPr>
    </w:p>
    <w:p w14:paraId="3D340798" w14:textId="77777777" w:rsidR="00324758" w:rsidRDefault="00324758" w:rsidP="0099424B">
      <w:pPr>
        <w:pStyle w:val="normalbigwithnumber"/>
        <w:numPr>
          <w:ilvl w:val="0"/>
          <w:numId w:val="0"/>
        </w:numPr>
        <w:ind w:left="440"/>
      </w:pPr>
    </w:p>
    <w:p w14:paraId="2DC7E678" w14:textId="7839A16C" w:rsidR="00324758" w:rsidRPr="00BA555F" w:rsidRDefault="00324758" w:rsidP="00D1462B">
      <w:pPr>
        <w:pStyle w:val="normalbigwithnumber"/>
        <w:rPr>
          <w:b/>
          <w:bCs/>
          <w:kern w:val="44"/>
          <w:sz w:val="44"/>
          <w:szCs w:val="44"/>
        </w:rPr>
      </w:pPr>
      <w:r w:rsidRPr="00324758">
        <w:t>在</w:t>
      </w:r>
      <w:r w:rsidRPr="00324758">
        <w:rPr>
          <w:rFonts w:cs="宋体" w:hint="eastAsia"/>
        </w:rPr>
        <w:t>△</w:t>
      </w:r>
      <w:r w:rsidRPr="00324758">
        <w:t>ABC中，</w:t>
      </w:r>
      <w:r w:rsidRPr="00324758">
        <w:rPr>
          <w:rFonts w:cs="宋体" w:hint="eastAsia"/>
        </w:rPr>
        <w:t>∠</w:t>
      </w:r>
      <w:r w:rsidRPr="00324758">
        <w:t>ABC</w:t>
      </w:r>
      <w:r>
        <w:rPr>
          <w:rFonts w:hint="eastAsia"/>
        </w:rPr>
        <w:t>:</w:t>
      </w:r>
      <w:r w:rsidRPr="00324758">
        <w:rPr>
          <w:rFonts w:cs="宋体" w:hint="eastAsia"/>
        </w:rPr>
        <w:t>∠</w:t>
      </w:r>
      <w:r w:rsidRPr="00324758">
        <w:t>C</w:t>
      </w:r>
      <w:r>
        <w:rPr>
          <w:rFonts w:hint="eastAsia"/>
        </w:rPr>
        <w:t>:</w:t>
      </w:r>
      <w:r w:rsidRPr="00324758">
        <w:rPr>
          <w:rFonts w:cs="宋体" w:hint="eastAsia"/>
        </w:rPr>
        <w:t>∠</w:t>
      </w:r>
      <w:r w:rsidRPr="00324758">
        <w:t>BAC=1</w:t>
      </w:r>
      <w:r>
        <w:rPr>
          <w:rFonts w:hint="eastAsia"/>
        </w:rPr>
        <w:t>:</w:t>
      </w:r>
      <w:r w:rsidRPr="00324758">
        <w:t>2</w:t>
      </w:r>
      <w:r>
        <w:rPr>
          <w:rFonts w:hint="eastAsia"/>
        </w:rPr>
        <w:t>:</w:t>
      </w:r>
      <w:r w:rsidRPr="00324758">
        <w:t>5，BD</w:t>
      </w:r>
      <w:r w:rsidRPr="00324758">
        <w:rPr>
          <w:rFonts w:hint="eastAsia"/>
        </w:rPr>
        <w:t>⊥</w:t>
      </w:r>
      <w:r w:rsidRPr="00324758">
        <w:t>AC于D</w:t>
      </w:r>
      <w:r>
        <w:rPr>
          <w:rFonts w:hint="eastAsia"/>
        </w:rPr>
        <w:t>，</w:t>
      </w:r>
      <w:r w:rsidRPr="00324758">
        <w:t>求</w:t>
      </w:r>
      <w:r w:rsidRPr="00324758">
        <w:rPr>
          <w:rFonts w:cs="宋体" w:hint="eastAsia"/>
        </w:rPr>
        <w:t>∠</w:t>
      </w:r>
      <w:commentRangeStart w:id="49"/>
      <w:r w:rsidRPr="00324758">
        <w:t>ABD</w:t>
      </w:r>
      <w:commentRangeEnd w:id="49"/>
      <w:r>
        <w:rPr>
          <w:rStyle w:val="CommentReference"/>
        </w:rPr>
        <w:commentReference w:id="49"/>
      </w:r>
      <w:r>
        <w:rPr>
          <w:rFonts w:hint="eastAsia"/>
        </w:rPr>
        <w:t>。</w:t>
      </w:r>
      <w:r>
        <w:rPr>
          <w:noProof/>
        </w:rPr>
        <w:drawing>
          <wp:inline distT="0" distB="0" distL="0" distR="0" wp14:anchorId="25B1190A" wp14:editId="41088D83">
            <wp:extent cx="1475117" cy="871268"/>
            <wp:effectExtent l="0" t="0" r="0" b="5080"/>
            <wp:docPr id="21" name="Picture71" descr="Image7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71" descr="Image71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7420" cy="872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2F5C2" w14:textId="77777777" w:rsidR="00BA555F" w:rsidRDefault="00EF38A9" w:rsidP="0099424B">
      <w:pPr>
        <w:pStyle w:val="normalbigwithnumber"/>
      </w:pPr>
      <w:r w:rsidRPr="00EF38A9">
        <w:lastRenderedPageBreak/>
        <w:t>在五角星ABDCE中，求</w:t>
      </w:r>
      <w:r w:rsidRPr="00EF38A9">
        <w:rPr>
          <w:rFonts w:cs="宋体" w:hint="eastAsia"/>
        </w:rPr>
        <w:t>∠</w:t>
      </w:r>
      <w:r w:rsidRPr="00EF38A9">
        <w:t>A+</w:t>
      </w:r>
      <w:r w:rsidRPr="00EF38A9">
        <w:rPr>
          <w:rFonts w:cs="宋体" w:hint="eastAsia"/>
        </w:rPr>
        <w:t>∠</w:t>
      </w:r>
      <w:r w:rsidRPr="00EF38A9">
        <w:t>B+</w:t>
      </w:r>
      <w:r w:rsidRPr="00EF38A9">
        <w:rPr>
          <w:rFonts w:cs="宋体" w:hint="eastAsia"/>
        </w:rPr>
        <w:t>∠</w:t>
      </w:r>
      <w:r w:rsidRPr="00EF38A9">
        <w:rPr>
          <w:rFonts w:hint="eastAsia"/>
        </w:rPr>
        <w:t>C</w:t>
      </w:r>
      <w:r w:rsidRPr="00EF38A9">
        <w:t>+</w:t>
      </w:r>
      <w:r w:rsidRPr="00EF38A9">
        <w:rPr>
          <w:rFonts w:cs="宋体" w:hint="eastAsia"/>
        </w:rPr>
        <w:t>∠</w:t>
      </w:r>
      <w:r w:rsidRPr="00EF38A9">
        <w:t>D+</w:t>
      </w:r>
      <w:r w:rsidRPr="00EF38A9">
        <w:rPr>
          <w:rFonts w:cs="宋体" w:hint="eastAsia"/>
        </w:rPr>
        <w:t>∠</w:t>
      </w:r>
      <w:commentRangeStart w:id="50"/>
      <w:r w:rsidRPr="00EF38A9">
        <w:t>E</w:t>
      </w:r>
      <w:commentRangeEnd w:id="50"/>
      <w:r>
        <w:rPr>
          <w:rStyle w:val="CommentReference"/>
        </w:rPr>
        <w:commentReference w:id="50"/>
      </w:r>
      <w:r>
        <w:rPr>
          <w:rFonts w:hint="eastAsia"/>
        </w:rPr>
        <w:t>。</w:t>
      </w:r>
    </w:p>
    <w:p w14:paraId="325D8BB4" w14:textId="45983981" w:rsidR="00EF38A9" w:rsidRPr="00BA555F" w:rsidRDefault="00EF38A9" w:rsidP="0099424B">
      <w:pPr>
        <w:pStyle w:val="normalbigwithnumber"/>
        <w:numPr>
          <w:ilvl w:val="0"/>
          <w:numId w:val="0"/>
        </w:numPr>
        <w:ind w:left="720"/>
      </w:pPr>
      <w:r>
        <w:rPr>
          <w:noProof/>
        </w:rPr>
        <w:drawing>
          <wp:inline distT="0" distB="0" distL="0" distR="0" wp14:anchorId="2BBB720A" wp14:editId="361B224B">
            <wp:extent cx="1138687" cy="1086928"/>
            <wp:effectExtent l="0" t="0" r="4445" b="0"/>
            <wp:docPr id="24" name="Picture77" descr="Image7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77" descr="Image77"/>
                    <pic:cNvPicPr/>
                  </pic:nvPicPr>
                  <pic:blipFill>
                    <a:blip r:embed="rId1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artisticPhotocopy detail="2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1157" cy="1089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6CB00" w14:textId="77777777" w:rsidR="00EF38A9" w:rsidRDefault="00EF38A9" w:rsidP="0099424B">
      <w:pPr>
        <w:pStyle w:val="normalbigwithnumber"/>
        <w:numPr>
          <w:ilvl w:val="0"/>
          <w:numId w:val="0"/>
        </w:numPr>
      </w:pPr>
    </w:p>
    <w:p w14:paraId="0B7DF1BC" w14:textId="7940F84C" w:rsidR="00BC4D65" w:rsidRDefault="00BC4D65" w:rsidP="00BC4D65">
      <w:pPr>
        <w:pStyle w:val="Heading2"/>
      </w:pPr>
      <w:r>
        <w:rPr>
          <w:rFonts w:hint="eastAsia"/>
        </w:rPr>
        <w:t>等腰三角形</w:t>
      </w:r>
    </w:p>
    <w:p w14:paraId="245A0E4C" w14:textId="72123B8A" w:rsidR="00BC4D65" w:rsidRDefault="00BC4D65" w:rsidP="00BC4D65">
      <w:pPr>
        <w:pStyle w:val="Heading3"/>
      </w:pPr>
      <w:r>
        <w:rPr>
          <w:rFonts w:hint="eastAsia"/>
        </w:rPr>
        <w:t>概念梳理</w:t>
      </w:r>
    </w:p>
    <w:p w14:paraId="62ACFFC9" w14:textId="0D22CC1B" w:rsidR="00BC4D65" w:rsidRDefault="00BC4D65" w:rsidP="00BC4D65">
      <w:pPr>
        <w:pStyle w:val="ListParagraph"/>
        <w:numPr>
          <w:ilvl w:val="0"/>
          <w:numId w:val="191"/>
        </w:numPr>
        <w:ind w:firstLineChars="0"/>
      </w:pPr>
      <w:r>
        <w:rPr>
          <w:rFonts w:hint="eastAsia"/>
        </w:rPr>
        <w:t>有两边相等的三角形叫做</w:t>
      </w:r>
      <w:r w:rsidRPr="00BC4D65">
        <w:rPr>
          <w:rFonts w:hint="eastAsia"/>
          <w:b/>
          <w:bCs/>
        </w:rPr>
        <w:t>等腰三角形</w:t>
      </w:r>
      <w:r>
        <w:rPr>
          <w:rFonts w:hint="eastAsia"/>
        </w:rPr>
        <w:t>；</w:t>
      </w:r>
    </w:p>
    <w:p w14:paraId="235DFB35" w14:textId="6AF9AED5" w:rsidR="00BC4D65" w:rsidRDefault="00BC4D65" w:rsidP="00BC4D65">
      <w:pPr>
        <w:pStyle w:val="ListParagraph"/>
        <w:numPr>
          <w:ilvl w:val="0"/>
          <w:numId w:val="191"/>
        </w:numPr>
        <w:ind w:firstLineChars="0"/>
      </w:pPr>
      <w:r>
        <w:rPr>
          <w:rFonts w:hint="eastAsia"/>
        </w:rPr>
        <w:t>等腰三角形中相等的边叫做</w:t>
      </w:r>
      <w:r w:rsidRPr="00BC4D65">
        <w:rPr>
          <w:rFonts w:hint="eastAsia"/>
          <w:b/>
          <w:bCs/>
        </w:rPr>
        <w:t>腰</w:t>
      </w:r>
      <w:r>
        <w:rPr>
          <w:rFonts w:hint="eastAsia"/>
        </w:rPr>
        <w:t>，第三条边叫做</w:t>
      </w:r>
      <w:r w:rsidRPr="00BC4D65">
        <w:rPr>
          <w:rFonts w:hint="eastAsia"/>
          <w:b/>
          <w:bCs/>
        </w:rPr>
        <w:t>底边</w:t>
      </w:r>
      <w:r>
        <w:rPr>
          <w:rFonts w:hint="eastAsia"/>
        </w:rPr>
        <w:t>；</w:t>
      </w:r>
    </w:p>
    <w:p w14:paraId="463E77D8" w14:textId="46E1F182" w:rsidR="00BC4D65" w:rsidRDefault="00BC4D65" w:rsidP="00BC4D65">
      <w:pPr>
        <w:pStyle w:val="ListParagraph"/>
        <w:numPr>
          <w:ilvl w:val="0"/>
          <w:numId w:val="191"/>
        </w:numPr>
        <w:ind w:firstLineChars="0"/>
      </w:pPr>
      <w:r>
        <w:rPr>
          <w:rFonts w:hint="eastAsia"/>
        </w:rPr>
        <w:t>等腰三角形中，两条腰所夹的角叫做顶角，两条腰所对的角叫做底角；</w:t>
      </w:r>
    </w:p>
    <w:p w14:paraId="0560F324" w14:textId="2707877F" w:rsidR="00BC4D65" w:rsidRDefault="00BC4D65" w:rsidP="00BC4D65">
      <w:pPr>
        <w:pStyle w:val="ListParagraph"/>
        <w:numPr>
          <w:ilvl w:val="0"/>
          <w:numId w:val="191"/>
        </w:numPr>
        <w:ind w:firstLineChars="0"/>
      </w:pPr>
      <w:r>
        <w:rPr>
          <w:rFonts w:hint="eastAsia"/>
        </w:rPr>
        <w:t>性质：</w:t>
      </w:r>
    </w:p>
    <w:p w14:paraId="1AAD67EE" w14:textId="200554C4" w:rsidR="00BC4D65" w:rsidRDefault="00BC4D65" w:rsidP="00BC4D65">
      <w:pPr>
        <w:pStyle w:val="ListParagraph"/>
        <w:numPr>
          <w:ilvl w:val="1"/>
          <w:numId w:val="191"/>
        </w:numPr>
        <w:ind w:firstLineChars="0"/>
      </w:pPr>
      <w:r>
        <w:rPr>
          <w:rFonts w:hint="eastAsia"/>
        </w:rPr>
        <w:t>等腰三角形的两个底角相等（“等边对等角”）；</w:t>
      </w:r>
    </w:p>
    <w:p w14:paraId="29016E23" w14:textId="190F98CE" w:rsidR="00755FF5" w:rsidRDefault="00755FF5" w:rsidP="00BC4D65">
      <w:pPr>
        <w:pStyle w:val="ListParagraph"/>
        <w:numPr>
          <w:ilvl w:val="1"/>
          <w:numId w:val="191"/>
        </w:numPr>
        <w:ind w:firstLineChars="0"/>
      </w:pPr>
      <w:r>
        <w:rPr>
          <w:rFonts w:hint="eastAsia"/>
        </w:rPr>
        <w:t>如果一个三角形有两个角相等，那么这两个角所对的边也相等（“等角对等边”）；</w:t>
      </w:r>
    </w:p>
    <w:p w14:paraId="78B89296" w14:textId="057FBC35" w:rsidR="00BC4D65" w:rsidRDefault="00BC4D65" w:rsidP="00BC4D65">
      <w:pPr>
        <w:pStyle w:val="ListParagraph"/>
        <w:numPr>
          <w:ilvl w:val="1"/>
          <w:numId w:val="191"/>
        </w:numPr>
        <w:ind w:firstLineChars="0"/>
      </w:pPr>
      <w:r>
        <w:rPr>
          <w:rFonts w:hint="eastAsia"/>
        </w:rPr>
        <w:t>等腰三角形顶角平分线、底边上的中线</w:t>
      </w:r>
      <w:r w:rsidR="00755FF5">
        <w:rPr>
          <w:rFonts w:hint="eastAsia"/>
        </w:rPr>
        <w:t>、底边上的高相互重合（“三线合一”）；</w:t>
      </w:r>
    </w:p>
    <w:p w14:paraId="6A3DAC79" w14:textId="14D85C31" w:rsidR="00755FF5" w:rsidRDefault="00755FF5" w:rsidP="00755FF5">
      <w:pPr>
        <w:pStyle w:val="ListParagraph"/>
        <w:numPr>
          <w:ilvl w:val="1"/>
          <w:numId w:val="191"/>
        </w:numPr>
        <w:ind w:firstLineChars="0"/>
      </w:pPr>
      <w:r>
        <w:rPr>
          <w:rFonts w:hint="eastAsia"/>
        </w:rPr>
        <w:t>等腰三角形是轴对称图形，底边上中线所在直线就是它的对称轴；</w:t>
      </w:r>
    </w:p>
    <w:p w14:paraId="50578875" w14:textId="77777777" w:rsidR="00BC4D65" w:rsidRDefault="00BC4D65" w:rsidP="00BC4D65"/>
    <w:p w14:paraId="027D7446" w14:textId="77777777" w:rsidR="00986863" w:rsidRDefault="00986863" w:rsidP="00BC4D65"/>
    <w:p w14:paraId="5752CD50" w14:textId="6072B95D" w:rsidR="00986863" w:rsidRDefault="00986863" w:rsidP="00986863">
      <w:pPr>
        <w:pStyle w:val="Heading3"/>
      </w:pPr>
      <w:r>
        <w:rPr>
          <w:rFonts w:hint="eastAsia"/>
        </w:rPr>
        <w:lastRenderedPageBreak/>
        <w:t>例题</w:t>
      </w:r>
    </w:p>
    <w:p w14:paraId="5012CF73" w14:textId="77777777" w:rsidR="00986863" w:rsidRPr="0099424B" w:rsidRDefault="00986863" w:rsidP="0099424B">
      <w:pPr>
        <w:pStyle w:val="normalbigwithnumber"/>
        <w:numPr>
          <w:ilvl w:val="0"/>
          <w:numId w:val="224"/>
        </w:numPr>
        <w:rPr>
          <w:b/>
          <w:bCs/>
          <w:kern w:val="44"/>
          <w:sz w:val="44"/>
          <w:szCs w:val="44"/>
        </w:rPr>
      </w:pPr>
      <w:commentRangeStart w:id="51"/>
      <w:r>
        <w:t>等腰三角形</w:t>
      </w:r>
      <w:commentRangeEnd w:id="51"/>
      <w:r>
        <w:rPr>
          <w:rStyle w:val="CommentReference"/>
        </w:rPr>
        <w:commentReference w:id="51"/>
      </w:r>
      <w:r>
        <w:t>一腰上的中线把这个三角形的周长分成12cm和21cm两部分，求这个等腰三角形底边的长</w:t>
      </w:r>
      <w:r>
        <w:rPr>
          <w:rFonts w:hint="eastAsia"/>
        </w:rPr>
        <w:t>。</w:t>
      </w:r>
    </w:p>
    <w:p w14:paraId="264882C6" w14:textId="77777777" w:rsidR="009E7896" w:rsidRDefault="009E7896" w:rsidP="0099424B">
      <w:pPr>
        <w:pStyle w:val="normalbigwithnumber"/>
        <w:numPr>
          <w:ilvl w:val="0"/>
          <w:numId w:val="0"/>
        </w:numPr>
        <w:ind w:left="440"/>
      </w:pPr>
    </w:p>
    <w:p w14:paraId="761CF5E9" w14:textId="7DCA510C" w:rsidR="00986863" w:rsidRPr="00866D35" w:rsidRDefault="0057176E" w:rsidP="0099424B">
      <w:pPr>
        <w:pStyle w:val="normalbigwithnumber"/>
        <w:rPr>
          <w:b/>
          <w:bCs/>
          <w:kern w:val="44"/>
          <w:sz w:val="44"/>
          <w:szCs w:val="44"/>
        </w:rPr>
      </w:pPr>
      <w:r>
        <w:rPr>
          <w:rFonts w:hint="eastAsia"/>
        </w:rPr>
        <w:t>已知BD是等腰</w:t>
      </w:r>
      <w:r>
        <w:rPr>
          <w:rFonts w:asciiTheme="minorEastAsia" w:hAnsiTheme="minorEastAsia" w:hint="eastAsia"/>
        </w:rPr>
        <w:t>△</w:t>
      </w:r>
      <w:r>
        <w:rPr>
          <w:rFonts w:hint="eastAsia"/>
        </w:rPr>
        <w:t>ABC一腰上的高，且∠ABD=50°，求</w:t>
      </w:r>
      <w:r>
        <w:rPr>
          <w:rFonts w:asciiTheme="minorEastAsia" w:hAnsiTheme="minorEastAsia" w:hint="eastAsia"/>
        </w:rPr>
        <w:t>△</w:t>
      </w:r>
      <w:commentRangeStart w:id="52"/>
      <w:r>
        <w:rPr>
          <w:rFonts w:hint="eastAsia"/>
        </w:rPr>
        <w:t>ABC</w:t>
      </w:r>
      <w:commentRangeEnd w:id="52"/>
      <w:r>
        <w:rPr>
          <w:rStyle w:val="CommentReference"/>
        </w:rPr>
        <w:commentReference w:id="52"/>
      </w:r>
      <w:r>
        <w:rPr>
          <w:rFonts w:hint="eastAsia"/>
        </w:rPr>
        <w:t>的顶角度数。</w:t>
      </w:r>
    </w:p>
    <w:p w14:paraId="608664ED" w14:textId="5495FC7C" w:rsidR="00866D35" w:rsidRDefault="00866D35" w:rsidP="00986863"/>
    <w:p w14:paraId="4929E339" w14:textId="694E59D6" w:rsidR="00866D35" w:rsidRPr="00986863" w:rsidRDefault="00866D35" w:rsidP="0099424B">
      <w:pPr>
        <w:pStyle w:val="normalbigwithnumber"/>
      </w:pPr>
      <w:r>
        <w:rPr>
          <w:rFonts w:hint="eastAsia"/>
        </w:rPr>
        <w:t>等腰三角形的周长是30，一腰上的中线把周长分成3:2两部分，求</w:t>
      </w:r>
      <w:commentRangeStart w:id="53"/>
      <w:r>
        <w:rPr>
          <w:rFonts w:hint="eastAsia"/>
        </w:rPr>
        <w:t>这个</w:t>
      </w:r>
      <w:commentRangeEnd w:id="53"/>
      <w:r>
        <w:rPr>
          <w:rStyle w:val="CommentReference"/>
        </w:rPr>
        <w:commentReference w:id="53"/>
      </w:r>
      <w:r>
        <w:rPr>
          <w:rFonts w:hint="eastAsia"/>
        </w:rPr>
        <w:t>三角形底边长。</w:t>
      </w:r>
    </w:p>
    <w:p w14:paraId="26C281C2" w14:textId="77777777" w:rsidR="00BC4D65" w:rsidRDefault="00BC4D65" w:rsidP="00BC4D65"/>
    <w:p w14:paraId="1515A44D" w14:textId="433E2CE8" w:rsidR="00866D35" w:rsidRDefault="00866D35" w:rsidP="0099424B">
      <w:pPr>
        <w:pStyle w:val="normalbigwithnumber"/>
      </w:pPr>
      <w:r>
        <w:rPr>
          <w:rFonts w:hint="eastAsia"/>
        </w:rPr>
        <w:t>等腰三角形一腰上的高与另一腰的夹角是50°，求这个等腰三角形的</w:t>
      </w:r>
      <w:commentRangeStart w:id="54"/>
      <w:r>
        <w:rPr>
          <w:rFonts w:hint="eastAsia"/>
        </w:rPr>
        <w:t>底角</w:t>
      </w:r>
      <w:commentRangeEnd w:id="54"/>
      <w:r>
        <w:rPr>
          <w:rStyle w:val="CommentReference"/>
        </w:rPr>
        <w:commentReference w:id="54"/>
      </w:r>
      <w:r>
        <w:rPr>
          <w:rFonts w:hint="eastAsia"/>
        </w:rPr>
        <w:t>的度数。</w:t>
      </w:r>
    </w:p>
    <w:p w14:paraId="11875228" w14:textId="77777777" w:rsidR="00F16D45" w:rsidRDefault="00F16D45" w:rsidP="0099424B">
      <w:pPr>
        <w:pStyle w:val="normalbigwithnumber"/>
        <w:numPr>
          <w:ilvl w:val="0"/>
          <w:numId w:val="0"/>
        </w:numPr>
      </w:pPr>
    </w:p>
    <w:p w14:paraId="61BD0BF3" w14:textId="1D96D952" w:rsidR="00F16D45" w:rsidRDefault="00F16D45" w:rsidP="0099424B">
      <w:pPr>
        <w:pStyle w:val="normalbigwithnumber"/>
      </w:pPr>
      <w:r>
        <w:rPr>
          <w:rFonts w:hint="eastAsia"/>
        </w:rPr>
        <w:t>（2014年真题9）</w:t>
      </w:r>
    </w:p>
    <w:p w14:paraId="2B0D78FA" w14:textId="6647EEEE" w:rsidR="00F16D45" w:rsidRDefault="00F16D45" w:rsidP="0099424B">
      <w:pPr>
        <w:pStyle w:val="normalbigwithnumber"/>
        <w:numPr>
          <w:ilvl w:val="0"/>
          <w:numId w:val="0"/>
        </w:numPr>
        <w:ind w:left="440"/>
      </w:pPr>
      <w:commentRangeStart w:id="55"/>
      <w:r>
        <w:rPr>
          <w:noProof/>
        </w:rPr>
        <w:drawing>
          <wp:inline distT="0" distB="0" distL="0" distR="0" wp14:anchorId="70A60F6D" wp14:editId="6E8B4010">
            <wp:extent cx="5037826" cy="2770575"/>
            <wp:effectExtent l="0" t="0" r="0" b="0"/>
            <wp:docPr id="21138480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3848008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40419" cy="2772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55"/>
      <w:r>
        <w:rPr>
          <w:rStyle w:val="CommentReference"/>
        </w:rPr>
        <w:commentReference w:id="55"/>
      </w:r>
    </w:p>
    <w:p w14:paraId="16690639" w14:textId="77777777" w:rsidR="00866D35" w:rsidRDefault="00866D35" w:rsidP="00866D35">
      <w:pPr>
        <w:pStyle w:val="ListParagraph"/>
        <w:ind w:firstLine="560"/>
      </w:pPr>
    </w:p>
    <w:p w14:paraId="26CA8F92" w14:textId="759EE8A0" w:rsidR="00EF38A9" w:rsidRDefault="00EF38A9" w:rsidP="00EF38A9">
      <w:pPr>
        <w:pStyle w:val="Heading2"/>
      </w:pPr>
      <w:r>
        <w:rPr>
          <w:rFonts w:hint="eastAsia"/>
        </w:rPr>
        <w:lastRenderedPageBreak/>
        <w:t>直角三角形</w:t>
      </w:r>
    </w:p>
    <w:p w14:paraId="5D43E760" w14:textId="59F0A274" w:rsidR="00EF38A9" w:rsidRDefault="00EF38A9" w:rsidP="00EF38A9">
      <w:pPr>
        <w:pStyle w:val="Heading3"/>
      </w:pPr>
      <w:r>
        <w:rPr>
          <w:rFonts w:hint="eastAsia"/>
        </w:rPr>
        <w:t>概念梳理</w:t>
      </w:r>
    </w:p>
    <w:p w14:paraId="7DC48BB4" w14:textId="6A439E65" w:rsidR="00EF38A9" w:rsidRDefault="00EF38A9" w:rsidP="00EF38A9">
      <w:pPr>
        <w:pStyle w:val="ListParagraph"/>
        <w:numPr>
          <w:ilvl w:val="0"/>
          <w:numId w:val="189"/>
        </w:numPr>
        <w:ind w:firstLineChars="0"/>
      </w:pPr>
      <w:r>
        <w:rPr>
          <w:rFonts w:hint="eastAsia"/>
        </w:rPr>
        <w:t>有一个角为直角的三角形称为</w:t>
      </w:r>
      <w:r w:rsidRPr="00EF38A9">
        <w:rPr>
          <w:rFonts w:hint="eastAsia"/>
          <w:b/>
          <w:bCs/>
        </w:rPr>
        <w:t>直角三角形</w:t>
      </w:r>
      <w:r>
        <w:rPr>
          <w:rFonts w:hint="eastAsia"/>
        </w:rPr>
        <w:t>；</w:t>
      </w:r>
    </w:p>
    <w:p w14:paraId="3F11213C" w14:textId="77777777" w:rsidR="00EF38A9" w:rsidRDefault="00EF38A9" w:rsidP="00EF38A9">
      <w:pPr>
        <w:pStyle w:val="ListParagraph"/>
        <w:numPr>
          <w:ilvl w:val="0"/>
          <w:numId w:val="189"/>
        </w:numPr>
        <w:ind w:firstLineChars="0"/>
      </w:pPr>
      <w:r>
        <w:rPr>
          <w:rFonts w:hint="eastAsia"/>
        </w:rPr>
        <w:t>性质：</w:t>
      </w:r>
    </w:p>
    <w:p w14:paraId="0124AD57" w14:textId="2D02CBF3" w:rsidR="00EF38A9" w:rsidRDefault="00EF38A9" w:rsidP="00EF38A9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直角三角形的两锐角互余；</w:t>
      </w:r>
    </w:p>
    <w:p w14:paraId="23625E26" w14:textId="71824729" w:rsidR="00EF38A9" w:rsidRDefault="00EF38A9" w:rsidP="00EF38A9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在直角三角形中，斜边上的中线等于斜边的一半；</w:t>
      </w:r>
    </w:p>
    <w:p w14:paraId="0B7A8BF9" w14:textId="0DCF394D" w:rsidR="00EF38A9" w:rsidRDefault="00EF38A9" w:rsidP="00EF38A9">
      <w:pPr>
        <w:pStyle w:val="ListParagraph"/>
        <w:numPr>
          <w:ilvl w:val="0"/>
          <w:numId w:val="189"/>
        </w:numPr>
        <w:ind w:firstLineChars="0"/>
      </w:pPr>
      <w:r>
        <w:rPr>
          <w:rFonts w:hint="eastAsia"/>
        </w:rPr>
        <w:t>推论：</w:t>
      </w:r>
    </w:p>
    <w:p w14:paraId="67613BD8" w14:textId="61C81917" w:rsidR="00EF38A9" w:rsidRDefault="00EF38A9" w:rsidP="00EF38A9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在直角三角形中，如果一个锐角等于30°，那么它所对的直角边等于斜边的一半；</w:t>
      </w:r>
    </w:p>
    <w:p w14:paraId="075938FB" w14:textId="54158E36" w:rsidR="00EF38A9" w:rsidRDefault="00EF38A9" w:rsidP="00EF38A9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在直角三角形中，如果一条直角边等于斜边的一半，那么这条直角边所对的角等于30°；</w:t>
      </w:r>
    </w:p>
    <w:p w14:paraId="1E91CF7C" w14:textId="77777777" w:rsidR="00A70F40" w:rsidRDefault="00A70F40" w:rsidP="00A70F40">
      <w:pPr>
        <w:pStyle w:val="ListParagraph"/>
        <w:numPr>
          <w:ilvl w:val="0"/>
          <w:numId w:val="189"/>
        </w:numPr>
        <w:ind w:firstLineChars="0"/>
      </w:pPr>
      <w:r>
        <w:rPr>
          <w:rFonts w:hint="eastAsia"/>
        </w:rPr>
        <w:t>勾股定理：</w:t>
      </w:r>
    </w:p>
    <w:p w14:paraId="6B1AF1AC" w14:textId="7F1C2F7F" w:rsidR="00A70F40" w:rsidRDefault="00A70F40" w:rsidP="00A70F40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直角三角形两直角边的平方和等于斜边的平方；</w:t>
      </w:r>
    </w:p>
    <w:p w14:paraId="6487015A" w14:textId="09464687" w:rsidR="00A70F40" w:rsidRDefault="00A70F40" w:rsidP="00A70F40">
      <w:pPr>
        <w:pStyle w:val="ListParagraph"/>
        <w:numPr>
          <w:ilvl w:val="1"/>
          <w:numId w:val="189"/>
        </w:numPr>
        <w:ind w:firstLineChars="0"/>
      </w:pPr>
      <w:r>
        <w:rPr>
          <w:rFonts w:hint="eastAsia"/>
        </w:rPr>
        <w:t>两边平方和等于第三边平方的三角形是直角三角形；</w:t>
      </w:r>
    </w:p>
    <w:p w14:paraId="40204B24" w14:textId="67CB9110" w:rsidR="00A70F40" w:rsidRDefault="00A70F40" w:rsidP="00A70F40">
      <w:pPr>
        <w:pStyle w:val="ListParagraph"/>
        <w:numPr>
          <w:ilvl w:val="0"/>
          <w:numId w:val="189"/>
        </w:numPr>
        <w:ind w:firstLineChars="0"/>
      </w:pPr>
      <w:r>
        <w:rPr>
          <w:rFonts w:hint="eastAsia"/>
        </w:rPr>
        <w:t>斜边大于直角边。</w:t>
      </w:r>
    </w:p>
    <w:p w14:paraId="2B616F0A" w14:textId="77777777" w:rsidR="00A70F40" w:rsidRPr="00EF38A9" w:rsidRDefault="00A70F40" w:rsidP="00A70F40"/>
    <w:p w14:paraId="398A4F39" w14:textId="3A0CB0E4" w:rsidR="00BC4D65" w:rsidRDefault="00BC4D65" w:rsidP="00BC4D65">
      <w:pPr>
        <w:pStyle w:val="Heading3"/>
      </w:pPr>
      <w:r>
        <w:rPr>
          <w:rFonts w:hint="eastAsia"/>
        </w:rPr>
        <w:lastRenderedPageBreak/>
        <w:t>例题</w:t>
      </w:r>
    </w:p>
    <w:p w14:paraId="467BB2BA" w14:textId="31205AF0" w:rsidR="00BC4D65" w:rsidRPr="00BC4D65" w:rsidRDefault="00BC4D65" w:rsidP="0099424B">
      <w:pPr>
        <w:pStyle w:val="normalbigwithnumber"/>
        <w:numPr>
          <w:ilvl w:val="0"/>
          <w:numId w:val="225"/>
        </w:numPr>
      </w:pPr>
      <w:commentRangeStart w:id="56"/>
      <w:r>
        <w:rPr>
          <w:noProof/>
        </w:rPr>
        <w:drawing>
          <wp:inline distT="0" distB="0" distL="0" distR="0" wp14:anchorId="414D8054" wp14:editId="5540F9DF">
            <wp:extent cx="3638550" cy="1657350"/>
            <wp:effectExtent l="0" t="0" r="0" b="0"/>
            <wp:docPr id="4975416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54165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56"/>
      <w:r>
        <w:rPr>
          <w:rStyle w:val="CommentReference"/>
        </w:rPr>
        <w:commentReference w:id="56"/>
      </w:r>
    </w:p>
    <w:p w14:paraId="322595CF" w14:textId="77777777" w:rsidR="00BC4D65" w:rsidRPr="00BC4D65" w:rsidRDefault="00BC4D65" w:rsidP="00BC4D65"/>
    <w:p w14:paraId="79077E24" w14:textId="77777777" w:rsidR="00866D35" w:rsidRDefault="00866D35" w:rsidP="0099424B">
      <w:pPr>
        <w:pStyle w:val="normalbigwithnumber"/>
        <w:numPr>
          <w:ilvl w:val="0"/>
          <w:numId w:val="0"/>
        </w:numPr>
        <w:ind w:left="440"/>
      </w:pPr>
    </w:p>
    <w:p w14:paraId="056DF96B" w14:textId="77777777" w:rsidR="00866D35" w:rsidRDefault="00866D35" w:rsidP="0099424B">
      <w:pPr>
        <w:pStyle w:val="normalbigwithnumber"/>
        <w:numPr>
          <w:ilvl w:val="0"/>
          <w:numId w:val="0"/>
        </w:numPr>
        <w:ind w:left="440"/>
      </w:pPr>
    </w:p>
    <w:p w14:paraId="74B3E896" w14:textId="77777777" w:rsidR="00866D35" w:rsidRDefault="00866D35" w:rsidP="0099424B">
      <w:pPr>
        <w:pStyle w:val="normalbigwithnumber"/>
        <w:numPr>
          <w:ilvl w:val="0"/>
          <w:numId w:val="0"/>
        </w:numPr>
        <w:ind w:left="440"/>
      </w:pPr>
    </w:p>
    <w:p w14:paraId="44D2CDE1" w14:textId="77777777" w:rsidR="00866D35" w:rsidRDefault="00866D35" w:rsidP="0099424B">
      <w:pPr>
        <w:pStyle w:val="normalbigwithnumber"/>
        <w:numPr>
          <w:ilvl w:val="0"/>
          <w:numId w:val="0"/>
        </w:numPr>
        <w:ind w:left="440"/>
      </w:pPr>
    </w:p>
    <w:p w14:paraId="02728150" w14:textId="77777777" w:rsidR="00866D35" w:rsidRDefault="00866D35" w:rsidP="0099424B">
      <w:pPr>
        <w:pStyle w:val="normalbigwithnumber"/>
        <w:numPr>
          <w:ilvl w:val="0"/>
          <w:numId w:val="0"/>
        </w:numPr>
        <w:ind w:left="440"/>
      </w:pPr>
    </w:p>
    <w:p w14:paraId="15B8F6C9" w14:textId="09E45461" w:rsidR="00BD4217" w:rsidRDefault="00BD4217" w:rsidP="0099424B">
      <w:pPr>
        <w:pStyle w:val="normalbigwithnumber"/>
      </w:pPr>
      <w:r>
        <w:rPr>
          <w:rFonts w:hint="eastAsia"/>
        </w:rPr>
        <w:t>（2017年真题16）</w:t>
      </w:r>
    </w:p>
    <w:p w14:paraId="35A0103C" w14:textId="680D1C13" w:rsidR="00BD4217" w:rsidRDefault="00BD4217" w:rsidP="0099424B">
      <w:pPr>
        <w:pStyle w:val="normalbigwithnumber"/>
        <w:numPr>
          <w:ilvl w:val="0"/>
          <w:numId w:val="0"/>
        </w:numPr>
      </w:pPr>
      <w:commentRangeStart w:id="57"/>
      <w:r>
        <w:rPr>
          <w:noProof/>
        </w:rPr>
        <w:drawing>
          <wp:inline distT="0" distB="0" distL="0" distR="0" wp14:anchorId="59FAE15D" wp14:editId="5601A6EE">
            <wp:extent cx="5263764" cy="2607324"/>
            <wp:effectExtent l="0" t="0" r="0" b="2540"/>
            <wp:docPr id="11288001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8800126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67273" cy="2609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57"/>
      <w:r>
        <w:rPr>
          <w:rStyle w:val="CommentReference"/>
        </w:rPr>
        <w:commentReference w:id="57"/>
      </w:r>
    </w:p>
    <w:p w14:paraId="47F0283B" w14:textId="77777777" w:rsidR="00BD4217" w:rsidRDefault="00BD4217" w:rsidP="0099424B">
      <w:pPr>
        <w:pStyle w:val="normalbigwithnumber"/>
        <w:numPr>
          <w:ilvl w:val="0"/>
          <w:numId w:val="0"/>
        </w:numPr>
      </w:pPr>
    </w:p>
    <w:p w14:paraId="251FD13E" w14:textId="77777777" w:rsidR="00697637" w:rsidRDefault="00697637" w:rsidP="0099424B">
      <w:pPr>
        <w:pStyle w:val="normalbigwithnumber"/>
        <w:numPr>
          <w:ilvl w:val="0"/>
          <w:numId w:val="0"/>
        </w:numPr>
      </w:pPr>
    </w:p>
    <w:p w14:paraId="3880AF1B" w14:textId="4A3EBDF1" w:rsidR="00866D35" w:rsidRDefault="00866D35" w:rsidP="0099424B">
      <w:pPr>
        <w:pStyle w:val="normalbigwithnumber"/>
      </w:pPr>
      <w:r>
        <w:rPr>
          <w:rFonts w:hint="eastAsia"/>
          <w:noProof/>
        </w:rPr>
        <w:lastRenderedPageBreak/>
        <w:t>（2017年真题18）</w:t>
      </w:r>
    </w:p>
    <w:p w14:paraId="618300AD" w14:textId="6D9A178B" w:rsidR="00866D35" w:rsidRDefault="00866D35" w:rsidP="0099424B">
      <w:pPr>
        <w:pStyle w:val="normalbigwithnumber"/>
        <w:numPr>
          <w:ilvl w:val="0"/>
          <w:numId w:val="0"/>
        </w:numPr>
      </w:pPr>
      <w:commentRangeStart w:id="58"/>
      <w:r>
        <w:rPr>
          <w:noProof/>
        </w:rPr>
        <w:drawing>
          <wp:inline distT="0" distB="0" distL="0" distR="0" wp14:anchorId="4B862E46" wp14:editId="7A88EE91">
            <wp:extent cx="5502303" cy="2456877"/>
            <wp:effectExtent l="0" t="0" r="3175" b="635"/>
            <wp:docPr id="12760026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600269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505165" cy="2458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58"/>
      <w:r>
        <w:rPr>
          <w:rStyle w:val="CommentReference"/>
        </w:rPr>
        <w:commentReference w:id="58"/>
      </w:r>
    </w:p>
    <w:p w14:paraId="335ADAE4" w14:textId="77777777" w:rsidR="00BD4217" w:rsidRDefault="00BD4217" w:rsidP="0099424B">
      <w:pPr>
        <w:pStyle w:val="normalbigwithnumber"/>
        <w:numPr>
          <w:ilvl w:val="0"/>
          <w:numId w:val="0"/>
        </w:numPr>
      </w:pPr>
    </w:p>
    <w:p w14:paraId="180AF18D" w14:textId="01D2F002" w:rsidR="00BD4217" w:rsidRPr="00866D35" w:rsidRDefault="00BD4217" w:rsidP="0099424B">
      <w:pPr>
        <w:pStyle w:val="normalbigwithnumber"/>
        <w:numPr>
          <w:ilvl w:val="0"/>
          <w:numId w:val="0"/>
        </w:numPr>
      </w:pPr>
    </w:p>
    <w:p w14:paraId="7BE92D58" w14:textId="5EEF2129" w:rsidR="00866D35" w:rsidRDefault="00A6561F" w:rsidP="00A6561F">
      <w:pPr>
        <w:pStyle w:val="Heading2"/>
      </w:pPr>
      <w:r>
        <w:rPr>
          <w:rFonts w:hint="eastAsia"/>
        </w:rPr>
        <w:t>巩固练习</w:t>
      </w:r>
    </w:p>
    <w:p w14:paraId="6962DB13" w14:textId="30355D56" w:rsidR="00664B9C" w:rsidRDefault="00664B9C" w:rsidP="0099424B">
      <w:pPr>
        <w:pStyle w:val="normalbigwithnumber"/>
        <w:numPr>
          <w:ilvl w:val="0"/>
          <w:numId w:val="226"/>
        </w:numPr>
      </w:pPr>
      <w:r w:rsidRPr="00664B9C">
        <w:rPr>
          <w:rFonts w:hint="eastAsia"/>
        </w:rPr>
        <w:t>不一定在三角形内部的</w:t>
      </w:r>
      <w:commentRangeStart w:id="59"/>
      <w:r w:rsidRPr="00664B9C">
        <w:rPr>
          <w:rFonts w:hint="eastAsia"/>
        </w:rPr>
        <w:t>线段</w:t>
      </w:r>
      <w:commentRangeEnd w:id="59"/>
      <w:r>
        <w:rPr>
          <w:rStyle w:val="CommentReference"/>
        </w:rPr>
        <w:commentReference w:id="59"/>
      </w:r>
      <w:r w:rsidRPr="00664B9C">
        <w:rPr>
          <w:rFonts w:hint="eastAsia"/>
        </w:rPr>
        <w:t>是</w:t>
      </w:r>
      <w:r>
        <w:rPr>
          <w:rFonts w:hint="eastAsia"/>
        </w:rPr>
        <w:t>________</w:t>
      </w:r>
      <w:r w:rsidRPr="00664B9C">
        <w:rPr>
          <w:rFonts w:hint="eastAsia"/>
        </w:rPr>
        <w:t>（填“角的平分线”或“高线”或“中线”）</w:t>
      </w:r>
    </w:p>
    <w:p w14:paraId="67F13584" w14:textId="0B0F83C8" w:rsidR="00664B9C" w:rsidRDefault="00664B9C" w:rsidP="0099424B">
      <w:pPr>
        <w:pStyle w:val="normalbigwithnumber"/>
      </w:pPr>
      <w:r w:rsidRPr="00664B9C">
        <w:rPr>
          <w:rFonts w:hint="eastAsia"/>
        </w:rPr>
        <w:t>如果三角形的两边长分别是</w:t>
      </w:r>
      <w:r w:rsidRPr="00664B9C">
        <w:t>3 cm和6 cm，</w:t>
      </w:r>
      <w:commentRangeStart w:id="60"/>
      <w:r w:rsidRPr="00664B9C">
        <w:t>第三</w:t>
      </w:r>
      <w:commentRangeEnd w:id="60"/>
      <w:r>
        <w:rPr>
          <w:rStyle w:val="CommentReference"/>
        </w:rPr>
        <w:commentReference w:id="60"/>
      </w:r>
      <w:r w:rsidRPr="00664B9C">
        <w:t>边长是奇数，那么这个三角形的第三边长为________cm</w:t>
      </w:r>
      <w:r>
        <w:rPr>
          <w:rFonts w:hint="eastAsia"/>
        </w:rPr>
        <w:t>。</w:t>
      </w:r>
    </w:p>
    <w:p w14:paraId="21D07517" w14:textId="77777777" w:rsidR="00AE72D0" w:rsidRDefault="00AE72D0" w:rsidP="0099424B">
      <w:pPr>
        <w:pStyle w:val="normalbigwithnumber"/>
        <w:numPr>
          <w:ilvl w:val="0"/>
          <w:numId w:val="0"/>
        </w:numPr>
      </w:pPr>
    </w:p>
    <w:p w14:paraId="603EBBAB" w14:textId="77777777" w:rsidR="00AE72D0" w:rsidRDefault="00AE72D0" w:rsidP="0099424B">
      <w:pPr>
        <w:pStyle w:val="normalbigwithnumber"/>
        <w:numPr>
          <w:ilvl w:val="0"/>
          <w:numId w:val="0"/>
        </w:numPr>
      </w:pPr>
    </w:p>
    <w:p w14:paraId="02717E27" w14:textId="77777777" w:rsidR="00697637" w:rsidRDefault="00697637" w:rsidP="0099424B">
      <w:pPr>
        <w:pStyle w:val="normalbigwithnumber"/>
        <w:numPr>
          <w:ilvl w:val="0"/>
          <w:numId w:val="0"/>
        </w:numPr>
      </w:pPr>
    </w:p>
    <w:p w14:paraId="3007B520" w14:textId="5FEEBA1B" w:rsidR="00664B9C" w:rsidRDefault="00664B9C" w:rsidP="0099424B">
      <w:pPr>
        <w:pStyle w:val="normalbigwithnumber"/>
      </w:pPr>
      <w:r w:rsidRPr="00664B9C">
        <w:rPr>
          <w:rFonts w:hint="eastAsia"/>
        </w:rPr>
        <w:t>已知等腰三角形的两边分别为</w:t>
      </w:r>
      <w:r w:rsidRPr="00664B9C">
        <w:t>4cm和7cm，则</w:t>
      </w:r>
      <w:commentRangeStart w:id="61"/>
      <w:r w:rsidRPr="00664B9C">
        <w:t>这个</w:t>
      </w:r>
      <w:commentRangeEnd w:id="61"/>
      <w:r>
        <w:rPr>
          <w:rStyle w:val="CommentReference"/>
        </w:rPr>
        <w:commentReference w:id="61"/>
      </w:r>
      <w:r w:rsidRPr="00664B9C">
        <w:t>三角形的周长为________</w:t>
      </w:r>
      <w:r>
        <w:rPr>
          <w:rFonts w:hint="eastAsia"/>
        </w:rPr>
        <w:t>。</w:t>
      </w:r>
    </w:p>
    <w:p w14:paraId="65DAC70D" w14:textId="77777777" w:rsidR="00AE72D0" w:rsidRDefault="00AE72D0" w:rsidP="00AE72D0"/>
    <w:p w14:paraId="751A374B" w14:textId="77777777" w:rsidR="00AE72D0" w:rsidRDefault="00AE72D0" w:rsidP="00AE72D0"/>
    <w:p w14:paraId="4DD5171E" w14:textId="6D2B613D" w:rsidR="00664B9C" w:rsidRDefault="00664B9C" w:rsidP="0099424B">
      <w:pPr>
        <w:pStyle w:val="normalbigwithnumber"/>
      </w:pPr>
      <w:r w:rsidRPr="00664B9C">
        <w:rPr>
          <w:rFonts w:hint="eastAsia"/>
        </w:rPr>
        <w:lastRenderedPageBreak/>
        <w:t>如</w:t>
      </w:r>
      <w:commentRangeStart w:id="62"/>
      <w:r w:rsidRPr="00664B9C">
        <w:rPr>
          <w:rFonts w:hint="eastAsia"/>
        </w:rPr>
        <w:t>图</w:t>
      </w:r>
      <w:commentRangeEnd w:id="62"/>
      <w:r w:rsidR="00AE72D0">
        <w:rPr>
          <w:rStyle w:val="CommentReference"/>
        </w:rPr>
        <w:commentReference w:id="62"/>
      </w:r>
      <w:r w:rsidRPr="00664B9C">
        <w:rPr>
          <w:rFonts w:hint="eastAsia"/>
        </w:rPr>
        <w:t>，</w:t>
      </w:r>
      <w:r w:rsidRPr="00664B9C">
        <w:t>AD是△ABC的角平分线，则∠______＝∠______＝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664B9C">
        <w:t>∠_______；BE是△ABC的中线，则________＝_______＝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664B9C">
        <w:t>________；CF是△ABC的高，则∠________＝∠________＝90°，CF________AB</w:t>
      </w:r>
      <w:r>
        <w:rPr>
          <w:rFonts w:hint="eastAsia"/>
        </w:rPr>
        <w:t>。</w:t>
      </w:r>
    </w:p>
    <w:p w14:paraId="02E4C580" w14:textId="77777777" w:rsidR="00664B9C" w:rsidRDefault="00664B9C" w:rsidP="00664B9C">
      <w:pPr>
        <w:pStyle w:val="ListParagraph"/>
        <w:ind w:firstLine="560"/>
      </w:pPr>
    </w:p>
    <w:p w14:paraId="321C21F9" w14:textId="5D9F92F1" w:rsidR="00664B9C" w:rsidRDefault="00664B9C" w:rsidP="0099424B">
      <w:pPr>
        <w:pStyle w:val="normalbigwithnumber"/>
        <w:numPr>
          <w:ilvl w:val="0"/>
          <w:numId w:val="0"/>
        </w:numPr>
        <w:ind w:left="440"/>
      </w:pPr>
      <w:r>
        <w:rPr>
          <w:rFonts w:hint="eastAsia"/>
          <w:noProof/>
        </w:rPr>
        <w:drawing>
          <wp:inline distT="0" distB="0" distL="0" distR="0" wp14:anchorId="591B7B44" wp14:editId="564B3D5B">
            <wp:extent cx="1276985" cy="1112520"/>
            <wp:effectExtent l="0" t="0" r="0" b="0"/>
            <wp:docPr id="644269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985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D052F" w14:textId="77777777" w:rsidR="00664B9C" w:rsidRDefault="00664B9C" w:rsidP="0099424B">
      <w:pPr>
        <w:pStyle w:val="normalbigwithnumber"/>
        <w:numPr>
          <w:ilvl w:val="0"/>
          <w:numId w:val="0"/>
        </w:numPr>
      </w:pPr>
    </w:p>
    <w:p w14:paraId="1D4756C8" w14:textId="77777777" w:rsidR="00664B9C" w:rsidRDefault="00664B9C" w:rsidP="0099424B">
      <w:pPr>
        <w:pStyle w:val="normalbigwithnumber"/>
      </w:pPr>
      <w:r w:rsidRPr="00664B9C">
        <w:rPr>
          <w:rFonts w:hint="eastAsia"/>
        </w:rPr>
        <w:t>如图，</w:t>
      </w:r>
      <w:r w:rsidRPr="00664B9C">
        <w:t>AD、AE分别是△ABC的高和中线，已知AD＝5cm，CE＝6cm，则△ABE和△ABC的面积分别</w:t>
      </w:r>
      <w:commentRangeStart w:id="63"/>
      <w:r w:rsidRPr="00664B9C">
        <w:t>为</w:t>
      </w:r>
      <w:commentRangeEnd w:id="63"/>
      <w:r w:rsidR="00AE72D0">
        <w:rPr>
          <w:rStyle w:val="CommentReference"/>
        </w:rPr>
        <w:commentReference w:id="63"/>
      </w:r>
      <w:r w:rsidRPr="00664B9C">
        <w:t>_______________</w:t>
      </w:r>
      <w:r>
        <w:rPr>
          <w:rFonts w:hint="eastAsia"/>
        </w:rPr>
        <w:t>。</w:t>
      </w:r>
    </w:p>
    <w:p w14:paraId="12475641" w14:textId="07713693" w:rsidR="00664B9C" w:rsidRDefault="00664B9C" w:rsidP="0099424B">
      <w:pPr>
        <w:pStyle w:val="normalbigwithnumber"/>
        <w:numPr>
          <w:ilvl w:val="0"/>
          <w:numId w:val="0"/>
        </w:numPr>
        <w:ind w:left="440"/>
      </w:pPr>
      <w:r>
        <w:rPr>
          <w:rFonts w:hint="eastAsia"/>
          <w:noProof/>
        </w:rPr>
        <w:drawing>
          <wp:inline distT="0" distB="0" distL="0" distR="0" wp14:anchorId="55C4C544" wp14:editId="1D796CAF">
            <wp:extent cx="1328420" cy="810895"/>
            <wp:effectExtent l="0" t="0" r="5080" b="8255"/>
            <wp:docPr id="22155966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420" cy="81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4143A2" w14:textId="77777777" w:rsidR="00AE72D0" w:rsidRDefault="00AE72D0" w:rsidP="0099424B">
      <w:pPr>
        <w:pStyle w:val="normalbigwithnumber"/>
        <w:numPr>
          <w:ilvl w:val="0"/>
          <w:numId w:val="0"/>
        </w:numPr>
        <w:ind w:left="440"/>
      </w:pPr>
    </w:p>
    <w:p w14:paraId="14299A46" w14:textId="77777777" w:rsidR="00AE72D0" w:rsidRDefault="00AE72D0" w:rsidP="0099424B">
      <w:pPr>
        <w:pStyle w:val="normalbigwithnumber"/>
        <w:numPr>
          <w:ilvl w:val="0"/>
          <w:numId w:val="0"/>
        </w:numPr>
        <w:ind w:left="440"/>
      </w:pPr>
    </w:p>
    <w:p w14:paraId="389CD8F5" w14:textId="77777777" w:rsidR="00AE72D0" w:rsidRDefault="00AE72D0" w:rsidP="0099424B">
      <w:pPr>
        <w:pStyle w:val="normalbigwithnumber"/>
      </w:pPr>
      <w:r>
        <w:rPr>
          <w:rFonts w:hint="eastAsia"/>
        </w:rPr>
        <w:t>如图所示，在△ABC中，D、E分别为BC、AD的中点，且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eastAsia="等线" w:hAnsi="Cambria Math" w:hint="eastAsia"/>
              </w:rPr>
              <m:t>△</m:t>
            </m:r>
            <m:r>
              <w:rPr>
                <w:rFonts w:ascii="Cambria Math" w:eastAsia="等线" w:hAnsi="Cambria Math"/>
              </w:rPr>
              <m:t>ABC</m:t>
            </m:r>
          </m:sub>
        </m:sSub>
        <m:r>
          <w:rPr>
            <w:rFonts w:ascii="Cambria Math" w:eastAsia="等线" w:hAnsi="Cambria Math"/>
          </w:rPr>
          <m:t>=4</m:t>
        </m:r>
      </m:oMath>
      <w:r>
        <w:rPr>
          <w:rFonts w:hint="eastAsia"/>
        </w:rPr>
        <w:t>，则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阴影</m:t>
            </m:r>
          </m:sub>
        </m:sSub>
      </m:oMath>
      <w:commentRangeStart w:id="64"/>
      <w:r>
        <w:rPr>
          <w:rFonts w:hint="eastAsia"/>
        </w:rPr>
        <w:t>为</w:t>
      </w:r>
      <w:commentRangeEnd w:id="64"/>
      <w:r w:rsidR="00697DC0">
        <w:rPr>
          <w:rStyle w:val="CommentReference"/>
        </w:rPr>
        <w:commentReference w:id="64"/>
      </w:r>
      <w:r>
        <w:rPr>
          <w:rFonts w:hint="eastAsia"/>
        </w:rPr>
        <w:t>________。</w:t>
      </w:r>
    </w:p>
    <w:p w14:paraId="575C038C" w14:textId="2F38FF09" w:rsidR="00664B9C" w:rsidRDefault="00AE72D0" w:rsidP="0099424B">
      <w:pPr>
        <w:pStyle w:val="normalbigwithnumber"/>
        <w:numPr>
          <w:ilvl w:val="0"/>
          <w:numId w:val="0"/>
        </w:numPr>
        <w:ind w:left="440"/>
      </w:pPr>
      <w:r>
        <w:rPr>
          <w:rFonts w:hint="eastAsia"/>
          <w:noProof/>
        </w:rPr>
        <w:drawing>
          <wp:inline distT="0" distB="0" distL="0" distR="0" wp14:anchorId="4CF72E1F" wp14:editId="256FC596">
            <wp:extent cx="1328420" cy="914400"/>
            <wp:effectExtent l="0" t="0" r="5080" b="0"/>
            <wp:docPr id="51627934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42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D58500" w14:textId="77777777" w:rsidR="00AE72D0" w:rsidRPr="00664B9C" w:rsidRDefault="00AE72D0" w:rsidP="0099424B">
      <w:pPr>
        <w:pStyle w:val="normalbigwithnumber"/>
        <w:numPr>
          <w:ilvl w:val="0"/>
          <w:numId w:val="0"/>
        </w:numPr>
        <w:ind w:left="440"/>
      </w:pPr>
    </w:p>
    <w:p w14:paraId="328EF611" w14:textId="0F30FCE2" w:rsidR="00A6561F" w:rsidRPr="00A6561F" w:rsidRDefault="00A6561F" w:rsidP="0099424B">
      <w:pPr>
        <w:pStyle w:val="normalbigwithnumber"/>
      </w:pPr>
      <w:r>
        <w:rPr>
          <w:rFonts w:hint="eastAsia"/>
        </w:rPr>
        <w:t>周长是30，各边互不相等且都是整数的三角形共有多少</w:t>
      </w:r>
      <w:commentRangeStart w:id="65"/>
      <w:r>
        <w:rPr>
          <w:rFonts w:hint="eastAsia"/>
        </w:rPr>
        <w:t>个</w:t>
      </w:r>
      <w:commentRangeEnd w:id="65"/>
      <w:r>
        <w:rPr>
          <w:rStyle w:val="CommentReference"/>
        </w:rPr>
        <w:commentReference w:id="65"/>
      </w:r>
      <w:r>
        <w:rPr>
          <w:rFonts w:hint="eastAsia"/>
        </w:rPr>
        <w:t>？</w:t>
      </w:r>
    </w:p>
    <w:p w14:paraId="546E4592" w14:textId="77777777" w:rsidR="00AE72D0" w:rsidRDefault="00AE72D0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14:paraId="175C3880" w14:textId="7D5C2E6F" w:rsidR="002F4474" w:rsidRDefault="00F450BD" w:rsidP="00A51B6B">
      <w:pPr>
        <w:pStyle w:val="Heading1"/>
      </w:pPr>
      <w:r w:rsidRPr="00F450BD">
        <w:rPr>
          <w:rFonts w:hint="eastAsia"/>
        </w:rPr>
        <w:lastRenderedPageBreak/>
        <w:t>有理数</w:t>
      </w:r>
    </w:p>
    <w:p w14:paraId="16C553EE" w14:textId="1B252FF4" w:rsidR="00F450BD" w:rsidRDefault="00BE6616" w:rsidP="00212BBF">
      <w:pPr>
        <w:pStyle w:val="Heading2"/>
      </w:pPr>
      <w:r>
        <w:rPr>
          <w:rFonts w:hint="eastAsia"/>
        </w:rPr>
        <w:t>有理数基础</w:t>
      </w:r>
    </w:p>
    <w:p w14:paraId="21E280D7" w14:textId="3D3AC329" w:rsidR="00BE6616" w:rsidRPr="00BE6616" w:rsidRDefault="00BE6616" w:rsidP="00212BBF">
      <w:pPr>
        <w:pStyle w:val="Heading3"/>
      </w:pPr>
      <w:r>
        <w:rPr>
          <w:rFonts w:hint="eastAsia"/>
        </w:rPr>
        <w:t>概念梳理</w:t>
      </w:r>
    </w:p>
    <w:p w14:paraId="3A93E061" w14:textId="77777777" w:rsidR="00F450BD" w:rsidRDefault="00F450BD" w:rsidP="00991E57">
      <w:pPr>
        <w:pStyle w:val="ListParagraph"/>
        <w:numPr>
          <w:ilvl w:val="0"/>
          <w:numId w:val="150"/>
        </w:numPr>
        <w:ind w:firstLineChars="0"/>
      </w:pPr>
      <w:r w:rsidRPr="00991E57">
        <w:rPr>
          <w:rFonts w:hint="eastAsia"/>
          <w:color w:val="000000"/>
        </w:rPr>
        <w:t>按有理数意义：</w:t>
      </w:r>
      <m:oMath>
        <m:r>
          <m:rPr>
            <m:sty m:val="p"/>
          </m:rPr>
          <w:rPr>
            <w:rFonts w:ascii="Cambria Math" w:eastAsiaTheme="minorHAnsi" w:hAnsi="Cambria Math"/>
          </w:rPr>
          <m:t>有理数</m:t>
        </m:r>
        <m:d>
          <m:dPr>
            <m:begChr m:val="{"/>
            <m:endChr m:val=""/>
            <m:ctrlPr>
              <w:rPr>
                <w:rFonts w:ascii="Cambria Math" w:eastAsiaTheme="minorHAnsi" w:hAnsi="Cambria Math"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整数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HAnsi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HAnsi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</w:rPr>
                          <m:t>正整数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</w:rPr>
                          <m:t>零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</w:rPr>
                          <m:t>负整数</m:t>
                        </m:r>
                      </m:e>
                    </m:eqArr>
                  </m:e>
                </m:d>
              </m:e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</w:rPr>
                  <m:t>分数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HAnsi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HAnsi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</w:rPr>
                          <m:t>正分数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</w:rPr>
                          <m:t>负分数</m:t>
                        </m:r>
                      </m:e>
                    </m:eqArr>
                  </m:e>
                </m:d>
              </m:e>
            </m:eqArr>
          </m:e>
        </m:d>
      </m:oMath>
    </w:p>
    <w:p w14:paraId="0E911FAB" w14:textId="779D93E7" w:rsidR="00991E57" w:rsidRPr="00991E57" w:rsidRDefault="00991E57" w:rsidP="00991E57">
      <w:pPr>
        <w:pStyle w:val="ListParagraph"/>
        <w:numPr>
          <w:ilvl w:val="0"/>
          <w:numId w:val="150"/>
        </w:numPr>
        <w:ind w:firstLineChars="0"/>
      </w:pPr>
      <w:r w:rsidRPr="00991E57">
        <w:rPr>
          <w:rFonts w:hint="eastAsia"/>
        </w:rPr>
        <w:t>按有理数符号性质：</w:t>
      </w:r>
      <m:oMath>
        <m:r>
          <m:rPr>
            <m:sty m:val="p"/>
          </m:rPr>
          <w:rPr>
            <w:rFonts w:ascii="Cambria Math" w:eastAsiaTheme="minorHAnsi" w:hAnsi="Cambria Math" w:hint="eastAsia"/>
          </w:rPr>
          <m:t>有理数</m:t>
        </m:r>
        <m:d>
          <m:dPr>
            <m:begChr m:val="{"/>
            <m:endChr m:val=""/>
            <m:ctrlPr>
              <w:rPr>
                <w:rFonts w:ascii="Cambria Math" w:eastAsiaTheme="minorHAnsi" w:hAnsi="Cambria Math"/>
                <w:iCs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/>
                    <w:iCs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inorHAnsi" w:hAnsi="Cambria Math" w:hint="eastAsia"/>
                  </w:rPr>
                  <m:t>正有理数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HAnsi" w:hAnsi="Cambria Math"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HAnsi" w:hAnsi="Cambria Math"/>
                            <w:iCs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 w:hint="eastAsia"/>
                          </w:rPr>
                          <m:t>正整数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 w:hint="eastAsia"/>
                          </w:rPr>
                          <m:t>正分数</m:t>
                        </m:r>
                      </m:e>
                    </m:eqArr>
                  </m:e>
                </m:d>
              </m:e>
              <m:e>
                <m:r>
                  <m:rPr>
                    <m:sty m:val="p"/>
                  </m:rPr>
                  <w:rPr>
                    <w:rFonts w:ascii="Cambria Math" w:eastAsiaTheme="minorHAnsi" w:hAnsi="Cambria Math" w:hint="eastAsia"/>
                  </w:rPr>
                  <m:t>零</m:t>
                </m:r>
                <m:ctrlPr>
                  <w:rPr>
                    <w:rFonts w:ascii="Cambria Math" w:eastAsiaTheme="minorHAnsi" w:hAnsi="Cambria Math" w:cs="Cambria Math" w:hint="eastAsia"/>
                    <w:iCs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Theme="minorHAnsi" w:hAnsi="Cambria Math" w:cs="宋体" w:hint="eastAsia"/>
                  </w:rPr>
                  <m:t>负有理数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HAnsi" w:hAnsi="Cambria Math" w:cs="宋体"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HAnsi" w:hAnsi="Cambria Math" w:cs="宋体"/>
                            <w:iCs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 w:cs="宋体" w:hint="eastAsia"/>
                          </w:rPr>
                          <m:t>负整数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 w:cs="宋体" w:hint="eastAsia"/>
                          </w:rPr>
                          <m:t>负分数</m:t>
                        </m:r>
                      </m:e>
                    </m:eqArr>
                  </m:e>
                </m:d>
              </m:e>
            </m:eqArr>
          </m:e>
        </m:d>
      </m:oMath>
    </w:p>
    <w:p w14:paraId="71729668" w14:textId="77777777" w:rsidR="00991E57" w:rsidRDefault="00991E57" w:rsidP="00991E57">
      <w:pPr>
        <w:pStyle w:val="ListParagraph"/>
        <w:numPr>
          <w:ilvl w:val="0"/>
          <w:numId w:val="150"/>
        </w:numPr>
        <w:ind w:firstLineChars="0"/>
      </w:pPr>
      <w:r>
        <w:rPr>
          <w:rFonts w:hint="eastAsia"/>
        </w:rPr>
        <w:t>数轴：规定了原点，正方向和单位长度的直线；</w:t>
      </w:r>
    </w:p>
    <w:p w14:paraId="54010EF6" w14:textId="77777777" w:rsidR="00991E57" w:rsidRDefault="00991E57" w:rsidP="00991E57">
      <w:pPr>
        <w:pStyle w:val="ListParagraph"/>
        <w:numPr>
          <w:ilvl w:val="0"/>
          <w:numId w:val="150"/>
        </w:numPr>
        <w:ind w:firstLineChars="0"/>
      </w:pPr>
      <w:r>
        <w:rPr>
          <w:rFonts w:hint="eastAsia"/>
        </w:rPr>
        <w:t>相反数：</w:t>
      </w:r>
      <w:r w:rsidRPr="0050004A">
        <w:rPr>
          <w:rFonts w:hint="eastAsia"/>
        </w:rPr>
        <w:t>只有符号不同的两个数叫做互为相反数</w:t>
      </w:r>
      <w:r>
        <w:rPr>
          <w:rFonts w:hint="eastAsia"/>
        </w:rPr>
        <w:t>；</w:t>
      </w:r>
    </w:p>
    <w:p w14:paraId="47A7E4E2" w14:textId="77777777" w:rsidR="00991E57" w:rsidRDefault="00991E57" w:rsidP="00991E57">
      <w:pPr>
        <w:pStyle w:val="ListParagraph"/>
        <w:numPr>
          <w:ilvl w:val="1"/>
          <w:numId w:val="150"/>
        </w:numPr>
        <w:ind w:firstLineChars="0"/>
      </w:pPr>
      <w:r w:rsidRPr="0050004A">
        <w:t>0 的相反数仍是0；</w:t>
      </w:r>
    </w:p>
    <w:p w14:paraId="0F049310" w14:textId="77777777" w:rsidR="00991E57" w:rsidRDefault="00991E57" w:rsidP="00991E57">
      <w:pPr>
        <w:pStyle w:val="ListParagraph"/>
        <w:numPr>
          <w:ilvl w:val="1"/>
          <w:numId w:val="150"/>
        </w:numPr>
        <w:ind w:firstLineChars="0"/>
      </w:pPr>
      <w:r w:rsidRPr="0050004A">
        <w:rPr>
          <w:rFonts w:hint="eastAsia"/>
        </w:rPr>
        <w:t>两个互为相反数的数的和为</w:t>
      </w:r>
      <w:r w:rsidRPr="0050004A">
        <w:t>0，商为-1 (除0 外)</w:t>
      </w:r>
      <w:r>
        <w:rPr>
          <w:rFonts w:hint="eastAsia"/>
        </w:rPr>
        <w:t>；</w:t>
      </w:r>
    </w:p>
    <w:p w14:paraId="3D8A81F0" w14:textId="77777777" w:rsidR="00991E57" w:rsidRDefault="00991E57" w:rsidP="00991E57">
      <w:pPr>
        <w:pStyle w:val="ListParagraph"/>
        <w:numPr>
          <w:ilvl w:val="0"/>
          <w:numId w:val="150"/>
        </w:numPr>
        <w:ind w:firstLineChars="0"/>
      </w:pPr>
      <w:r>
        <w:rPr>
          <w:rFonts w:hint="eastAsia"/>
        </w:rPr>
        <w:t>绝对值：</w:t>
      </w:r>
      <w:r w:rsidRPr="0050004A">
        <w:rPr>
          <w:rFonts w:hint="eastAsia"/>
        </w:rPr>
        <w:t>一个数在数轴上所对应的点与原点的距离，叫做这个数的绝对值，用符号</w:t>
      </w:r>
      <w:r>
        <w:rPr>
          <w:rFonts w:hint="eastAsia"/>
        </w:rPr>
        <w:t xml:space="preserve"> |</w:t>
      </w:r>
      <w:r w:rsidRPr="0050004A">
        <w:t>a</w:t>
      </w:r>
      <w:r>
        <w:rPr>
          <w:rFonts w:hint="eastAsia"/>
        </w:rPr>
        <w:t xml:space="preserve">| </w:t>
      </w:r>
      <w:r w:rsidRPr="0050004A">
        <w:t>表示</w:t>
      </w:r>
      <w:r>
        <w:rPr>
          <w:rFonts w:hint="eastAsia"/>
        </w:rPr>
        <w:t>；</w:t>
      </w:r>
    </w:p>
    <w:p w14:paraId="05A7A5B7" w14:textId="77777777" w:rsidR="00991E57" w:rsidRDefault="00991E57" w:rsidP="00991E57">
      <w:pPr>
        <w:pStyle w:val="ListParagraph"/>
        <w:numPr>
          <w:ilvl w:val="0"/>
          <w:numId w:val="150"/>
        </w:numPr>
        <w:ind w:firstLineChars="0"/>
      </w:pPr>
      <w:r>
        <w:rPr>
          <w:rFonts w:hint="eastAsia"/>
        </w:rPr>
        <w:t>绝对值代数意义：</w:t>
      </w:r>
    </w:p>
    <w:p w14:paraId="0B8D0293" w14:textId="77777777" w:rsidR="00991E57" w:rsidRDefault="00991E57" w:rsidP="00991E57">
      <w:pPr>
        <w:pStyle w:val="ListParagraph"/>
        <w:numPr>
          <w:ilvl w:val="1"/>
          <w:numId w:val="150"/>
        </w:numPr>
        <w:ind w:firstLineChars="0"/>
      </w:pPr>
      <w:r>
        <w:rPr>
          <w:rFonts w:hint="eastAsia"/>
        </w:rPr>
        <w:t>一个正数的绝对值是它本身；</w:t>
      </w:r>
    </w:p>
    <w:p w14:paraId="3BA87182" w14:textId="77777777" w:rsidR="00991E57" w:rsidRDefault="00991E57" w:rsidP="00991E57">
      <w:pPr>
        <w:pStyle w:val="ListParagraph"/>
        <w:numPr>
          <w:ilvl w:val="1"/>
          <w:numId w:val="150"/>
        </w:numPr>
        <w:ind w:firstLineChars="0"/>
      </w:pPr>
      <w:r>
        <w:rPr>
          <w:rFonts w:hint="eastAsia"/>
        </w:rPr>
        <w:t>一个负数的绝对值是它的相反数；</w:t>
      </w:r>
    </w:p>
    <w:p w14:paraId="4817533B" w14:textId="77777777" w:rsidR="00991E57" w:rsidRDefault="00991E57" w:rsidP="00991E57">
      <w:pPr>
        <w:pStyle w:val="ListParagraph"/>
        <w:numPr>
          <w:ilvl w:val="1"/>
          <w:numId w:val="150"/>
        </w:numPr>
        <w:ind w:firstLineChars="0"/>
      </w:pPr>
      <w:r>
        <w:lastRenderedPageBreak/>
        <w:t>0 的绝对值是0</w:t>
      </w:r>
      <w:r>
        <w:rPr>
          <w:rFonts w:hint="eastAsia"/>
        </w:rPr>
        <w:t>。</w:t>
      </w:r>
    </w:p>
    <w:p w14:paraId="30248A3C" w14:textId="4C806B08" w:rsidR="00991E57" w:rsidRDefault="000641B7" w:rsidP="00212BBF">
      <w:pPr>
        <w:pStyle w:val="Heading3"/>
      </w:pPr>
      <w:r>
        <w:rPr>
          <w:rFonts w:hint="eastAsia"/>
        </w:rPr>
        <w:t>例题</w:t>
      </w:r>
    </w:p>
    <w:p w14:paraId="511E25BB" w14:textId="052D3DE1" w:rsidR="000641B7" w:rsidRDefault="000641B7" w:rsidP="0099424B">
      <w:pPr>
        <w:pStyle w:val="normalbigwithnumber"/>
        <w:numPr>
          <w:ilvl w:val="0"/>
          <w:numId w:val="227"/>
        </w:numPr>
      </w:pPr>
      <w:commentRangeStart w:id="66"/>
      <w:r w:rsidRPr="000641B7">
        <w:rPr>
          <w:rFonts w:hint="eastAsia"/>
          <w:noProof/>
        </w:rPr>
        <w:drawing>
          <wp:inline distT="0" distB="0" distL="0" distR="0" wp14:anchorId="0362CF6A" wp14:editId="6715C84F">
            <wp:extent cx="3886200" cy="926886"/>
            <wp:effectExtent l="0" t="0" r="0" b="6985"/>
            <wp:docPr id="194071190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5747" cy="933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66"/>
      <w:r w:rsidR="00EA0C34">
        <w:rPr>
          <w:rStyle w:val="CommentReference"/>
        </w:rPr>
        <w:commentReference w:id="66"/>
      </w:r>
    </w:p>
    <w:p w14:paraId="0F7135E5" w14:textId="77777777" w:rsidR="000641B7" w:rsidRDefault="000641B7" w:rsidP="000641B7"/>
    <w:p w14:paraId="5667262B" w14:textId="77777777" w:rsidR="000641B7" w:rsidRDefault="000641B7" w:rsidP="000641B7"/>
    <w:p w14:paraId="26BAD0A0" w14:textId="77777777" w:rsidR="000641B7" w:rsidRDefault="000641B7" w:rsidP="000641B7"/>
    <w:p w14:paraId="69AC6828" w14:textId="77777777" w:rsidR="00E64EED" w:rsidRDefault="00E64EED" w:rsidP="000641B7"/>
    <w:p w14:paraId="16CD06D1" w14:textId="124FCA10" w:rsidR="00E64EED" w:rsidRDefault="00E64EED" w:rsidP="0099424B">
      <w:pPr>
        <w:pStyle w:val="normalbigwithnumber"/>
      </w:pPr>
      <w:commentRangeStart w:id="67"/>
      <w:r>
        <w:rPr>
          <w:noProof/>
        </w:rPr>
        <w:drawing>
          <wp:inline distT="0" distB="0" distL="0" distR="0" wp14:anchorId="35205489" wp14:editId="657145F7">
            <wp:extent cx="3867150" cy="1008822"/>
            <wp:effectExtent l="0" t="0" r="0" b="1270"/>
            <wp:docPr id="13630714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3071473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8703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67"/>
      <w:r w:rsidR="00EA0C34">
        <w:rPr>
          <w:rStyle w:val="CommentReference"/>
        </w:rPr>
        <w:commentReference w:id="67"/>
      </w:r>
    </w:p>
    <w:p w14:paraId="280199C4" w14:textId="77777777" w:rsidR="00E64EED" w:rsidRDefault="00E64EED" w:rsidP="00E64EED"/>
    <w:p w14:paraId="46F9717B" w14:textId="77777777" w:rsidR="00E64EED" w:rsidRDefault="00E64EED" w:rsidP="00E64EED"/>
    <w:p w14:paraId="4A32D5D6" w14:textId="77777777" w:rsidR="00E64EED" w:rsidRDefault="00E64EED" w:rsidP="00E64EED"/>
    <w:p w14:paraId="12CE1F47" w14:textId="69C4F6AE" w:rsidR="00F60455" w:rsidRDefault="00F60455" w:rsidP="0099424B">
      <w:pPr>
        <w:pStyle w:val="normalbigwithnumber"/>
      </w:pPr>
      <w:commentRangeStart w:id="68"/>
      <w:r>
        <w:rPr>
          <w:noProof/>
        </w:rPr>
        <w:drawing>
          <wp:inline distT="0" distB="0" distL="0" distR="0" wp14:anchorId="735BCBDD" wp14:editId="23A8C5E3">
            <wp:extent cx="4019550" cy="1200150"/>
            <wp:effectExtent l="0" t="0" r="0" b="0"/>
            <wp:docPr id="1001625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2547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68"/>
      <w:r w:rsidR="00EA0C34">
        <w:rPr>
          <w:rStyle w:val="CommentReference"/>
        </w:rPr>
        <w:commentReference w:id="68"/>
      </w:r>
    </w:p>
    <w:p w14:paraId="44387143" w14:textId="1AA06BBD" w:rsidR="00F60455" w:rsidRDefault="00F60455">
      <w:pPr>
        <w:widowControl/>
        <w:jc w:val="left"/>
      </w:pPr>
    </w:p>
    <w:p w14:paraId="3CADAE6F" w14:textId="77777777" w:rsidR="00212BBF" w:rsidRDefault="00212BBF">
      <w:pPr>
        <w:widowControl/>
        <w:jc w:val="left"/>
      </w:pPr>
    </w:p>
    <w:p w14:paraId="02082956" w14:textId="77777777" w:rsidR="00212BBF" w:rsidRDefault="00212BBF">
      <w:pPr>
        <w:widowControl/>
        <w:jc w:val="left"/>
      </w:pPr>
    </w:p>
    <w:p w14:paraId="5B79C69A" w14:textId="085BBC7F" w:rsidR="00F60455" w:rsidRDefault="00F60455" w:rsidP="0099424B">
      <w:pPr>
        <w:pStyle w:val="normalbigwithnumber"/>
      </w:pPr>
      <w:commentRangeStart w:id="69"/>
      <w:r>
        <w:rPr>
          <w:noProof/>
        </w:rPr>
        <w:lastRenderedPageBreak/>
        <w:drawing>
          <wp:inline distT="0" distB="0" distL="0" distR="0" wp14:anchorId="425B0C8F" wp14:editId="39FD9B2C">
            <wp:extent cx="3943350" cy="657225"/>
            <wp:effectExtent l="0" t="0" r="0" b="9525"/>
            <wp:docPr id="6179318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93188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69"/>
      <w:r w:rsidR="00EA0C34">
        <w:rPr>
          <w:rStyle w:val="CommentReference"/>
        </w:rPr>
        <w:commentReference w:id="69"/>
      </w:r>
    </w:p>
    <w:p w14:paraId="599D8082" w14:textId="77777777" w:rsidR="00E64EED" w:rsidRDefault="00E64EED" w:rsidP="00E64EED"/>
    <w:p w14:paraId="765B3AC6" w14:textId="77777777" w:rsidR="000641B7" w:rsidRPr="000641B7" w:rsidRDefault="000641B7" w:rsidP="000641B7"/>
    <w:p w14:paraId="2996A51F" w14:textId="29749C28" w:rsidR="00F450BD" w:rsidRDefault="00F450BD" w:rsidP="00F450BD"/>
    <w:p w14:paraId="3FF57947" w14:textId="7FBDD111" w:rsidR="00F60455" w:rsidRDefault="00F60455" w:rsidP="0099424B">
      <w:pPr>
        <w:pStyle w:val="normalbigwithnumber"/>
      </w:pPr>
      <w:commentRangeStart w:id="70"/>
      <w:r>
        <w:rPr>
          <w:noProof/>
        </w:rPr>
        <w:drawing>
          <wp:inline distT="0" distB="0" distL="0" distR="0" wp14:anchorId="300A696B" wp14:editId="1A7B0B9C">
            <wp:extent cx="3590925" cy="914400"/>
            <wp:effectExtent l="0" t="0" r="9525" b="0"/>
            <wp:docPr id="10059333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33353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0"/>
      <w:r w:rsidR="00EA0C34">
        <w:rPr>
          <w:rStyle w:val="CommentReference"/>
        </w:rPr>
        <w:commentReference w:id="70"/>
      </w:r>
    </w:p>
    <w:p w14:paraId="5D9F1D1C" w14:textId="77777777" w:rsidR="00F60455" w:rsidRDefault="00F60455" w:rsidP="00F60455"/>
    <w:p w14:paraId="1D95BE89" w14:textId="77777777" w:rsidR="00F60455" w:rsidRDefault="00F60455" w:rsidP="00F60455"/>
    <w:p w14:paraId="6E7B02CA" w14:textId="77777777" w:rsidR="00F60455" w:rsidRDefault="00F60455" w:rsidP="00F60455"/>
    <w:p w14:paraId="7147E4C2" w14:textId="61BA3237" w:rsidR="00F60455" w:rsidRDefault="00F60455" w:rsidP="0099424B">
      <w:pPr>
        <w:pStyle w:val="normalbigwithnumber"/>
      </w:pPr>
      <w:commentRangeStart w:id="71"/>
      <w:r>
        <w:rPr>
          <w:noProof/>
        </w:rPr>
        <w:drawing>
          <wp:inline distT="0" distB="0" distL="0" distR="0" wp14:anchorId="3F25445E" wp14:editId="13BCA291">
            <wp:extent cx="4010025" cy="704850"/>
            <wp:effectExtent l="0" t="0" r="9525" b="0"/>
            <wp:docPr id="2162081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20814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1"/>
      <w:r w:rsidR="00EA0C34">
        <w:rPr>
          <w:rStyle w:val="CommentReference"/>
        </w:rPr>
        <w:commentReference w:id="71"/>
      </w:r>
    </w:p>
    <w:p w14:paraId="1BC0305A" w14:textId="77777777" w:rsidR="00F60455" w:rsidRDefault="00F60455" w:rsidP="00F60455"/>
    <w:p w14:paraId="0295DC61" w14:textId="77777777" w:rsidR="00F60455" w:rsidRDefault="00F60455" w:rsidP="00F60455"/>
    <w:p w14:paraId="7D8B11FA" w14:textId="77777777" w:rsidR="00F60455" w:rsidRDefault="00F60455" w:rsidP="00F60455"/>
    <w:p w14:paraId="3030E02D" w14:textId="4AF2AE7A" w:rsidR="00D41A24" w:rsidRDefault="00F60455" w:rsidP="0099424B">
      <w:pPr>
        <w:pStyle w:val="normalbigwithnumber"/>
      </w:pPr>
      <w:commentRangeStart w:id="72"/>
      <w:r>
        <w:rPr>
          <w:noProof/>
        </w:rPr>
        <w:drawing>
          <wp:inline distT="0" distB="0" distL="0" distR="0" wp14:anchorId="1088D684" wp14:editId="57372880">
            <wp:extent cx="3424687" cy="1327775"/>
            <wp:effectExtent l="0" t="0" r="4445" b="6350"/>
            <wp:docPr id="15841163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411636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431639" cy="1330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2"/>
      <w:r w:rsidR="00EA0C34">
        <w:rPr>
          <w:rStyle w:val="CommentReference"/>
        </w:rPr>
        <w:commentReference w:id="72"/>
      </w:r>
    </w:p>
    <w:p w14:paraId="5B1C6CB0" w14:textId="60332FEC" w:rsidR="00D41A24" w:rsidRDefault="00D41A24">
      <w:pPr>
        <w:widowControl/>
        <w:jc w:val="left"/>
      </w:pPr>
    </w:p>
    <w:p w14:paraId="07DBCDC2" w14:textId="77777777" w:rsidR="00212BBF" w:rsidRDefault="00212BBF">
      <w:pPr>
        <w:widowControl/>
        <w:jc w:val="left"/>
      </w:pPr>
    </w:p>
    <w:p w14:paraId="1787AC88" w14:textId="5207EED9" w:rsidR="00D41A24" w:rsidRDefault="00D41A24" w:rsidP="0099424B">
      <w:pPr>
        <w:pStyle w:val="normalbigwithnumber"/>
      </w:pPr>
      <w:commentRangeStart w:id="73"/>
      <w:r>
        <w:rPr>
          <w:noProof/>
        </w:rPr>
        <w:lastRenderedPageBreak/>
        <w:drawing>
          <wp:inline distT="0" distB="0" distL="0" distR="0" wp14:anchorId="1562DBF1" wp14:editId="391A2D4E">
            <wp:extent cx="3890513" cy="799420"/>
            <wp:effectExtent l="0" t="0" r="0" b="1270"/>
            <wp:docPr id="17011452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145246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896868" cy="800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3"/>
      <w:r w:rsidR="008106B5">
        <w:rPr>
          <w:rStyle w:val="CommentReference"/>
        </w:rPr>
        <w:commentReference w:id="73"/>
      </w:r>
    </w:p>
    <w:p w14:paraId="6E95C673" w14:textId="77777777" w:rsidR="00A02537" w:rsidRDefault="00A02537" w:rsidP="00A02537"/>
    <w:p w14:paraId="0068F4E4" w14:textId="77777777" w:rsidR="00C24549" w:rsidRDefault="00C24549" w:rsidP="00A02537"/>
    <w:p w14:paraId="47E9FB2D" w14:textId="52BFD1E5" w:rsidR="00C24549" w:rsidRDefault="00C24549" w:rsidP="0099424B">
      <w:pPr>
        <w:pStyle w:val="normalbigwithnumber"/>
      </w:pPr>
      <w:r w:rsidRPr="00C24549">
        <w:rPr>
          <w:rFonts w:hint="eastAsia"/>
        </w:rPr>
        <w:t>设</w:t>
      </w:r>
      <w:r w:rsidRPr="00C24549">
        <w:t>a、b、c是△ABC三边，化简|a+b+c|+|a-b-</w:t>
      </w:r>
      <w:commentRangeStart w:id="74"/>
      <w:r w:rsidRPr="00C24549">
        <w:t>c</w:t>
      </w:r>
      <w:commentRangeEnd w:id="74"/>
      <w:r>
        <w:rPr>
          <w:rStyle w:val="CommentReference"/>
        </w:rPr>
        <w:commentReference w:id="74"/>
      </w:r>
      <w:r w:rsidRPr="00C24549">
        <w:t>|=_______</w:t>
      </w:r>
      <w:r>
        <w:rPr>
          <w:rFonts w:hint="eastAsia"/>
        </w:rPr>
        <w:t>。</w:t>
      </w:r>
    </w:p>
    <w:p w14:paraId="592140A4" w14:textId="77777777" w:rsidR="00A02537" w:rsidRDefault="00A02537" w:rsidP="00A02537"/>
    <w:p w14:paraId="2AE93C78" w14:textId="4656C1D4" w:rsidR="00BE6616" w:rsidRDefault="00BE6616" w:rsidP="00212BBF">
      <w:pPr>
        <w:pStyle w:val="Heading2"/>
      </w:pPr>
      <w:r>
        <w:rPr>
          <w:rFonts w:hint="eastAsia"/>
        </w:rPr>
        <w:t>乘方和幂</w:t>
      </w:r>
    </w:p>
    <w:p w14:paraId="6E7B5EE2" w14:textId="58A07A15" w:rsidR="00BE6616" w:rsidRDefault="00BE6616" w:rsidP="00212BBF">
      <w:pPr>
        <w:pStyle w:val="Heading3"/>
      </w:pPr>
      <w:r>
        <w:rPr>
          <w:rFonts w:hint="eastAsia"/>
        </w:rPr>
        <w:t>概念梳理</w:t>
      </w:r>
    </w:p>
    <w:p w14:paraId="703ED0E0" w14:textId="7EBA74E9" w:rsidR="00BB205D" w:rsidRPr="00BB205D" w:rsidRDefault="00BB205D" w:rsidP="00BB205D">
      <w:pPr>
        <w:pStyle w:val="ListParagraph"/>
        <w:numPr>
          <w:ilvl w:val="0"/>
          <w:numId w:val="152"/>
        </w:numPr>
        <w:ind w:firstLineChars="0"/>
      </w:pPr>
      <w:r w:rsidRPr="00BB205D">
        <w:rPr>
          <w:rFonts w:hint="eastAsia"/>
        </w:rPr>
        <w:t>求</w:t>
      </w:r>
      <w:r w:rsidRPr="00BB205D">
        <w:t>n 个相同因数的积的运算，叫做</w:t>
      </w:r>
      <w:r w:rsidRPr="00BB205D">
        <w:rPr>
          <w:b/>
          <w:bCs/>
        </w:rPr>
        <w:t>乘方</w:t>
      </w:r>
      <w:r w:rsidRPr="00BB205D">
        <w:t>，即</w:t>
      </w:r>
      <m:oMath>
        <m:r>
          <w:rPr>
            <w:rFonts w:ascii="Cambria Math" w:hAnsi="Cambria Math"/>
          </w:rPr>
          <m:t>a×a×….×a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>，</w:t>
      </w:r>
      <w:r w:rsidRPr="00BB205D">
        <w:t>乘方的结果叫做</w:t>
      </w:r>
      <w:r w:rsidRPr="00BB205D">
        <w:rPr>
          <w:b/>
          <w:bCs/>
        </w:rPr>
        <w:t>幂</w:t>
      </w:r>
      <w:r w:rsidRPr="00BB205D">
        <w:t>，a叫做</w:t>
      </w:r>
      <w:r w:rsidRPr="00BB205D">
        <w:rPr>
          <w:b/>
          <w:bCs/>
        </w:rPr>
        <w:t>底数</w:t>
      </w:r>
      <w:r w:rsidRPr="00BB205D">
        <w:t>，n叫做</w:t>
      </w:r>
      <w:r w:rsidRPr="00BB205D">
        <w:rPr>
          <w:b/>
          <w:bCs/>
        </w:rPr>
        <w:t>指数</w:t>
      </w:r>
      <w:r w:rsidRPr="00BB205D">
        <w:t>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a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 xml:space="preserve"> </w:t>
      </w:r>
      <w:r w:rsidRPr="00BB205D">
        <w:t>叫做</w:t>
      </w:r>
      <w:r w:rsidRPr="00BB205D">
        <w:rPr>
          <w:b/>
          <w:bCs/>
        </w:rPr>
        <w:t>a的n次方</w:t>
      </w:r>
      <w:r w:rsidRPr="00BB205D">
        <w:t>，也可读作</w:t>
      </w:r>
      <w:r w:rsidRPr="00BB205D">
        <w:rPr>
          <w:b/>
          <w:bCs/>
        </w:rPr>
        <w:t>a的n次幂</w:t>
      </w:r>
      <w:r w:rsidRPr="00BB205D">
        <w:t>；</w:t>
      </w:r>
    </w:p>
    <w:p w14:paraId="07DACD5C" w14:textId="77777777" w:rsidR="00BB205D" w:rsidRPr="00BB205D" w:rsidRDefault="00BB205D" w:rsidP="00BB205D">
      <w:pPr>
        <w:pStyle w:val="ListParagraph"/>
        <w:numPr>
          <w:ilvl w:val="0"/>
          <w:numId w:val="152"/>
        </w:numPr>
        <w:ind w:firstLineChars="0"/>
      </w:pPr>
      <w:r w:rsidRPr="00BB205D">
        <w:rPr>
          <w:rFonts w:hint="eastAsia"/>
        </w:rPr>
        <w:t>乘方运算的符号法则：正数的任何次幂都是正数，负数的偶次幂是正数，负数的奇次幂是负数；</w:t>
      </w:r>
    </w:p>
    <w:p w14:paraId="35331167" w14:textId="26A5BECB" w:rsidR="00BB205D" w:rsidRDefault="00BB205D" w:rsidP="00BE6616">
      <w:pPr>
        <w:pStyle w:val="ListParagraph"/>
        <w:numPr>
          <w:ilvl w:val="0"/>
          <w:numId w:val="152"/>
        </w:numPr>
        <w:ind w:firstLineChars="0"/>
      </w:pPr>
      <w:r w:rsidRPr="00BB205D">
        <w:rPr>
          <w:rFonts w:hint="eastAsia"/>
        </w:rPr>
        <w:t>零次幂：任何非零实数的零次幂都是</w:t>
      </w:r>
      <w:r w:rsidRPr="00BB205D">
        <w:t>1，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1 (a≠0)</m:t>
        </m:r>
      </m:oMath>
      <w:r>
        <w:rPr>
          <w:rFonts w:hint="eastAsia"/>
        </w:rPr>
        <w:t>；</w:t>
      </w:r>
    </w:p>
    <w:p w14:paraId="5C2E5A6C" w14:textId="7B595B5F" w:rsidR="00BB205D" w:rsidRDefault="00BB205D" w:rsidP="00BE6616">
      <w:pPr>
        <w:pStyle w:val="ListParagraph"/>
        <w:numPr>
          <w:ilvl w:val="0"/>
          <w:numId w:val="152"/>
        </w:numPr>
        <w:ind w:firstLineChars="0"/>
      </w:pPr>
      <w:r>
        <w:rPr>
          <w:rFonts w:hint="eastAsia"/>
        </w:rPr>
        <w:t>同底数幂的运算：</w:t>
      </w:r>
    </w:p>
    <w:p w14:paraId="3546BD7D" w14:textId="6B660C58" w:rsidR="00BB205D" w:rsidRDefault="00BB205D" w:rsidP="00BB205D">
      <w:pPr>
        <w:pStyle w:val="ListParagraph"/>
        <w:numPr>
          <w:ilvl w:val="1"/>
          <w:numId w:val="152"/>
        </w:numPr>
        <w:ind w:firstLineChars="0"/>
      </w:pPr>
      <w:r>
        <w:rPr>
          <w:rFonts w:hint="eastAsia"/>
        </w:rPr>
        <w:t>同底数幂相乘，底数不变，指数相加。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m</m:t>
            </m:r>
          </m:sup>
        </m:sSup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m+n</m:t>
            </m:r>
          </m:sup>
        </m:sSup>
      </m:oMath>
      <w:r w:rsidR="00EB057D">
        <w:rPr>
          <w:rFonts w:hint="eastAsia"/>
        </w:rPr>
        <w:t xml:space="preserve"> （m，n为正整数）；</w:t>
      </w:r>
    </w:p>
    <w:p w14:paraId="08164658" w14:textId="530E669E" w:rsidR="000D1B58" w:rsidRDefault="008048AC" w:rsidP="000D1B58">
      <w:pPr>
        <w:pStyle w:val="ListParagraph"/>
        <w:numPr>
          <w:ilvl w:val="1"/>
          <w:numId w:val="152"/>
        </w:numPr>
        <w:ind w:firstLineChars="0"/>
      </w:pPr>
      <w:r>
        <w:rPr>
          <w:rFonts w:hint="eastAsia"/>
        </w:rPr>
        <w:t>同底数幂相除，底数不变，指数相减。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m</m:t>
            </m:r>
          </m:sup>
        </m:sSup>
        <m: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m-n</m:t>
            </m:r>
          </m:sup>
        </m:sSup>
      </m:oMath>
      <w:r>
        <w:rPr>
          <w:rFonts w:hint="eastAsia"/>
        </w:rPr>
        <w:t xml:space="preserve"> （</w:t>
      </w:r>
      <m:oMath>
        <m:r>
          <w:rPr>
            <w:rFonts w:ascii="Cambria Math" w:hAnsi="Cambria Math" w:hint="eastAsia"/>
          </w:rPr>
          <m:t>a</m:t>
        </m:r>
        <m:r>
          <w:rPr>
            <w:rFonts w:ascii="Cambria Math" w:hAnsi="Cambria Math"/>
          </w:rPr>
          <m:t>≠0</m:t>
        </m:r>
      </m:oMath>
      <w:r>
        <w:rPr>
          <w:rFonts w:hint="eastAsia"/>
        </w:rPr>
        <w:t>，且m，n为正整数）；</w:t>
      </w:r>
      <w:r w:rsidR="000D1B58">
        <w:rPr>
          <w:rFonts w:hint="eastAsia"/>
        </w:rPr>
        <w:t>令m=n，</w:t>
      </w:r>
      <w:r w:rsidR="0076752A">
        <w:rPr>
          <w:rFonts w:hint="eastAsia"/>
        </w:rPr>
        <w:t>得证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a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=1 (a≠0)</m:t>
        </m:r>
      </m:oMath>
      <w:r w:rsidR="000D1B58">
        <w:rPr>
          <w:rFonts w:hint="eastAsia"/>
        </w:rPr>
        <w:t>；</w:t>
      </w:r>
    </w:p>
    <w:p w14:paraId="06A4CE56" w14:textId="5D90AF42" w:rsidR="00EB057D" w:rsidRDefault="00EB057D" w:rsidP="00BB205D">
      <w:pPr>
        <w:pStyle w:val="ListParagraph"/>
        <w:numPr>
          <w:ilvl w:val="1"/>
          <w:numId w:val="152"/>
        </w:numPr>
        <w:ind w:firstLineChars="0"/>
      </w:pPr>
      <w:r>
        <w:rPr>
          <w:rFonts w:hint="eastAsia"/>
        </w:rPr>
        <w:t>同底数幂的乘方，底数不变，指数相乘。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m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m×n</m:t>
            </m:r>
          </m:sup>
        </m:sSup>
      </m:oMath>
      <w:r>
        <w:rPr>
          <w:rFonts w:hint="eastAsia"/>
        </w:rPr>
        <w:t xml:space="preserve"> （m，</w:t>
      </w:r>
      <w:r>
        <w:rPr>
          <w:rFonts w:hint="eastAsia"/>
        </w:rPr>
        <w:lastRenderedPageBreak/>
        <w:t>n为正整数）；</w:t>
      </w:r>
    </w:p>
    <w:p w14:paraId="2B68D22D" w14:textId="362E7296" w:rsidR="00EB057D" w:rsidRDefault="00EB057D" w:rsidP="00BB205D">
      <w:pPr>
        <w:pStyle w:val="ListParagraph"/>
        <w:numPr>
          <w:ilvl w:val="1"/>
          <w:numId w:val="152"/>
        </w:numPr>
        <w:ind w:firstLineChars="0"/>
      </w:pPr>
      <w:r>
        <w:rPr>
          <w:rFonts w:hint="eastAsia"/>
        </w:rPr>
        <w:t>积的乘方，等于积的每个因数（因式）分别乘方，再将所得幂相乘。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b</m:t>
                </m:r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 xml:space="preserve"> （n为正整数）</w:t>
      </w:r>
      <w:r w:rsidR="00656D4A">
        <w:rPr>
          <w:rFonts w:hint="eastAsia"/>
        </w:rPr>
        <w:t>；</w:t>
      </w:r>
    </w:p>
    <w:p w14:paraId="176D5B8A" w14:textId="020193E4" w:rsidR="00656D4A" w:rsidRDefault="00656D4A" w:rsidP="00656D4A">
      <w:pPr>
        <w:pStyle w:val="ListParagraph"/>
        <w:numPr>
          <w:ilvl w:val="0"/>
          <w:numId w:val="152"/>
        </w:numPr>
        <w:ind w:firstLineChars="0"/>
      </w:pPr>
      <w:r>
        <w:rPr>
          <w:rFonts w:hint="eastAsia"/>
        </w:rPr>
        <w:t>科学计数法：</w:t>
      </w:r>
      <w:r w:rsidRPr="00656D4A">
        <w:rPr>
          <w:rFonts w:hint="eastAsia"/>
        </w:rPr>
        <w:t>把一个数写成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a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 xml:space="preserve">  </w:t>
      </w:r>
      <w:r w:rsidRPr="00656D4A">
        <w:t>(其中1≤|a|&lt;10，n是正整数)，这种形式的记数方法叫做</w:t>
      </w:r>
      <w:r w:rsidRPr="00656D4A">
        <w:rPr>
          <w:b/>
          <w:bCs/>
        </w:rPr>
        <w:t>科学</w:t>
      </w:r>
      <w:commentRangeStart w:id="75"/>
      <w:r w:rsidRPr="00656D4A">
        <w:rPr>
          <w:b/>
          <w:bCs/>
        </w:rPr>
        <w:t>记数法</w:t>
      </w:r>
      <w:commentRangeEnd w:id="75"/>
      <w:r w:rsidR="00021E2A">
        <w:rPr>
          <w:rStyle w:val="CommentReference"/>
        </w:rPr>
        <w:commentReference w:id="75"/>
      </w:r>
      <w:r w:rsidR="00021E2A">
        <w:rPr>
          <w:rFonts w:hint="eastAsia"/>
        </w:rPr>
        <w:t>。</w:t>
      </w:r>
    </w:p>
    <w:p w14:paraId="616BBE87" w14:textId="77777777" w:rsidR="00021E2A" w:rsidRDefault="00021E2A" w:rsidP="00021E2A"/>
    <w:p w14:paraId="2480508C" w14:textId="30147355" w:rsidR="00EB057D" w:rsidRDefault="00EB057D" w:rsidP="00212BBF">
      <w:pPr>
        <w:pStyle w:val="Heading3"/>
      </w:pPr>
      <w:r>
        <w:rPr>
          <w:rFonts w:hint="eastAsia"/>
        </w:rPr>
        <w:t>例题</w:t>
      </w:r>
    </w:p>
    <w:p w14:paraId="252331B2" w14:textId="472CB051" w:rsidR="00EB057D" w:rsidRDefault="00EB057D" w:rsidP="0099424B">
      <w:pPr>
        <w:pStyle w:val="normalbigwithnumber"/>
        <w:numPr>
          <w:ilvl w:val="0"/>
          <w:numId w:val="228"/>
        </w:numPr>
      </w:pPr>
      <w:r>
        <w:rPr>
          <w:noProof/>
        </w:rPr>
        <w:drawing>
          <wp:inline distT="0" distB="0" distL="0" distR="0" wp14:anchorId="18750026" wp14:editId="2E18ACDE">
            <wp:extent cx="4629150" cy="1812048"/>
            <wp:effectExtent l="0" t="0" r="0" b="0"/>
            <wp:docPr id="16221415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141510" name=""/>
                    <pic:cNvPicPr/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3633" cy="1817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6F788C" w14:textId="77777777" w:rsidR="00AE1464" w:rsidRDefault="00AE1464" w:rsidP="00AE1464"/>
    <w:p w14:paraId="4AAD203C" w14:textId="74D5C6A8" w:rsidR="00AE1464" w:rsidRDefault="00D41A24" w:rsidP="0099424B">
      <w:pPr>
        <w:pStyle w:val="normalbigwithnumber"/>
      </w:pPr>
      <w:r>
        <w:rPr>
          <w:rFonts w:hint="eastAsia"/>
        </w:rPr>
        <w:t>计算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2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</m:oMath>
    </w:p>
    <w:p w14:paraId="4169FD2D" w14:textId="77777777" w:rsidR="00D41A24" w:rsidRDefault="00D41A24" w:rsidP="00D41A24">
      <w:pPr>
        <w:pStyle w:val="ListParagraph"/>
        <w:ind w:firstLine="560"/>
      </w:pPr>
    </w:p>
    <w:p w14:paraId="1D3F711E" w14:textId="77777777" w:rsidR="00D41A24" w:rsidRPr="00D41A24" w:rsidRDefault="00D41A24" w:rsidP="0099424B">
      <w:pPr>
        <w:pStyle w:val="normalbigwithnumber"/>
      </w:pPr>
      <w:r>
        <w:rPr>
          <w:rFonts w:hint="eastAsia"/>
        </w:rPr>
        <w:t>计算：</w:t>
      </w:r>
      <m:oMath>
        <m:r>
          <m:rPr>
            <m:sty m:val="p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</m:oMath>
    </w:p>
    <w:p w14:paraId="25E35136" w14:textId="77777777" w:rsidR="00D41A24" w:rsidRDefault="00D41A24" w:rsidP="00D41A24">
      <w:pPr>
        <w:pStyle w:val="ListParagraph"/>
        <w:ind w:firstLine="560"/>
      </w:pPr>
    </w:p>
    <w:p w14:paraId="439FCCDF" w14:textId="7437D6FC" w:rsidR="00D41A24" w:rsidRDefault="00D41A24" w:rsidP="0099424B">
      <w:pPr>
        <w:pStyle w:val="normalbigwithnumber"/>
      </w:pPr>
      <w:r w:rsidRPr="008953E1">
        <w:rPr>
          <w:rFonts w:hint="eastAsia"/>
        </w:rPr>
        <w:t>已知</w:t>
      </w:r>
      <w:r>
        <w:rPr>
          <w:rFonts w:hint="eastAsia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hint="eastAsia"/>
              </w:rPr>
              <m:t>ab</m:t>
            </m:r>
            <m:r>
              <m:rPr>
                <m:sty m:val="p"/>
              </m:rPr>
              <w:rPr>
                <w:rFonts w:ascii="Cambria Math" w:hAnsi="Cambria Math"/>
              </w:rPr>
              <m:t>+2</m:t>
            </m:r>
          </m:e>
        </m:d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+1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 0</m:t>
        </m:r>
      </m:oMath>
      <w:r w:rsidRPr="008953E1">
        <w:t>，则</w:t>
      </w:r>
      <w:r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02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ab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025</m:t>
                </m:r>
              </m:sup>
            </m:sSup>
          </m:den>
        </m:f>
      </m:oMath>
      <w:r>
        <w:rPr>
          <w:rFonts w:hint="eastAsia"/>
        </w:rPr>
        <w:t xml:space="preserve"> 的值</w:t>
      </w:r>
      <w:commentRangeStart w:id="76"/>
      <w:r>
        <w:rPr>
          <w:rFonts w:hint="eastAsia"/>
        </w:rPr>
        <w:t>是</w:t>
      </w:r>
      <w:commentRangeEnd w:id="76"/>
      <w:r>
        <w:rPr>
          <w:rStyle w:val="CommentReference"/>
        </w:rPr>
        <w:commentReference w:id="76"/>
      </w:r>
      <w:r w:rsidRPr="008953E1">
        <w:t>___________。</w:t>
      </w:r>
    </w:p>
    <w:p w14:paraId="4761B53C" w14:textId="77777777" w:rsidR="00D41A24" w:rsidRDefault="00D41A24" w:rsidP="00D41A24">
      <w:pPr>
        <w:pStyle w:val="ListParagraph"/>
        <w:ind w:firstLine="560"/>
      </w:pPr>
    </w:p>
    <w:p w14:paraId="0241C7C9" w14:textId="77777777" w:rsidR="009A06C6" w:rsidRDefault="009A06C6" w:rsidP="00D41A24">
      <w:pPr>
        <w:pStyle w:val="ListParagraph"/>
        <w:ind w:firstLine="560"/>
      </w:pPr>
    </w:p>
    <w:p w14:paraId="482826B4" w14:textId="711FD674" w:rsidR="00D41A24" w:rsidRDefault="00A02537" w:rsidP="0099424B">
      <w:pPr>
        <w:pStyle w:val="normalbigwithnumber"/>
      </w:pPr>
      <w:commentRangeStart w:id="77"/>
      <w:r>
        <w:rPr>
          <w:noProof/>
        </w:rPr>
        <w:lastRenderedPageBreak/>
        <w:drawing>
          <wp:inline distT="0" distB="0" distL="0" distR="0" wp14:anchorId="6D731254" wp14:editId="6F5E27F6">
            <wp:extent cx="4438650" cy="781360"/>
            <wp:effectExtent l="0" t="0" r="0" b="0"/>
            <wp:docPr id="4453603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360333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479345" cy="788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7"/>
      <w:r w:rsidR="00B23249">
        <w:rPr>
          <w:rStyle w:val="CommentReference"/>
        </w:rPr>
        <w:commentReference w:id="77"/>
      </w:r>
    </w:p>
    <w:p w14:paraId="638EFD07" w14:textId="77777777" w:rsidR="00A02537" w:rsidRDefault="00A02537" w:rsidP="00A02537">
      <w:pPr>
        <w:pStyle w:val="ListParagraph"/>
        <w:ind w:firstLine="560"/>
      </w:pPr>
    </w:p>
    <w:p w14:paraId="6EFC63D6" w14:textId="77777777" w:rsidR="00A02537" w:rsidRDefault="00A02537" w:rsidP="00A02537"/>
    <w:p w14:paraId="47128EDA" w14:textId="27F8C798" w:rsidR="00673866" w:rsidRDefault="00A02537" w:rsidP="0099424B">
      <w:pPr>
        <w:pStyle w:val="normalbigwithnumber"/>
      </w:pPr>
      <w:commentRangeStart w:id="78"/>
      <w:r>
        <w:rPr>
          <w:noProof/>
        </w:rPr>
        <w:drawing>
          <wp:inline distT="0" distB="0" distL="0" distR="0" wp14:anchorId="3891952B" wp14:editId="275435EC">
            <wp:extent cx="2000250" cy="489716"/>
            <wp:effectExtent l="0" t="0" r="0" b="5715"/>
            <wp:docPr id="12179333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7933387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21221" cy="49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78"/>
      <w:r w:rsidR="00BF69ED">
        <w:rPr>
          <w:rStyle w:val="CommentReference"/>
        </w:rPr>
        <w:commentReference w:id="78"/>
      </w:r>
    </w:p>
    <w:p w14:paraId="6283C044" w14:textId="77777777" w:rsidR="00021E2A" w:rsidRDefault="00021E2A" w:rsidP="00021E2A"/>
    <w:p w14:paraId="0D4045CE" w14:textId="77777777" w:rsidR="00021E2A" w:rsidRDefault="00021E2A" w:rsidP="00021E2A"/>
    <w:p w14:paraId="1330BA91" w14:textId="77777777" w:rsidR="00A069EC" w:rsidRDefault="00673866" w:rsidP="0099424B">
      <w:pPr>
        <w:pStyle w:val="normalbigwithnumber"/>
      </w:pPr>
      <w:r>
        <w:rPr>
          <w:rFonts w:hint="eastAsia"/>
        </w:rPr>
        <w:t>在这个交叉数字拼图中使用了</w:t>
      </w:r>
      <w:r>
        <w:t>2 和5 的幂，且都是三位数。则黑体所示的正方形内唯一可能的</w:t>
      </w:r>
      <w:r>
        <w:rPr>
          <w:rFonts w:hint="eastAsia"/>
        </w:rPr>
        <w:t>数字是多少？（2000年真题</w:t>
      </w:r>
      <w:commentRangeStart w:id="79"/>
      <w:r>
        <w:rPr>
          <w:rFonts w:hint="eastAsia"/>
        </w:rPr>
        <w:t>9</w:t>
      </w:r>
      <w:commentRangeEnd w:id="79"/>
      <w:r w:rsidR="00C16FC4">
        <w:rPr>
          <w:rStyle w:val="CommentReference"/>
        </w:rPr>
        <w:commentReference w:id="79"/>
      </w:r>
      <w:r>
        <w:rPr>
          <w:rFonts w:hint="eastAsia"/>
        </w:rPr>
        <w:t>）</w:t>
      </w:r>
      <w:r>
        <w:rPr>
          <w:noProof/>
        </w:rPr>
        <w:drawing>
          <wp:inline distT="0" distB="0" distL="0" distR="0" wp14:anchorId="3C591928" wp14:editId="4126D5FE">
            <wp:extent cx="3829050" cy="2705100"/>
            <wp:effectExtent l="0" t="0" r="0" b="0"/>
            <wp:docPr id="5187496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8749665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A24E38" w14:textId="77777777" w:rsidR="00212BBF" w:rsidRDefault="00212BBF" w:rsidP="00021E2A">
      <w:pPr>
        <w:widowControl/>
        <w:jc w:val="left"/>
      </w:pPr>
    </w:p>
    <w:p w14:paraId="568C65D0" w14:textId="77777777" w:rsidR="00697637" w:rsidRDefault="00697637" w:rsidP="00021E2A">
      <w:pPr>
        <w:widowControl/>
        <w:jc w:val="left"/>
      </w:pPr>
    </w:p>
    <w:p w14:paraId="79314437" w14:textId="77777777" w:rsidR="00697637" w:rsidRDefault="00697637" w:rsidP="00021E2A">
      <w:pPr>
        <w:widowControl/>
        <w:jc w:val="left"/>
      </w:pPr>
    </w:p>
    <w:p w14:paraId="5918E6E5" w14:textId="77777777" w:rsidR="00697637" w:rsidRDefault="00697637" w:rsidP="00021E2A">
      <w:pPr>
        <w:widowControl/>
        <w:jc w:val="left"/>
      </w:pPr>
    </w:p>
    <w:p w14:paraId="6AD945FE" w14:textId="77777777" w:rsidR="00697637" w:rsidRDefault="00697637" w:rsidP="00021E2A">
      <w:pPr>
        <w:widowControl/>
        <w:jc w:val="left"/>
      </w:pPr>
    </w:p>
    <w:p w14:paraId="548F055D" w14:textId="77777777" w:rsidR="00697637" w:rsidRDefault="00697637" w:rsidP="00021E2A">
      <w:pPr>
        <w:widowControl/>
        <w:jc w:val="left"/>
      </w:pPr>
    </w:p>
    <w:p w14:paraId="69A15888" w14:textId="76897A96" w:rsidR="006B17AD" w:rsidRDefault="006B17AD" w:rsidP="0099424B">
      <w:pPr>
        <w:pStyle w:val="normalbigwithnumber"/>
      </w:pPr>
      <w:r>
        <w:rPr>
          <w:rFonts w:hint="eastAsia"/>
        </w:rPr>
        <w:lastRenderedPageBreak/>
        <w:t>（2022年真题</w:t>
      </w:r>
      <w:commentRangeStart w:id="80"/>
      <w:r>
        <w:rPr>
          <w:rFonts w:hint="eastAsia"/>
        </w:rPr>
        <w:t>2</w:t>
      </w:r>
      <w:commentRangeEnd w:id="80"/>
      <w:r w:rsidR="00C16FC4">
        <w:rPr>
          <w:rStyle w:val="CommentReference"/>
        </w:rPr>
        <w:commentReference w:id="80"/>
      </w:r>
      <w:r>
        <w:rPr>
          <w:rFonts w:hint="eastAsia"/>
        </w:rPr>
        <w:t>）</w:t>
      </w:r>
    </w:p>
    <w:p w14:paraId="628574F6" w14:textId="504F1109" w:rsidR="00A069EC" w:rsidRDefault="00A069EC" w:rsidP="00A069EC">
      <w:pPr>
        <w:pStyle w:val="ListParagraph"/>
        <w:widowControl/>
        <w:ind w:left="720" w:firstLineChars="0" w:firstLine="0"/>
        <w:jc w:val="left"/>
      </w:pPr>
      <w:r>
        <w:rPr>
          <w:noProof/>
        </w:rPr>
        <w:drawing>
          <wp:inline distT="0" distB="0" distL="0" distR="0" wp14:anchorId="044D73E5" wp14:editId="63D3F269">
            <wp:extent cx="4477109" cy="2628290"/>
            <wp:effectExtent l="0" t="0" r="0" b="635"/>
            <wp:docPr id="4934629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462988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483917" cy="2632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8CA10" w14:textId="53A79BF3" w:rsidR="006B17AD" w:rsidRDefault="006B17AD" w:rsidP="0099424B">
      <w:pPr>
        <w:pStyle w:val="normalbigwithnumber"/>
      </w:pPr>
      <w:commentRangeStart w:id="81"/>
      <w:commentRangeEnd w:id="81"/>
      <w:r>
        <w:rPr>
          <w:rStyle w:val="CommentReference"/>
        </w:rPr>
        <w:commentReference w:id="81"/>
      </w:r>
      <w:r>
        <w:rPr>
          <w:rFonts w:hint="eastAsia"/>
        </w:rPr>
        <w:t>（2023年真题6）</w:t>
      </w:r>
    </w:p>
    <w:p w14:paraId="151D4CD1" w14:textId="2018B4A9" w:rsidR="00A069EC" w:rsidRPr="00D41A24" w:rsidRDefault="00A069EC" w:rsidP="00A069EC">
      <w:pPr>
        <w:pStyle w:val="ListParagraph"/>
        <w:widowControl/>
        <w:ind w:left="720" w:firstLineChars="0" w:firstLine="0"/>
        <w:jc w:val="left"/>
      </w:pPr>
      <w:r>
        <w:rPr>
          <w:noProof/>
        </w:rPr>
        <w:drawing>
          <wp:inline distT="0" distB="0" distL="0" distR="0" wp14:anchorId="6ED77CDA" wp14:editId="7A286C65">
            <wp:extent cx="5580380" cy="1988185"/>
            <wp:effectExtent l="0" t="0" r="1270" b="0"/>
            <wp:docPr id="14240241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4024184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988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F0E29" w14:textId="0F36C7E8" w:rsidR="00D41A24" w:rsidRDefault="00D41A24" w:rsidP="00D41A24"/>
    <w:p w14:paraId="058D8AE1" w14:textId="5858E07D" w:rsidR="00021E2A" w:rsidRDefault="00021E2A" w:rsidP="0099424B">
      <w:pPr>
        <w:pStyle w:val="normalbigwithnumber"/>
      </w:pPr>
      <w:r>
        <w:t>用科学记数法表示下列各</w:t>
      </w:r>
      <w:commentRangeStart w:id="82"/>
      <w:r>
        <w:t>数</w:t>
      </w:r>
      <w:commentRangeEnd w:id="82"/>
      <w:r w:rsidR="00353ADC">
        <w:rPr>
          <w:rStyle w:val="CommentReference"/>
        </w:rPr>
        <w:commentReference w:id="82"/>
      </w:r>
      <w:r>
        <w:rPr>
          <w:rFonts w:hint="eastAsia"/>
        </w:rPr>
        <w:t>：</w:t>
      </w:r>
    </w:p>
    <w:p w14:paraId="2215923D" w14:textId="4884D05B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1</w:t>
      </w:r>
      <w:r>
        <w:rPr>
          <w:rFonts w:ascii="宋体" w:hAnsi="宋体" w:cs="Times New Roman"/>
        </w:rPr>
        <w:t>)</w:t>
      </w:r>
      <w:r>
        <w:t>2895.8</w:t>
      </w:r>
      <w:r>
        <w:rPr>
          <w:rFonts w:ascii="宋体" w:hAnsi="宋体" w:cs="Times New Roman"/>
        </w:rPr>
        <w:t>；</w:t>
      </w:r>
      <w:r>
        <w:rPr>
          <w:rFonts w:ascii="宋体" w:hAnsi="宋体" w:cs="Times New Roman" w:hint="eastAsia"/>
        </w:rPr>
        <w:tab/>
      </w:r>
      <w:r>
        <w:rPr>
          <w:rFonts w:ascii="宋体" w:hAnsi="宋体" w:cs="Times New Roman" w:hint="eastAsia"/>
        </w:rPr>
        <w:tab/>
      </w:r>
      <w:r>
        <w:rPr>
          <w:rFonts w:ascii="宋体" w:hAnsi="宋体" w:cs="Times New Roman"/>
        </w:rPr>
        <w:t>(</w:t>
      </w:r>
      <w:r>
        <w:rPr>
          <w:rFonts w:cs="Times New Roman"/>
        </w:rPr>
        <w:t>2</w:t>
      </w:r>
      <w:r>
        <w:rPr>
          <w:rFonts w:ascii="宋体" w:hAnsi="宋体" w:cs="Times New Roman"/>
        </w:rPr>
        <w:t>)-</w:t>
      </w:r>
      <w:r>
        <w:rPr>
          <w:rFonts w:cs="Times New Roman"/>
        </w:rPr>
        <w:t>14500000</w:t>
      </w:r>
      <w:r>
        <w:rPr>
          <w:rFonts w:ascii="宋体" w:hAnsi="宋体" w:cs="Times New Roman"/>
        </w:rPr>
        <w:t>；</w:t>
      </w:r>
      <w:r>
        <w:rPr>
          <w:rFonts w:ascii="宋体" w:hAnsi="宋体" w:cs="Times New Roman" w:hint="eastAsia"/>
        </w:rPr>
        <w:tab/>
      </w:r>
      <w:r>
        <w:rPr>
          <w:rFonts w:ascii="宋体" w:hAnsi="宋体" w:cs="Times New Roman"/>
        </w:rPr>
        <w:t>(</w:t>
      </w:r>
      <w:r>
        <w:rPr>
          <w:rFonts w:cs="Times New Roman"/>
        </w:rPr>
        <w:t>3</w:t>
      </w:r>
      <w:r>
        <w:rPr>
          <w:rFonts w:ascii="宋体" w:hAnsi="宋体" w:cs="Times New Roman"/>
        </w:rPr>
        <w:t>)</w:t>
      </w:r>
      <m:oMath>
        <m:r>
          <w:rPr>
            <w:rFonts w:ascii="Cambria Math" w:hAnsi="Cambria Math"/>
          </w:rPr>
          <m:t>-219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>
        <w:rPr>
          <w:rFonts w:ascii="宋体" w:hAnsi="宋体" w:cs="Times New Roman"/>
        </w:rPr>
        <w:t>；</w:t>
      </w:r>
      <w:r>
        <w:rPr>
          <w:rFonts w:ascii="宋体" w:hAnsi="宋体" w:cs="Times New Roman" w:hint="eastAsia"/>
        </w:rPr>
        <w:tab/>
      </w:r>
      <w:r>
        <w:rPr>
          <w:rFonts w:ascii="宋体" w:hAnsi="宋体" w:cs="Times New Roman"/>
        </w:rPr>
        <w:t>(</w:t>
      </w:r>
      <w:r>
        <w:rPr>
          <w:rFonts w:cs="Times New Roman"/>
        </w:rPr>
        <w:t>4</w:t>
      </w:r>
      <w:r>
        <w:rPr>
          <w:rFonts w:ascii="宋体" w:hAnsi="宋体" w:cs="Times New Roman"/>
        </w:rPr>
        <w:t>)</w:t>
      </w:r>
      <w:r>
        <w:rPr>
          <w:rFonts w:cs="Times New Roman"/>
        </w:rPr>
        <w:t>12</w:t>
      </w:r>
      <w:r>
        <w:rPr>
          <w:rFonts w:ascii="宋体" w:hAnsi="宋体" w:cs="Times New Roman"/>
        </w:rPr>
        <w:t>亿</w:t>
      </w:r>
      <w:r w:rsidR="001048D1">
        <w:rPr>
          <w:rFonts w:ascii="宋体" w:hAnsi="宋体" w:cs="Times New Roman" w:hint="eastAsia"/>
        </w:rPr>
        <w:t>.</w:t>
      </w:r>
    </w:p>
    <w:p w14:paraId="2B7B7AD1" w14:textId="77777777" w:rsidR="001C11AC" w:rsidRDefault="001C11AC" w:rsidP="00D41A24"/>
    <w:p w14:paraId="5A212AF2" w14:textId="0B54FF7D" w:rsidR="001C11AC" w:rsidRDefault="001C11AC" w:rsidP="00212BBF">
      <w:pPr>
        <w:pStyle w:val="Heading2"/>
      </w:pPr>
      <w:r>
        <w:rPr>
          <w:rFonts w:hint="eastAsia"/>
        </w:rPr>
        <w:lastRenderedPageBreak/>
        <w:t>巩固练习</w:t>
      </w:r>
    </w:p>
    <w:p w14:paraId="46A1269C" w14:textId="3CEE6327" w:rsidR="00D9795B" w:rsidRDefault="00D9795B" w:rsidP="0099424B">
      <w:pPr>
        <w:pStyle w:val="normalbigwithnumber"/>
        <w:numPr>
          <w:ilvl w:val="0"/>
          <w:numId w:val="229"/>
        </w:numPr>
      </w:pPr>
      <w:commentRangeStart w:id="83"/>
      <w:r>
        <w:rPr>
          <w:noProof/>
        </w:rPr>
        <w:drawing>
          <wp:inline distT="0" distB="0" distL="0" distR="0" wp14:anchorId="205E948E" wp14:editId="6775C6B4">
            <wp:extent cx="3581400" cy="1743075"/>
            <wp:effectExtent l="0" t="0" r="0" b="9525"/>
            <wp:docPr id="20455307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5530778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3"/>
      <w:r w:rsidR="000D34FC">
        <w:rPr>
          <w:rStyle w:val="CommentReference"/>
        </w:rPr>
        <w:commentReference w:id="83"/>
      </w:r>
    </w:p>
    <w:p w14:paraId="20815503" w14:textId="77777777" w:rsidR="00D9795B" w:rsidRDefault="00D9795B" w:rsidP="00D9795B"/>
    <w:p w14:paraId="25502F71" w14:textId="77777777" w:rsidR="00D9795B" w:rsidRDefault="00D9795B" w:rsidP="00D9795B"/>
    <w:p w14:paraId="6FBA729C" w14:textId="77777777" w:rsidR="00D9795B" w:rsidRDefault="00D9795B" w:rsidP="00D9795B"/>
    <w:p w14:paraId="4A9A6C0D" w14:textId="6CC6A023" w:rsidR="00D9795B" w:rsidRDefault="00D9795B" w:rsidP="0099424B">
      <w:pPr>
        <w:pStyle w:val="normalbigwithnumber"/>
      </w:pPr>
      <w:commentRangeStart w:id="84"/>
      <w:r>
        <w:rPr>
          <w:noProof/>
        </w:rPr>
        <w:drawing>
          <wp:inline distT="0" distB="0" distL="0" distR="0" wp14:anchorId="24EDCBCE" wp14:editId="51B06B16">
            <wp:extent cx="3648075" cy="1047750"/>
            <wp:effectExtent l="0" t="0" r="9525" b="0"/>
            <wp:docPr id="1906069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606945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4"/>
      <w:r w:rsidR="000D34FC">
        <w:rPr>
          <w:rStyle w:val="CommentReference"/>
        </w:rPr>
        <w:commentReference w:id="84"/>
      </w:r>
    </w:p>
    <w:p w14:paraId="491D5C53" w14:textId="77777777" w:rsidR="000D34FC" w:rsidRDefault="000D34FC" w:rsidP="00D9795B"/>
    <w:p w14:paraId="27EDCFC6" w14:textId="77777777" w:rsidR="00561D3B" w:rsidRDefault="00561D3B" w:rsidP="00D9795B"/>
    <w:p w14:paraId="6C4E8D29" w14:textId="4142BEC6" w:rsidR="000D34FC" w:rsidRDefault="000D34FC" w:rsidP="0099424B">
      <w:pPr>
        <w:pStyle w:val="normalbigwithnumber"/>
      </w:pPr>
      <w:commentRangeStart w:id="85"/>
      <w:r>
        <w:rPr>
          <w:noProof/>
        </w:rPr>
        <w:drawing>
          <wp:inline distT="0" distB="0" distL="0" distR="0" wp14:anchorId="389D973C" wp14:editId="10BFA274">
            <wp:extent cx="3562350" cy="733425"/>
            <wp:effectExtent l="0" t="0" r="0" b="9525"/>
            <wp:docPr id="12014695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1469566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5"/>
      <w:r>
        <w:rPr>
          <w:rStyle w:val="CommentReference"/>
        </w:rPr>
        <w:commentReference w:id="85"/>
      </w:r>
    </w:p>
    <w:p w14:paraId="4A7D5BC9" w14:textId="77777777" w:rsidR="000D34FC" w:rsidRDefault="000D34FC" w:rsidP="000D34FC">
      <w:pPr>
        <w:pStyle w:val="ListParagraph"/>
        <w:ind w:firstLine="560"/>
      </w:pPr>
    </w:p>
    <w:p w14:paraId="26104D4D" w14:textId="77777777" w:rsidR="00561D3B" w:rsidRDefault="00561D3B" w:rsidP="000D34FC">
      <w:pPr>
        <w:pStyle w:val="ListParagraph"/>
        <w:ind w:firstLine="560"/>
      </w:pPr>
    </w:p>
    <w:p w14:paraId="089DBC3D" w14:textId="77777777" w:rsidR="00B865B6" w:rsidRDefault="000D34FC" w:rsidP="0099424B">
      <w:pPr>
        <w:pStyle w:val="normalbigwithnumber"/>
      </w:pPr>
      <w:commentRangeStart w:id="86"/>
      <w:r>
        <w:rPr>
          <w:noProof/>
        </w:rPr>
        <w:drawing>
          <wp:inline distT="0" distB="0" distL="0" distR="0" wp14:anchorId="1A280271" wp14:editId="0BF27ABA">
            <wp:extent cx="3648075" cy="733425"/>
            <wp:effectExtent l="0" t="0" r="9525" b="9525"/>
            <wp:docPr id="546403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40314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6"/>
    </w:p>
    <w:p w14:paraId="264B1540" w14:textId="77777777" w:rsidR="00B865B6" w:rsidRDefault="00B865B6" w:rsidP="00B865B6">
      <w:pPr>
        <w:pStyle w:val="ListParagraph"/>
        <w:ind w:firstLine="560"/>
      </w:pPr>
    </w:p>
    <w:p w14:paraId="72510BD9" w14:textId="77777777" w:rsidR="00B865B6" w:rsidRDefault="00B865B6" w:rsidP="00B865B6"/>
    <w:p w14:paraId="651C43B7" w14:textId="6ACA9061" w:rsidR="000D34FC" w:rsidRDefault="00B865B6" w:rsidP="0099424B">
      <w:pPr>
        <w:pStyle w:val="normalbigwithnumber"/>
      </w:pPr>
      <w:r>
        <w:rPr>
          <w:rStyle w:val="CommentReference"/>
        </w:rPr>
        <w:lastRenderedPageBreak/>
        <w:commentReference w:id="86"/>
      </w:r>
      <w:r w:rsidR="0039538B" w:rsidRPr="0039538B">
        <w:rPr>
          <w:noProof/>
        </w:rPr>
        <w:t xml:space="preserve"> </w:t>
      </w:r>
      <w:commentRangeStart w:id="87"/>
      <w:r w:rsidR="0039538B">
        <w:rPr>
          <w:noProof/>
        </w:rPr>
        <w:drawing>
          <wp:inline distT="0" distB="0" distL="0" distR="0" wp14:anchorId="7F713180" wp14:editId="3484EED1">
            <wp:extent cx="2314575" cy="581025"/>
            <wp:effectExtent l="0" t="0" r="9525" b="9525"/>
            <wp:docPr id="183168766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1687662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7"/>
      <w:r w:rsidR="00BF69ED">
        <w:rPr>
          <w:rStyle w:val="CommentReference"/>
        </w:rPr>
        <w:commentReference w:id="87"/>
      </w:r>
    </w:p>
    <w:p w14:paraId="564718F1" w14:textId="77777777" w:rsidR="0039538B" w:rsidRDefault="0039538B" w:rsidP="0039538B"/>
    <w:p w14:paraId="428D2C12" w14:textId="77777777" w:rsidR="0039538B" w:rsidRDefault="0039538B" w:rsidP="0039538B"/>
    <w:p w14:paraId="0A02A3C3" w14:textId="084AB406" w:rsidR="0039538B" w:rsidRDefault="0039538B" w:rsidP="0099424B">
      <w:pPr>
        <w:pStyle w:val="normalbigwithnumber"/>
      </w:pPr>
      <w:commentRangeStart w:id="88"/>
      <w:r>
        <w:rPr>
          <w:noProof/>
        </w:rPr>
        <w:drawing>
          <wp:inline distT="0" distB="0" distL="0" distR="0" wp14:anchorId="061C597B" wp14:editId="08A16A93">
            <wp:extent cx="3552825" cy="685800"/>
            <wp:effectExtent l="0" t="0" r="9525" b="0"/>
            <wp:docPr id="9833182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31826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8"/>
      <w:r w:rsidR="00BF69ED">
        <w:rPr>
          <w:rStyle w:val="CommentReference"/>
        </w:rPr>
        <w:commentReference w:id="88"/>
      </w:r>
    </w:p>
    <w:p w14:paraId="38BB6627" w14:textId="77777777" w:rsidR="0039538B" w:rsidRDefault="0039538B" w:rsidP="0039538B"/>
    <w:p w14:paraId="7E6DC7F5" w14:textId="77777777" w:rsidR="0039538B" w:rsidRDefault="0039538B" w:rsidP="0039538B"/>
    <w:p w14:paraId="6F793B8C" w14:textId="77777777" w:rsidR="0039538B" w:rsidRDefault="0039538B" w:rsidP="0039538B"/>
    <w:p w14:paraId="273C537D" w14:textId="713B5668" w:rsidR="0039538B" w:rsidRDefault="0039538B" w:rsidP="0099424B">
      <w:pPr>
        <w:pStyle w:val="normalbigwithnumber"/>
      </w:pPr>
      <w:commentRangeStart w:id="89"/>
      <w:r>
        <w:rPr>
          <w:noProof/>
        </w:rPr>
        <w:drawing>
          <wp:inline distT="0" distB="0" distL="0" distR="0" wp14:anchorId="0C6EC527" wp14:editId="108E15E7">
            <wp:extent cx="3371850" cy="381000"/>
            <wp:effectExtent l="0" t="0" r="0" b="0"/>
            <wp:docPr id="16692550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255099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89"/>
      <w:r w:rsidR="00BF69ED">
        <w:rPr>
          <w:rStyle w:val="CommentReference"/>
        </w:rPr>
        <w:commentReference w:id="89"/>
      </w:r>
    </w:p>
    <w:p w14:paraId="1C24A418" w14:textId="77777777" w:rsidR="006E18D3" w:rsidRDefault="006E18D3" w:rsidP="006E18D3"/>
    <w:p w14:paraId="31756DC2" w14:textId="77777777" w:rsidR="006E18D3" w:rsidRDefault="006E18D3" w:rsidP="006E18D3"/>
    <w:p w14:paraId="15A9AC2A" w14:textId="77777777" w:rsidR="00561D3B" w:rsidRDefault="00561D3B" w:rsidP="006E18D3"/>
    <w:p w14:paraId="1864258A" w14:textId="113E7C6A" w:rsidR="00332123" w:rsidRDefault="006E18D3" w:rsidP="0099424B">
      <w:pPr>
        <w:pStyle w:val="normalbigwithnumber"/>
      </w:pPr>
      <w:commentRangeStart w:id="90"/>
      <w:r>
        <w:rPr>
          <w:noProof/>
        </w:rPr>
        <w:drawing>
          <wp:inline distT="0" distB="0" distL="0" distR="0" wp14:anchorId="76A46105" wp14:editId="131B5BCF">
            <wp:extent cx="3856007" cy="756897"/>
            <wp:effectExtent l="0" t="0" r="0" b="5715"/>
            <wp:docPr id="14021713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171345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872816" cy="760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90"/>
      <w:r w:rsidR="00BF69ED">
        <w:rPr>
          <w:rStyle w:val="CommentReference"/>
        </w:rPr>
        <w:commentReference w:id="90"/>
      </w:r>
    </w:p>
    <w:p w14:paraId="365D913A" w14:textId="77777777" w:rsidR="00212BBF" w:rsidRDefault="00212BBF">
      <w:pPr>
        <w:widowControl/>
        <w:jc w:val="left"/>
      </w:pPr>
    </w:p>
    <w:p w14:paraId="60D7035A" w14:textId="77777777" w:rsidR="00561D3B" w:rsidRDefault="00561D3B">
      <w:pPr>
        <w:widowControl/>
        <w:jc w:val="left"/>
      </w:pPr>
    </w:p>
    <w:p w14:paraId="68191829" w14:textId="77777777" w:rsidR="00561D3B" w:rsidRDefault="00561D3B">
      <w:pPr>
        <w:widowControl/>
        <w:jc w:val="left"/>
      </w:pPr>
    </w:p>
    <w:p w14:paraId="55D2F024" w14:textId="77777777" w:rsidR="00F0531D" w:rsidRDefault="00F0531D" w:rsidP="0099424B">
      <w:pPr>
        <w:pStyle w:val="normalbigwithnumber"/>
      </w:pPr>
      <w:r>
        <w:rPr>
          <w:rFonts w:hint="eastAsia"/>
        </w:rPr>
        <w:t>下列各数的书写形式是否是科学记数法的形式？</w:t>
      </w:r>
    </w:p>
    <w:p w14:paraId="1C7622B4" w14:textId="23331C42" w:rsidR="00F0531D" w:rsidRDefault="00F0531D" w:rsidP="00F0531D">
      <w:pPr>
        <w:widowControl/>
        <w:jc w:val="left"/>
      </w:pPr>
      <w:r>
        <w:t>(1)</w:t>
      </w:r>
      <m:oMath>
        <m:r>
          <w:rPr>
            <w:rFonts w:ascii="Cambria Math" w:hAnsi="Cambria Math"/>
          </w:rPr>
          <m:t>1.5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>；</w:t>
      </w:r>
      <w:r>
        <w:tab/>
        <w:t>(2)</w:t>
      </w:r>
      <m:oMath>
        <m:r>
          <w:rPr>
            <w:rFonts w:ascii="Cambria Math" w:hAnsi="Cambria Math"/>
          </w:rPr>
          <m:t>29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>
        <w:t>；</w:t>
      </w:r>
      <w:r>
        <w:tab/>
      </w:r>
      <w:r>
        <w:tab/>
      </w:r>
      <w:r>
        <w:tab/>
        <w:t>(3)</w:t>
      </w:r>
      <m:oMath>
        <m:r>
          <w:rPr>
            <w:rFonts w:ascii="Cambria Math" w:hAnsi="Cambria Math"/>
          </w:rPr>
          <m:t>0.32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>；</w:t>
      </w:r>
      <w:r>
        <w:tab/>
      </w:r>
      <w:r>
        <w:tab/>
        <w:t>(4)2.23×100.</w:t>
      </w:r>
    </w:p>
    <w:p w14:paraId="643A3BD5" w14:textId="77777777" w:rsidR="00F0531D" w:rsidRDefault="00F0531D" w:rsidP="00F0531D">
      <w:pPr>
        <w:widowControl/>
        <w:jc w:val="left"/>
      </w:pPr>
    </w:p>
    <w:p w14:paraId="5F14973A" w14:textId="77777777" w:rsidR="00561D3B" w:rsidRDefault="00561D3B" w:rsidP="00F0531D">
      <w:pPr>
        <w:widowControl/>
        <w:jc w:val="left"/>
      </w:pPr>
    </w:p>
    <w:p w14:paraId="6CCA727D" w14:textId="77777777" w:rsidR="00561D3B" w:rsidRDefault="00561D3B" w:rsidP="00F0531D">
      <w:pPr>
        <w:widowControl/>
        <w:jc w:val="left"/>
      </w:pPr>
    </w:p>
    <w:p w14:paraId="50E2D849" w14:textId="77777777" w:rsidR="00F0531D" w:rsidRPr="00F0531D" w:rsidRDefault="00F0531D" w:rsidP="0099424B">
      <w:pPr>
        <w:pStyle w:val="normalbigwithnumber"/>
      </w:pPr>
      <w:r>
        <w:lastRenderedPageBreak/>
        <w:t>比较</w:t>
      </w:r>
      <w:commentRangeStart w:id="91"/>
      <w:r>
        <w:t>大小</w:t>
      </w:r>
      <w:commentRangeEnd w:id="91"/>
      <w:r w:rsidR="00A425E1">
        <w:rPr>
          <w:rStyle w:val="CommentReference"/>
        </w:rPr>
        <w:commentReference w:id="91"/>
      </w:r>
      <w:r>
        <w:t>：</w:t>
      </w:r>
    </w:p>
    <w:p w14:paraId="544B551A" w14:textId="72B16896" w:rsidR="00F0531D" w:rsidRDefault="00F0531D" w:rsidP="00561D3B">
      <w:pPr>
        <w:ind w:firstLine="420"/>
      </w:pPr>
      <w:r w:rsidRPr="00F0531D">
        <w:rPr>
          <w:rFonts w:ascii="宋体" w:hAnsi="宋体" w:cs="Times New Roman"/>
        </w:rPr>
        <w:t>(</w:t>
      </w:r>
      <w:r w:rsidRPr="00F0531D">
        <w:rPr>
          <w:rFonts w:cs="Times New Roman"/>
        </w:rPr>
        <w:t>1</w:t>
      </w:r>
      <w:r w:rsidRPr="00F0531D">
        <w:rPr>
          <w:rFonts w:ascii="宋体" w:hAnsi="宋体" w:cs="Times New Roman"/>
        </w:rPr>
        <w:t>)</w:t>
      </w:r>
      <m:oMath>
        <m:r>
          <w:rPr>
            <w:rFonts w:ascii="Cambria Math" w:hAnsi="Cambria Math" w:cs="Times New Roman"/>
          </w:rPr>
          <m:t>9.523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  <w:vertAlign w:val="superscript"/>
              </w:rPr>
              <m:t>10</m:t>
            </m:r>
          </m:sup>
        </m:sSup>
      </m:oMath>
      <w:r w:rsidRPr="00F0531D">
        <w:rPr>
          <w:rFonts w:ascii="宋体" w:hAnsi="宋体" w:cs="Times New Roman"/>
        </w:rPr>
        <w:t>与</w:t>
      </w:r>
      <m:oMath>
        <m:r>
          <w:rPr>
            <w:rFonts w:ascii="Cambria Math" w:hAnsi="Cambria Math" w:cs="Times New Roman"/>
          </w:rPr>
          <m:t>1.002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  <w:vertAlign w:val="superscript"/>
              </w:rPr>
              <m:t>11</m:t>
            </m:r>
          </m:sup>
        </m:sSup>
      </m:oMath>
      <w:r w:rsidRPr="00F0531D">
        <w:rPr>
          <w:rFonts w:ascii="宋体" w:hAnsi="宋体" w:cs="Times New Roman" w:hint="eastAsia"/>
        </w:rPr>
        <w:t>；</w:t>
      </w:r>
      <w:r w:rsidRPr="00F0531D">
        <w:rPr>
          <w:rFonts w:ascii="宋体" w:hAnsi="宋体" w:cs="Times New Roman"/>
        </w:rPr>
        <w:t>(</w:t>
      </w:r>
      <w:r w:rsidRPr="00F0531D">
        <w:rPr>
          <w:rFonts w:cs="Times New Roman" w:hint="eastAsia"/>
        </w:rPr>
        <w:t>2</w:t>
      </w:r>
      <w:r w:rsidRPr="00F0531D">
        <w:rPr>
          <w:rFonts w:ascii="宋体" w:hAnsi="宋体" w:cs="Times New Roman"/>
        </w:rPr>
        <w:t>)</w:t>
      </w:r>
      <m:oMath>
        <m:r>
          <w:rPr>
            <w:rFonts w:ascii="Cambria Math" w:hAnsi="Cambria Math" w:cs="Times New Roman"/>
          </w:rPr>
          <m:t>-8.76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  <w:vertAlign w:val="superscript"/>
              </w:rPr>
              <m:t>9</m:t>
            </m:r>
          </m:sup>
        </m:sSup>
      </m:oMath>
      <w:r w:rsidRPr="00F0531D">
        <w:rPr>
          <w:rFonts w:ascii="宋体" w:hAnsi="宋体" w:cs="Times New Roman"/>
        </w:rPr>
        <w:t>与</w:t>
      </w:r>
      <m:oMath>
        <m:r>
          <w:rPr>
            <w:rFonts w:ascii="Cambria Math" w:hAnsi="Cambria Math" w:cs="Times New Roman"/>
          </w:rPr>
          <m:t>-1.03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  <w:vertAlign w:val="superscript"/>
              </w:rPr>
              <m:t>10</m:t>
            </m:r>
          </m:sup>
        </m:sSup>
      </m:oMath>
      <w:r w:rsidRPr="00F0531D">
        <w:rPr>
          <w:rFonts w:cs="Times New Roman"/>
        </w:rPr>
        <w:t>.</w:t>
      </w:r>
    </w:p>
    <w:p w14:paraId="498755BB" w14:textId="1030BAA4" w:rsidR="00F0531D" w:rsidRDefault="00F0531D">
      <w:pPr>
        <w:widowControl/>
        <w:jc w:val="left"/>
      </w:pPr>
    </w:p>
    <w:p w14:paraId="29CA6306" w14:textId="0107C0DD" w:rsidR="00561D3B" w:rsidRDefault="00561D3B" w:rsidP="00891843">
      <w:pPr>
        <w:pStyle w:val="normalbigwithnumber"/>
        <w:rPr>
          <w:b/>
          <w:bCs/>
          <w:kern w:val="44"/>
          <w:sz w:val="44"/>
          <w:szCs w:val="44"/>
        </w:rPr>
      </w:pPr>
      <w:r>
        <w:rPr>
          <w:rFonts w:hint="eastAsia"/>
        </w:rPr>
        <w:t>（2011年真题15）</w:t>
      </w:r>
    </w:p>
    <w:p w14:paraId="0D6611A4" w14:textId="270FF393" w:rsidR="00561D3B" w:rsidRPr="00561D3B" w:rsidRDefault="00561D3B" w:rsidP="0099424B">
      <w:pPr>
        <w:pStyle w:val="normalbigwithnumber"/>
        <w:numPr>
          <w:ilvl w:val="0"/>
          <w:numId w:val="0"/>
        </w:numPr>
        <w:ind w:left="720"/>
        <w:rPr>
          <w:b/>
          <w:bCs/>
          <w:kern w:val="44"/>
          <w:sz w:val="44"/>
          <w:szCs w:val="44"/>
        </w:rPr>
      </w:pPr>
      <w:commentRangeStart w:id="92"/>
      <w:r>
        <w:rPr>
          <w:noProof/>
        </w:rPr>
        <w:drawing>
          <wp:inline distT="0" distB="0" distL="0" distR="0" wp14:anchorId="2A0028FE" wp14:editId="670967C2">
            <wp:extent cx="4792351" cy="1045028"/>
            <wp:effectExtent l="0" t="0" r="0" b="3175"/>
            <wp:docPr id="3389380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938044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797205" cy="1046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92"/>
      <w:r w:rsidR="00476C9C">
        <w:rPr>
          <w:rStyle w:val="CommentReference"/>
        </w:rPr>
        <w:commentReference w:id="92"/>
      </w:r>
    </w:p>
    <w:p w14:paraId="4A5D44BF" w14:textId="77777777" w:rsidR="00561D3B" w:rsidRDefault="00561D3B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14:paraId="77C8CC55" w14:textId="0C483D1D" w:rsidR="00332123" w:rsidRPr="00332123" w:rsidRDefault="00332123" w:rsidP="00A51B6B">
      <w:pPr>
        <w:pStyle w:val="Heading1"/>
      </w:pPr>
      <w:r>
        <w:rPr>
          <w:rFonts w:hint="eastAsia"/>
        </w:rPr>
        <w:lastRenderedPageBreak/>
        <w:t>整式的乘法</w:t>
      </w:r>
    </w:p>
    <w:p w14:paraId="59ABC804" w14:textId="3977D1E0" w:rsidR="00332123" w:rsidRDefault="00332123" w:rsidP="00A51B6B">
      <w:pPr>
        <w:pStyle w:val="Heading2"/>
      </w:pPr>
      <w:r>
        <w:rPr>
          <w:rFonts w:hint="eastAsia"/>
        </w:rPr>
        <w:t>整式相乘</w:t>
      </w:r>
    </w:p>
    <w:p w14:paraId="6C6F3775" w14:textId="1862F1EA" w:rsidR="00332123" w:rsidRDefault="00332123" w:rsidP="00332123">
      <w:pPr>
        <w:pStyle w:val="Heading3"/>
      </w:pPr>
      <w:r>
        <w:rPr>
          <w:rFonts w:hint="eastAsia"/>
        </w:rPr>
        <w:t>概念梳理</w:t>
      </w:r>
    </w:p>
    <w:p w14:paraId="1095F42B" w14:textId="3E37A42D" w:rsidR="007A23E8" w:rsidRPr="007A23E8" w:rsidRDefault="007A23E8" w:rsidP="007A23E8">
      <w:pPr>
        <w:pStyle w:val="ListParagraph"/>
        <w:numPr>
          <w:ilvl w:val="0"/>
          <w:numId w:val="160"/>
        </w:numPr>
        <w:ind w:firstLineChars="0"/>
      </w:pPr>
      <w:r w:rsidRPr="00B55F77">
        <w:rPr>
          <w:rFonts w:hint="eastAsia"/>
          <w:b/>
          <w:bCs/>
        </w:rPr>
        <w:t>单项式</w:t>
      </w:r>
      <w:r w:rsidRPr="007A23E8">
        <w:rPr>
          <w:rFonts w:hint="eastAsia"/>
        </w:rPr>
        <w:t>是由数或字母的积组成的代数式，单独的一个数或一个字母也叫做单项式，分数和字母的积的形式也是单项式。</w:t>
      </w:r>
      <w:r w:rsidRPr="007A23E8">
        <w:t>例如：</w:t>
      </w:r>
      <m:oMath>
        <m:r>
          <w:rPr>
            <w:rFonts w:ascii="Cambria Math" w:hAnsi="Cambria Math"/>
          </w:rPr>
          <m:t xml:space="preserve">0, 1, x, a, 2xy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 xml:space="preserve"> </w:t>
      </w:r>
      <w:r w:rsidRPr="007A23E8">
        <w:t xml:space="preserve">均是单项式。 </w:t>
      </w:r>
      <w:r w:rsidRPr="00B55F77">
        <w:rPr>
          <w:b/>
          <w:bCs/>
        </w:rPr>
        <w:t>多项式</w:t>
      </w:r>
      <w:r w:rsidRPr="007A23E8">
        <w:t>是由若干个单项式相加减组成的代数式</w:t>
      </w:r>
      <w:r w:rsidR="00183944">
        <w:rPr>
          <w:rFonts w:hint="eastAsia"/>
        </w:rPr>
        <w:t>。</w:t>
      </w:r>
      <w:r w:rsidR="00183944" w:rsidRPr="00183944">
        <w:rPr>
          <w:rFonts w:hint="eastAsia"/>
        </w:rPr>
        <w:t>单项式、多项式统称为</w:t>
      </w:r>
      <w:r w:rsidR="00183944" w:rsidRPr="00B55F77">
        <w:rPr>
          <w:rFonts w:hint="eastAsia"/>
          <w:b/>
          <w:bCs/>
        </w:rPr>
        <w:t>整式</w:t>
      </w:r>
      <w:r>
        <w:rPr>
          <w:rFonts w:hint="eastAsia"/>
        </w:rPr>
        <w:t>；</w:t>
      </w:r>
    </w:p>
    <w:p w14:paraId="3A054965" w14:textId="28D70800" w:rsidR="007A23E8" w:rsidRDefault="007A23E8" w:rsidP="007A23E8">
      <w:pPr>
        <w:pStyle w:val="ListParagraph"/>
        <w:numPr>
          <w:ilvl w:val="0"/>
          <w:numId w:val="159"/>
        </w:numPr>
        <w:ind w:firstLineChars="0"/>
      </w:pPr>
      <w:r>
        <w:rPr>
          <w:rFonts w:hint="eastAsia"/>
        </w:rPr>
        <w:t>单项式与单项式相乘的法则：单项式与单项式相乘，把它们的</w:t>
      </w:r>
      <w:r w:rsidRPr="00A72BA2">
        <w:rPr>
          <w:rFonts w:hint="eastAsia"/>
          <w:b/>
          <w:bCs/>
        </w:rPr>
        <w:t>系数</w:t>
      </w:r>
      <w:r>
        <w:rPr>
          <w:rFonts w:hint="eastAsia"/>
        </w:rPr>
        <w:t>、</w:t>
      </w:r>
      <w:r w:rsidRPr="00A72BA2">
        <w:rPr>
          <w:rFonts w:hint="eastAsia"/>
          <w:b/>
          <w:bCs/>
        </w:rPr>
        <w:t>同底数幂</w:t>
      </w:r>
      <w:r>
        <w:rPr>
          <w:rFonts w:hint="eastAsia"/>
        </w:rPr>
        <w:t xml:space="preserve">分别相乘，对于只在一个单项式里含有的字母，则连同它的指数作为积的一个因式，即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∙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∙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a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183944">
        <w:rPr>
          <w:rFonts w:hint="eastAsia"/>
        </w:rPr>
        <w:t>；</w:t>
      </w:r>
    </w:p>
    <w:p w14:paraId="1F8C1523" w14:textId="2526EC3E" w:rsidR="00183944" w:rsidRDefault="00183944" w:rsidP="007A23E8">
      <w:pPr>
        <w:pStyle w:val="ListParagraph"/>
        <w:numPr>
          <w:ilvl w:val="0"/>
          <w:numId w:val="159"/>
        </w:numPr>
        <w:ind w:firstLineChars="0"/>
      </w:pPr>
      <w:r>
        <w:rPr>
          <w:rFonts w:hint="eastAsia"/>
        </w:rPr>
        <w:t xml:space="preserve">单项式与多项式相乘的法则：单项式与多项式相乘，就是用单项式去乘多项式的每一项，再把所得的积相加，即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b+c</m:t>
            </m:r>
          </m:e>
        </m:d>
        <m:r>
          <w:rPr>
            <w:rFonts w:ascii="Cambria Math" w:hAnsi="Cambria Math"/>
          </w:rPr>
          <m:t>=ma+mb+mc</m:t>
        </m:r>
      </m:oMath>
      <w:r>
        <w:rPr>
          <w:rFonts w:hint="eastAsia"/>
        </w:rPr>
        <w:t>；</w:t>
      </w:r>
    </w:p>
    <w:p w14:paraId="35607772" w14:textId="4CCCCB1B" w:rsidR="007028FB" w:rsidRDefault="00183944" w:rsidP="007A23E8">
      <w:pPr>
        <w:pStyle w:val="ListParagraph"/>
        <w:numPr>
          <w:ilvl w:val="0"/>
          <w:numId w:val="159"/>
        </w:numPr>
        <w:ind w:firstLineChars="0"/>
      </w:pPr>
      <w:r>
        <w:rPr>
          <w:rFonts w:hint="eastAsia"/>
        </w:rPr>
        <w:t xml:space="preserve">多项式与多项式相乘的法则：多项式与多项式相乘，先用多项式的每一项依次去乘另一个多项式的每一项，再把所得的积相加，即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m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+n</m:t>
            </m:r>
          </m:e>
        </m:d>
        <m:r>
          <w:rPr>
            <w:rFonts w:ascii="Cambria Math" w:hAnsi="Cambria Math"/>
          </w:rPr>
          <m:t>=ab+an+bm+mn</m:t>
        </m:r>
      </m:oMath>
      <w:r>
        <w:rPr>
          <w:rFonts w:hint="eastAsia"/>
        </w:rPr>
        <w:t>。</w:t>
      </w:r>
    </w:p>
    <w:p w14:paraId="6798B521" w14:textId="77777777" w:rsidR="007028FB" w:rsidRDefault="007028FB">
      <w:pPr>
        <w:widowControl/>
        <w:jc w:val="left"/>
      </w:pPr>
      <w:r>
        <w:br w:type="page"/>
      </w:r>
    </w:p>
    <w:p w14:paraId="767A4C44" w14:textId="482BCC22" w:rsidR="00183944" w:rsidRDefault="007028FB" w:rsidP="007028FB">
      <w:pPr>
        <w:pStyle w:val="Heading3"/>
      </w:pPr>
      <w:r>
        <w:rPr>
          <w:rFonts w:hint="eastAsia"/>
        </w:rPr>
        <w:lastRenderedPageBreak/>
        <w:t>例题</w:t>
      </w:r>
    </w:p>
    <w:p w14:paraId="5857A4DD" w14:textId="4A3F6FAF" w:rsidR="007028FB" w:rsidRDefault="00621C9F" w:rsidP="0099424B">
      <w:pPr>
        <w:pStyle w:val="normalbigwithnumber"/>
        <w:numPr>
          <w:ilvl w:val="0"/>
          <w:numId w:val="230"/>
        </w:numPr>
      </w:pPr>
      <w:r>
        <w:rPr>
          <w:rFonts w:hint="eastAsia"/>
        </w:rPr>
        <w:t>已知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=0.1</m:t>
        </m:r>
      </m:oMath>
      <w:r>
        <w:rPr>
          <w:rFonts w:hint="eastAsia"/>
        </w:rPr>
        <w:t>，求证</w:t>
      </w:r>
      <m:oMath>
        <m:r>
          <w:rPr>
            <w:rFonts w:ascii="Cambria Math" w:hAnsi="Cambria Math" w:hint="eastAsia"/>
          </w:rPr>
          <m:t>ad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b</m:t>
        </m:r>
        <w:commentRangeStart w:id="93"/>
        <w:commentRangeEnd w:id="93"/>
        <m:r>
          <m:rPr>
            <m:sty m:val="p"/>
          </m:rPr>
          <w:rPr>
            <w:rStyle w:val="CommentReference"/>
            <w:rFonts w:ascii="Cambria Math" w:hAnsi="Cambria Math"/>
          </w:rPr>
          <w:commentReference w:id="93"/>
        </m:r>
      </m:oMath>
      <w:r>
        <w:rPr>
          <w:rFonts w:hint="eastAsia"/>
        </w:rPr>
        <w:t>。</w:t>
      </w:r>
    </w:p>
    <w:p w14:paraId="3546B4AD" w14:textId="77777777" w:rsidR="00621C9F" w:rsidRDefault="00621C9F" w:rsidP="00621C9F"/>
    <w:p w14:paraId="7E8BB3D2" w14:textId="3C667944" w:rsidR="00621C9F" w:rsidRDefault="00621C9F" w:rsidP="00621C9F"/>
    <w:p w14:paraId="3625A76E" w14:textId="77777777" w:rsidR="00621C9F" w:rsidRDefault="00621C9F" w:rsidP="00621C9F"/>
    <w:p w14:paraId="7466C41A" w14:textId="08BE0FA4" w:rsidR="00621C9F" w:rsidRDefault="00621C9F" w:rsidP="0099424B">
      <w:pPr>
        <w:pStyle w:val="normalbigwithnumber"/>
      </w:pPr>
      <w:r>
        <w:rPr>
          <w:rFonts w:hint="eastAsia"/>
        </w:rPr>
        <w:t>已知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6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d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e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f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g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h</m:t>
        </m:r>
      </m:oMath>
      <w:r>
        <w:rPr>
          <w:rFonts w:hint="eastAsia"/>
        </w:rPr>
        <w:t>，试求</w:t>
      </w:r>
      <w:r w:rsidR="00F0322A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h</m:t>
        </m:r>
      </m:oMath>
      <w:r w:rsidR="00F0322A">
        <w:rPr>
          <w:rFonts w:hint="eastAsia"/>
        </w:rPr>
        <w:t xml:space="preserve"> 的</w:t>
      </w:r>
      <w:commentRangeStart w:id="94"/>
      <w:r w:rsidR="00F0322A">
        <w:rPr>
          <w:rFonts w:hint="eastAsia"/>
        </w:rPr>
        <w:t>值</w:t>
      </w:r>
      <w:commentRangeEnd w:id="94"/>
      <w:r w:rsidR="00A72BA2">
        <w:rPr>
          <w:rStyle w:val="CommentReference"/>
        </w:rPr>
        <w:commentReference w:id="94"/>
      </w:r>
      <w:r w:rsidR="00F0322A">
        <w:rPr>
          <w:rFonts w:hint="eastAsia"/>
        </w:rPr>
        <w:t>。</w:t>
      </w:r>
    </w:p>
    <w:p w14:paraId="1C062815" w14:textId="77777777" w:rsidR="00A72BA2" w:rsidRDefault="00A72BA2" w:rsidP="00A72BA2"/>
    <w:p w14:paraId="286C4073" w14:textId="77777777" w:rsidR="00A72BA2" w:rsidRDefault="00A72BA2" w:rsidP="00A72BA2"/>
    <w:p w14:paraId="5004B2E5" w14:textId="77777777" w:rsidR="00A72BA2" w:rsidRDefault="00A72BA2" w:rsidP="00A72BA2"/>
    <w:p w14:paraId="15DA3800" w14:textId="11642891" w:rsidR="00A72BA2" w:rsidRPr="007028FB" w:rsidRDefault="00A72BA2" w:rsidP="0099424B">
      <w:pPr>
        <w:pStyle w:val="normalbigwithnumber"/>
      </w:pPr>
      <w:r>
        <w:rPr>
          <w:rFonts w:hint="eastAsia"/>
        </w:rPr>
        <w:t>求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3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4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7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2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-5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3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-8</m:t>
            </m:r>
          </m:e>
        </m:d>
      </m:oMath>
      <w:r>
        <w:rPr>
          <w:rFonts w:hint="eastAsia"/>
        </w:rPr>
        <w:t xml:space="preserve"> 展开式中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p>
        </m:sSup>
      </m:oMath>
      <w:r>
        <w:rPr>
          <w:rFonts w:hint="eastAsia"/>
        </w:rPr>
        <w:t>的</w:t>
      </w:r>
      <w:commentRangeStart w:id="95"/>
      <w:r>
        <w:rPr>
          <w:rFonts w:hint="eastAsia"/>
        </w:rPr>
        <w:t>系数</w:t>
      </w:r>
      <w:commentRangeEnd w:id="95"/>
      <w:r>
        <w:rPr>
          <w:rStyle w:val="CommentReference"/>
        </w:rPr>
        <w:commentReference w:id="95"/>
      </w:r>
      <w:r>
        <w:rPr>
          <w:rFonts w:hint="eastAsia"/>
        </w:rPr>
        <w:t>。</w:t>
      </w:r>
    </w:p>
    <w:p w14:paraId="0C74BF45" w14:textId="77777777" w:rsidR="00332123" w:rsidRDefault="00332123" w:rsidP="00332123"/>
    <w:p w14:paraId="51B4CEDD" w14:textId="77777777" w:rsidR="00EB07D8" w:rsidRPr="00332123" w:rsidRDefault="00EB07D8" w:rsidP="00332123"/>
    <w:p w14:paraId="1F659C2A" w14:textId="77777777" w:rsidR="00EB07D8" w:rsidRDefault="00EB07D8" w:rsidP="00A72BA2"/>
    <w:p w14:paraId="3F1AC291" w14:textId="7151BCFE" w:rsidR="00A72BA2" w:rsidRDefault="00A72BA2" w:rsidP="00C1266F">
      <w:pPr>
        <w:pStyle w:val="normalbigwithnumber"/>
      </w:pPr>
      <w:r>
        <w:rPr>
          <w:rFonts w:hint="eastAsia"/>
        </w:rPr>
        <w:t>已知实数a, b, x, y满足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 xml:space="preserve">=2,  </m:t>
        </m:r>
        <m:r>
          <w:rPr>
            <w:rFonts w:ascii="Cambria Math" w:hAnsi="Cambria Math"/>
          </w:rPr>
          <m:t>a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y</m:t>
        </m:r>
        <m:r>
          <m:rPr>
            <m:sty m:val="p"/>
          </m:rPr>
          <w:rPr>
            <w:rFonts w:ascii="Cambria Math" w:hAnsi="Cambria Math"/>
          </w:rPr>
          <m:t>=5</m:t>
        </m:r>
      </m:oMath>
      <w:r>
        <w:rPr>
          <w:rFonts w:hint="eastAsia"/>
        </w:rPr>
        <w:t xml:space="preserve">，求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xy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ab</m:t>
        </m:r>
        <m:r>
          <m:rPr>
            <m:sty m:val="p"/>
          </m:rP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 xml:space="preserve"> 的</w:t>
      </w:r>
      <w:commentRangeStart w:id="96"/>
      <w:r>
        <w:rPr>
          <w:rFonts w:hint="eastAsia"/>
        </w:rPr>
        <w:t>值</w:t>
      </w:r>
      <w:commentRangeEnd w:id="96"/>
      <w:r w:rsidR="00436B65">
        <w:rPr>
          <w:rStyle w:val="CommentReference"/>
        </w:rPr>
        <w:commentReference w:id="96"/>
      </w:r>
      <w:r>
        <w:rPr>
          <w:rFonts w:hint="eastAsia"/>
        </w:rPr>
        <w:t>。</w:t>
      </w:r>
    </w:p>
    <w:p w14:paraId="0EE1AD7B" w14:textId="77777777" w:rsidR="00846264" w:rsidRDefault="00846264" w:rsidP="00846264"/>
    <w:p w14:paraId="5502A021" w14:textId="77777777" w:rsidR="00846264" w:rsidRDefault="00846264" w:rsidP="00846264"/>
    <w:p w14:paraId="27B22AA0" w14:textId="77777777" w:rsidR="00846264" w:rsidRDefault="00846264" w:rsidP="00846264"/>
    <w:p w14:paraId="232D4CF6" w14:textId="77777777" w:rsidR="00EB07D8" w:rsidRDefault="00EB07D8">
      <w:pPr>
        <w:widowControl/>
        <w:jc w:val="left"/>
      </w:pPr>
      <w:r>
        <w:br w:type="page"/>
      </w:r>
    </w:p>
    <w:p w14:paraId="7448CA42" w14:textId="2070D1CC" w:rsidR="00846264" w:rsidRDefault="00EB07D8" w:rsidP="0099424B">
      <w:pPr>
        <w:pStyle w:val="normalbigwithnumber"/>
      </w:pPr>
      <w:r>
        <w:rPr>
          <w:rFonts w:hint="eastAsia"/>
        </w:rPr>
        <w:lastRenderedPageBreak/>
        <w:t>有三组</w:t>
      </w:r>
      <w:commentRangeStart w:id="97"/>
      <w:r>
        <w:rPr>
          <w:rFonts w:hint="eastAsia"/>
        </w:rPr>
        <w:t>数</w:t>
      </w:r>
      <w:commentRangeEnd w:id="97"/>
      <w:r>
        <w:rPr>
          <w:rStyle w:val="CommentReference"/>
        </w:rPr>
        <w:commentReference w:id="97"/>
      </w:r>
      <w:r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/>
          </w:rPr>
          <m:t>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, 3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>, 3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;0.25, 1.75, 0.375, 0.125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4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4</m:t>
            </m:r>
          </m:den>
        </m:f>
      </m:oMath>
      <w:r>
        <w:rPr>
          <w:rFonts w:hint="eastAsia"/>
        </w:rPr>
        <w:t>。每次从各组中分别取出一个数来，把取出的三个数相乘，要求每次取出的数中至少有一个不同，求所有这样的三个数的乘积的和。</w:t>
      </w:r>
    </w:p>
    <w:p w14:paraId="4D2DFD2C" w14:textId="77777777" w:rsidR="008E7820" w:rsidRDefault="008E7820" w:rsidP="008E7820"/>
    <w:p w14:paraId="5FA6C00B" w14:textId="77777777" w:rsidR="008E7820" w:rsidRDefault="008E7820" w:rsidP="008E7820"/>
    <w:p w14:paraId="0EF18425" w14:textId="77777777" w:rsidR="008E7820" w:rsidRDefault="008E7820" w:rsidP="008E7820"/>
    <w:p w14:paraId="2F18B084" w14:textId="77777777" w:rsidR="008E7820" w:rsidRDefault="008E7820" w:rsidP="008E7820"/>
    <w:p w14:paraId="09AC7496" w14:textId="3F93738A" w:rsidR="008E7820" w:rsidRDefault="008E7820" w:rsidP="008E7820">
      <w:pPr>
        <w:pStyle w:val="Heading2"/>
      </w:pPr>
      <w:r>
        <w:rPr>
          <w:rFonts w:hint="eastAsia"/>
        </w:rPr>
        <w:t>常用乘法公式</w:t>
      </w:r>
    </w:p>
    <w:p w14:paraId="166538A7" w14:textId="1E254989" w:rsidR="008E7820" w:rsidRDefault="008E7820" w:rsidP="008E7820">
      <w:pPr>
        <w:pStyle w:val="Heading3"/>
      </w:pPr>
      <w:r>
        <w:rPr>
          <w:rFonts w:hint="eastAsia"/>
        </w:rPr>
        <w:t>概念梳理</w:t>
      </w:r>
    </w:p>
    <w:p w14:paraId="22844D75" w14:textId="4F79C335" w:rsidR="008E7820" w:rsidRDefault="008E7820" w:rsidP="008E7820">
      <w:pPr>
        <w:pStyle w:val="ListParagraph"/>
        <w:numPr>
          <w:ilvl w:val="0"/>
          <w:numId w:val="162"/>
        </w:numPr>
        <w:ind w:firstLineChars="0"/>
      </w:pPr>
      <w:r>
        <w:rPr>
          <w:rFonts w:hint="eastAsia"/>
        </w:rPr>
        <w:t xml:space="preserve">平方差公式：两个数的和与两个数的差的积，等于这两个数的平方差，即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</m:t>
            </m:r>
            <m:r>
              <w:rPr>
                <w:rFonts w:ascii="Cambria Math" w:hAnsi="Cambria Math" w:hint="eastAsia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b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；</w:t>
      </w:r>
    </w:p>
    <w:p w14:paraId="234C0DAB" w14:textId="77777777" w:rsidR="00AC7A17" w:rsidRDefault="008E7820" w:rsidP="00AC7A17">
      <w:pPr>
        <w:pStyle w:val="ListParagraph"/>
        <w:numPr>
          <w:ilvl w:val="0"/>
          <w:numId w:val="162"/>
        </w:numPr>
        <w:ind w:firstLineChars="0"/>
      </w:pPr>
      <w:r>
        <w:rPr>
          <w:rFonts w:hint="eastAsia"/>
        </w:rPr>
        <w:t xml:space="preserve">完全平方公式：两个数的和（或差）的平方，等于它们的平方和，加上（或减去）它们的积的2倍，即 </w:t>
      </w:r>
    </w:p>
    <w:p w14:paraId="4EB07724" w14:textId="7B6315E6" w:rsidR="008E7820" w:rsidRDefault="00AC7A17" w:rsidP="00AC7A17">
      <w:pPr>
        <w:pStyle w:val="ListParagraph"/>
        <w:numPr>
          <w:ilvl w:val="1"/>
          <w:numId w:val="162"/>
        </w:numPr>
        <w:ind w:firstLineChars="0"/>
      </w:pPr>
      <w:r w:rsidRPr="00AC7A17">
        <w:rPr>
          <w:rFonts w:ascii="Wingdings" w:hAnsi="Wingdings"/>
        </w:rPr>
        <w:t>两数和的完全平方公式</w:t>
      </w:r>
      <w:r w:rsidRPr="00AC7A17">
        <w:rPr>
          <w:rFonts w:ascii="Wingdings" w:hAnsi="Wingdings" w:hint="eastAsia"/>
        </w:rPr>
        <w:t>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ab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E7820">
        <w:rPr>
          <w:rFonts w:hint="eastAsia"/>
        </w:rPr>
        <w:t>；</w:t>
      </w:r>
    </w:p>
    <w:p w14:paraId="2D91F588" w14:textId="2684E4A2" w:rsidR="008E7820" w:rsidRDefault="00AC7A17" w:rsidP="00AC7A17">
      <w:pPr>
        <w:pStyle w:val="ListParagraph"/>
        <w:numPr>
          <w:ilvl w:val="1"/>
          <w:numId w:val="162"/>
        </w:numPr>
        <w:ind w:firstLineChars="0"/>
      </w:pPr>
      <w:r w:rsidRPr="00AC7A17">
        <w:rPr>
          <w:rFonts w:ascii="Wingdings" w:hAnsi="Wingdings" w:hint="eastAsia"/>
        </w:rPr>
        <w:t>两数差的完全平方公式</w:t>
      </w:r>
      <w:r>
        <w:rPr>
          <w:rFonts w:ascii="Wingdings" w:hAnsi="Wingdings" w:hint="eastAsia"/>
        </w:rPr>
        <w:t>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-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ab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E7820">
        <w:rPr>
          <w:rFonts w:hint="eastAsia"/>
        </w:rPr>
        <w:t>；</w:t>
      </w:r>
    </w:p>
    <w:p w14:paraId="572BE2A3" w14:textId="25442ECD" w:rsidR="00E9044F" w:rsidRDefault="00000000" w:rsidP="008E7820">
      <w:pPr>
        <w:pStyle w:val="ListParagraph"/>
        <w:numPr>
          <w:ilvl w:val="1"/>
          <w:numId w:val="162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b+c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ab+2ac+2bc</m:t>
        </m:r>
      </m:oMath>
      <w:r w:rsidR="00E9044F">
        <w:rPr>
          <w:rFonts w:hint="eastAsia"/>
        </w:rPr>
        <w:t>；</w:t>
      </w:r>
    </w:p>
    <w:p w14:paraId="2E5E4219" w14:textId="12850047" w:rsidR="008E7820" w:rsidRDefault="008E7820" w:rsidP="008E7820">
      <w:pPr>
        <w:pStyle w:val="ListParagraph"/>
        <w:numPr>
          <w:ilvl w:val="0"/>
          <w:numId w:val="162"/>
        </w:numPr>
        <w:ind w:firstLineChars="0"/>
      </w:pPr>
      <w:r>
        <w:rPr>
          <w:rFonts w:hint="eastAsia"/>
        </w:rPr>
        <w:t>立方和（或差）公式：两个数的和（或差），</w:t>
      </w:r>
      <w:r w:rsidR="00100A7D">
        <w:rPr>
          <w:rFonts w:hint="eastAsia"/>
        </w:rPr>
        <w:t>乘它们的平方和与它们的积的差（或和），等于这两个数的立方和（或差），即</w:t>
      </w:r>
    </w:p>
    <w:p w14:paraId="2866BB85" w14:textId="65390E78" w:rsidR="00100A7D" w:rsidRDefault="00000000" w:rsidP="00100A7D">
      <w:pPr>
        <w:pStyle w:val="ListParagraph"/>
        <w:numPr>
          <w:ilvl w:val="1"/>
          <w:numId w:val="162"/>
        </w:numPr>
        <w:ind w:firstLineChars="0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ab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100A7D">
        <w:rPr>
          <w:rFonts w:hint="eastAsia"/>
        </w:rPr>
        <w:t>；</w:t>
      </w:r>
    </w:p>
    <w:p w14:paraId="6F901C1B" w14:textId="58ECF3F9" w:rsidR="00100A7D" w:rsidRPr="00100A7D" w:rsidRDefault="00000000" w:rsidP="00100A7D">
      <w:pPr>
        <w:pStyle w:val="ListParagraph"/>
        <w:numPr>
          <w:ilvl w:val="1"/>
          <w:numId w:val="162"/>
        </w:numPr>
        <w:ind w:firstLineChars="0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ab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100A7D">
        <w:rPr>
          <w:rFonts w:hint="eastAsia"/>
        </w:rPr>
        <w:t>；</w:t>
      </w:r>
    </w:p>
    <w:p w14:paraId="247E3AA6" w14:textId="751B1FFB" w:rsidR="00100A7D" w:rsidRDefault="00100A7D" w:rsidP="00100A7D">
      <w:pPr>
        <w:pStyle w:val="ListParagraph"/>
        <w:numPr>
          <w:ilvl w:val="0"/>
          <w:numId w:val="162"/>
        </w:numPr>
        <w:ind w:firstLineChars="0"/>
      </w:pPr>
      <w:r>
        <w:rPr>
          <w:rFonts w:hint="eastAsia"/>
        </w:rPr>
        <w:t>完全立方公式：</w:t>
      </w:r>
    </w:p>
    <w:p w14:paraId="194E63E4" w14:textId="15588441" w:rsidR="00100A7D" w:rsidRDefault="00000000" w:rsidP="00100A7D">
      <w:pPr>
        <w:pStyle w:val="ListParagraph"/>
        <w:numPr>
          <w:ilvl w:val="1"/>
          <w:numId w:val="162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b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b+3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100A7D">
        <w:rPr>
          <w:rFonts w:hint="eastAsia"/>
        </w:rPr>
        <w:t>；</w:t>
      </w:r>
    </w:p>
    <w:p w14:paraId="0D7A158A" w14:textId="256FB1C6" w:rsidR="00100A7D" w:rsidRDefault="00000000" w:rsidP="00100A7D">
      <w:pPr>
        <w:pStyle w:val="ListParagraph"/>
        <w:numPr>
          <w:ilvl w:val="1"/>
          <w:numId w:val="162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-b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b+3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100A7D">
        <w:rPr>
          <w:rFonts w:hint="eastAsia"/>
        </w:rPr>
        <w:t>；</w:t>
      </w:r>
    </w:p>
    <w:p w14:paraId="46033FE5" w14:textId="77777777" w:rsidR="00F734A0" w:rsidRDefault="00100A7D" w:rsidP="00100A7D">
      <w:pPr>
        <w:pStyle w:val="ListParagraph"/>
        <w:numPr>
          <w:ilvl w:val="0"/>
          <w:numId w:val="162"/>
        </w:numPr>
        <w:ind w:firstLineChars="0"/>
      </w:pPr>
      <w:r>
        <w:rPr>
          <w:rFonts w:hint="eastAsia"/>
        </w:rPr>
        <w:t>完全立方公式与立方和</w:t>
      </w:r>
      <w:r w:rsidR="00F734A0">
        <w:rPr>
          <w:rFonts w:hint="eastAsia"/>
        </w:rPr>
        <w:t>（差）</w:t>
      </w:r>
      <w:r>
        <w:rPr>
          <w:rFonts w:hint="eastAsia"/>
        </w:rPr>
        <w:t>公式之间的联系：</w:t>
      </w:r>
    </w:p>
    <w:p w14:paraId="309499F1" w14:textId="5ACD38A3" w:rsidR="00100A7D" w:rsidRDefault="00000000" w:rsidP="00F734A0">
      <w:pPr>
        <w:pStyle w:val="ListParagraph"/>
        <w:numPr>
          <w:ilvl w:val="1"/>
          <w:numId w:val="162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b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3ab(a+b)</m:t>
        </m:r>
      </m:oMath>
      <w:r w:rsidR="00F734A0">
        <w:rPr>
          <w:rFonts w:hint="eastAsia"/>
        </w:rPr>
        <w:t>；</w:t>
      </w:r>
    </w:p>
    <w:p w14:paraId="17C774CD" w14:textId="02F79F7A" w:rsidR="00F734A0" w:rsidRPr="00100A7D" w:rsidRDefault="00000000" w:rsidP="00F734A0">
      <w:pPr>
        <w:pStyle w:val="ListParagraph"/>
        <w:numPr>
          <w:ilvl w:val="1"/>
          <w:numId w:val="162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-b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3ab(a-b)</m:t>
        </m:r>
      </m:oMath>
      <w:r w:rsidR="00F734A0">
        <w:rPr>
          <w:rFonts w:hint="eastAsia"/>
        </w:rPr>
        <w:t>。</w:t>
      </w:r>
    </w:p>
    <w:p w14:paraId="0D38560F" w14:textId="77777777" w:rsidR="00A72BA2" w:rsidRDefault="00A72BA2" w:rsidP="00A72BA2"/>
    <w:p w14:paraId="79EBC807" w14:textId="77777777" w:rsidR="00A72BA2" w:rsidRDefault="00A72BA2" w:rsidP="00A72BA2"/>
    <w:p w14:paraId="15D6E4C6" w14:textId="7960917F" w:rsidR="00136AFF" w:rsidRDefault="00136AFF" w:rsidP="00136AFF">
      <w:pPr>
        <w:pStyle w:val="Heading3"/>
      </w:pPr>
      <w:r>
        <w:rPr>
          <w:rFonts w:hint="eastAsia"/>
        </w:rPr>
        <w:t>例题</w:t>
      </w:r>
    </w:p>
    <w:p w14:paraId="4840562A" w14:textId="1810EF59" w:rsidR="00136AFF" w:rsidRDefault="00136AFF" w:rsidP="0099424B">
      <w:pPr>
        <w:pStyle w:val="normalbigwithnumber"/>
        <w:numPr>
          <w:ilvl w:val="0"/>
          <w:numId w:val="231"/>
        </w:numPr>
      </w:pPr>
      <w:r>
        <w:rPr>
          <w:rFonts w:hint="eastAsia"/>
        </w:rPr>
        <w:t>计算：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+1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8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16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1</m:t>
            </m:r>
            <w:commentRangeStart w:id="98"/>
            <w:commentRangeEnd w:id="98"/>
            <m:r>
              <m:rPr>
                <m:sty m:val="p"/>
              </m:rPr>
              <w:rPr>
                <w:rStyle w:val="CommentReference"/>
                <w:rFonts w:ascii="Cambria Math" w:hAnsi="Cambria Math"/>
              </w:rPr>
              <w:commentReference w:id="98"/>
            </m:r>
          </m:e>
        </m:d>
      </m:oMath>
      <w:r>
        <w:rPr>
          <w:rFonts w:hint="eastAsia"/>
        </w:rPr>
        <w:t>。</w:t>
      </w:r>
    </w:p>
    <w:p w14:paraId="25D957C8" w14:textId="77777777" w:rsidR="00136AFF" w:rsidRDefault="00136AFF" w:rsidP="00136AFF"/>
    <w:p w14:paraId="6C30C82C" w14:textId="77777777" w:rsidR="00136AFF" w:rsidRDefault="00136AFF" w:rsidP="00136AFF"/>
    <w:p w14:paraId="3E8963EA" w14:textId="77777777" w:rsidR="00A56AB6" w:rsidRDefault="00A56AB6" w:rsidP="00136AFF"/>
    <w:p w14:paraId="052AC078" w14:textId="4C9F5872" w:rsidR="00136AFF" w:rsidRDefault="00136AFF" w:rsidP="0099424B">
      <w:pPr>
        <w:pStyle w:val="normalbigwithnumber"/>
      </w:pPr>
      <w:r>
        <w:rPr>
          <w:rFonts w:hint="eastAsia"/>
        </w:rPr>
        <w:t>已知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=2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>，求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的</w:t>
      </w:r>
      <w:commentRangeStart w:id="99"/>
      <w:r>
        <w:rPr>
          <w:rFonts w:hint="eastAsia"/>
        </w:rPr>
        <w:t>值</w:t>
      </w:r>
      <w:commentRangeEnd w:id="99"/>
      <w:r w:rsidR="0081492E">
        <w:rPr>
          <w:rStyle w:val="CommentReference"/>
        </w:rPr>
        <w:commentReference w:id="99"/>
      </w:r>
      <w:r>
        <w:rPr>
          <w:rFonts w:hint="eastAsia"/>
        </w:rPr>
        <w:t>。</w:t>
      </w:r>
    </w:p>
    <w:p w14:paraId="44719DAC" w14:textId="77777777" w:rsidR="00B575A8" w:rsidRDefault="00B575A8" w:rsidP="00B575A8"/>
    <w:p w14:paraId="418B26E9" w14:textId="77777777" w:rsidR="00B575A8" w:rsidRDefault="00B575A8" w:rsidP="00B575A8"/>
    <w:p w14:paraId="13821207" w14:textId="77777777" w:rsidR="00A56AB6" w:rsidRDefault="00A56AB6" w:rsidP="00B575A8"/>
    <w:p w14:paraId="7B2AABD0" w14:textId="77777777" w:rsidR="00A56AB6" w:rsidRDefault="00A56AB6" w:rsidP="00B575A8"/>
    <w:p w14:paraId="7E7E5852" w14:textId="48C9C430" w:rsidR="005E5911" w:rsidRPr="00B10FFB" w:rsidRDefault="00B575A8" w:rsidP="0099424B">
      <w:pPr>
        <w:pStyle w:val="normalbigwithnumber"/>
      </w:pPr>
      <w:r>
        <w:rPr>
          <w:rFonts w:hint="eastAsia"/>
        </w:rPr>
        <w:t>已知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 xml:space="preserve">=10,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=400</m:t>
        </m:r>
      </m:oMath>
      <w:r>
        <w:rPr>
          <w:rFonts w:hint="eastAsia"/>
        </w:rPr>
        <w:t>，求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的</w:t>
      </w:r>
      <w:commentRangeStart w:id="100"/>
      <w:r>
        <w:rPr>
          <w:rFonts w:hint="eastAsia"/>
        </w:rPr>
        <w:t>值</w:t>
      </w:r>
      <w:commentRangeEnd w:id="100"/>
      <w:r w:rsidR="009A642B">
        <w:rPr>
          <w:rStyle w:val="CommentReference"/>
        </w:rPr>
        <w:commentReference w:id="100"/>
      </w:r>
      <w:r>
        <w:rPr>
          <w:rFonts w:hint="eastAsia"/>
        </w:rPr>
        <w:t>。</w:t>
      </w:r>
    </w:p>
    <w:p w14:paraId="7D78E354" w14:textId="77777777" w:rsidR="00A56AB6" w:rsidRDefault="00A56AB6">
      <w:pPr>
        <w:widowControl/>
        <w:jc w:val="left"/>
        <w:rPr>
          <w:iCs/>
        </w:rPr>
      </w:pPr>
    </w:p>
    <w:p w14:paraId="4EB947B0" w14:textId="77777777" w:rsidR="00A56AB6" w:rsidRDefault="00A56AB6">
      <w:pPr>
        <w:widowControl/>
        <w:jc w:val="left"/>
        <w:rPr>
          <w:iCs/>
        </w:rPr>
      </w:pPr>
    </w:p>
    <w:p w14:paraId="236BD7BD" w14:textId="77777777" w:rsidR="00A56AB6" w:rsidRDefault="00A56AB6">
      <w:pPr>
        <w:widowControl/>
        <w:jc w:val="left"/>
        <w:rPr>
          <w:iCs/>
        </w:rPr>
      </w:pPr>
    </w:p>
    <w:p w14:paraId="162D7C10" w14:textId="77777777" w:rsidR="008133C5" w:rsidRPr="008133C5" w:rsidRDefault="00A56AB6" w:rsidP="0099424B">
      <w:pPr>
        <w:pStyle w:val="normalbigwithnumber"/>
      </w:pPr>
      <w:r>
        <w:rPr>
          <w:rFonts w:hint="eastAsia"/>
        </w:rPr>
        <w:lastRenderedPageBreak/>
        <w:t>（2011年真题1</w:t>
      </w:r>
      <w:r w:rsidR="008133C5">
        <w:rPr>
          <w:rFonts w:hint="eastAsia"/>
        </w:rPr>
        <w:t>）</w:t>
      </w:r>
    </w:p>
    <w:p w14:paraId="44B5A63B" w14:textId="4BA7B8E3" w:rsidR="00B10FFB" w:rsidRPr="008133C5" w:rsidRDefault="00B96D45" w:rsidP="008133C5">
      <w:pPr>
        <w:jc w:val="left"/>
        <w:rPr>
          <w:iCs/>
        </w:rPr>
      </w:pPr>
      <w:commentRangeStart w:id="101"/>
      <w:commentRangeEnd w:id="101"/>
      <w:r>
        <w:rPr>
          <w:rStyle w:val="CommentReference"/>
        </w:rPr>
        <w:commentReference w:id="101"/>
      </w:r>
      <w:r w:rsidR="008133C5">
        <w:rPr>
          <w:noProof/>
        </w:rPr>
        <w:drawing>
          <wp:inline distT="0" distB="0" distL="0" distR="0" wp14:anchorId="7C6CAE22" wp14:editId="7E86B4FA">
            <wp:extent cx="5580380" cy="1508125"/>
            <wp:effectExtent l="0" t="0" r="1270" b="0"/>
            <wp:docPr id="11468008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800878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50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5ECE4" w14:textId="77777777" w:rsidR="00A56AB6" w:rsidRDefault="00A56AB6" w:rsidP="00A56AB6">
      <w:pPr>
        <w:jc w:val="left"/>
        <w:rPr>
          <w:iCs/>
        </w:rPr>
      </w:pPr>
    </w:p>
    <w:p w14:paraId="648D489F" w14:textId="77777777" w:rsidR="00A56AB6" w:rsidRDefault="00A56AB6" w:rsidP="00A56AB6">
      <w:pPr>
        <w:jc w:val="left"/>
        <w:rPr>
          <w:iCs/>
        </w:rPr>
      </w:pPr>
    </w:p>
    <w:p w14:paraId="67648B20" w14:textId="77777777" w:rsidR="00A56AB6" w:rsidRDefault="00A56AB6" w:rsidP="00A56AB6">
      <w:pPr>
        <w:jc w:val="left"/>
        <w:rPr>
          <w:iCs/>
        </w:rPr>
      </w:pPr>
    </w:p>
    <w:p w14:paraId="2FE2D4E2" w14:textId="77777777" w:rsidR="00A56AB6" w:rsidRPr="00A56AB6" w:rsidRDefault="00A56AB6" w:rsidP="00A56AB6">
      <w:pPr>
        <w:jc w:val="left"/>
        <w:rPr>
          <w:iCs/>
        </w:rPr>
      </w:pPr>
    </w:p>
    <w:p w14:paraId="58D3AE4C" w14:textId="3EBD6B76" w:rsidR="00B10FFB" w:rsidRDefault="00B10FFB" w:rsidP="00B10FFB">
      <w:pPr>
        <w:pStyle w:val="Heading2"/>
      </w:pPr>
      <w:r>
        <w:rPr>
          <w:rFonts w:hint="eastAsia"/>
          <w:iCs/>
        </w:rPr>
        <w:t>巩固</w:t>
      </w:r>
      <w:r w:rsidRPr="00B10FFB">
        <w:rPr>
          <w:rFonts w:hint="eastAsia"/>
        </w:rPr>
        <w:t>练习</w:t>
      </w:r>
    </w:p>
    <w:p w14:paraId="1BA61C82" w14:textId="06CACDD1" w:rsidR="00B10FFB" w:rsidRDefault="00B10FFB" w:rsidP="00C1266F">
      <w:pPr>
        <w:pStyle w:val="normalbigwithnumber"/>
        <w:numPr>
          <w:ilvl w:val="0"/>
          <w:numId w:val="241"/>
        </w:numPr>
      </w:pPr>
      <w:commentRangeStart w:id="102"/>
      <w:r>
        <w:rPr>
          <w:noProof/>
        </w:rPr>
        <w:drawing>
          <wp:inline distT="0" distB="0" distL="0" distR="0" wp14:anchorId="2D468752" wp14:editId="05C217B4">
            <wp:extent cx="3733800" cy="704850"/>
            <wp:effectExtent l="0" t="0" r="0" b="0"/>
            <wp:docPr id="6592227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222746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02"/>
      <w:r w:rsidR="009F28E8">
        <w:rPr>
          <w:rStyle w:val="CommentReference"/>
        </w:rPr>
        <w:commentReference w:id="102"/>
      </w:r>
    </w:p>
    <w:p w14:paraId="5602748E" w14:textId="77777777" w:rsidR="00B10FFB" w:rsidRDefault="00B10FFB" w:rsidP="00B10FFB"/>
    <w:p w14:paraId="08B7B1B5" w14:textId="77777777" w:rsidR="00B10FFB" w:rsidRDefault="00B10FFB" w:rsidP="00B10FFB"/>
    <w:p w14:paraId="6547FA4E" w14:textId="482449C9" w:rsidR="00B10FFB" w:rsidRDefault="00B10FFB" w:rsidP="00B10FFB"/>
    <w:p w14:paraId="3F135D12" w14:textId="1CECC0DE" w:rsidR="00B10FFB" w:rsidRDefault="00B10FFB" w:rsidP="0099424B">
      <w:pPr>
        <w:pStyle w:val="normalbigwithnumber"/>
      </w:pPr>
      <w:commentRangeStart w:id="103"/>
      <w:r>
        <w:rPr>
          <w:noProof/>
        </w:rPr>
        <w:drawing>
          <wp:inline distT="0" distB="0" distL="0" distR="0" wp14:anchorId="27FA747E" wp14:editId="04530FF7">
            <wp:extent cx="3972154" cy="970665"/>
            <wp:effectExtent l="0" t="0" r="0" b="1270"/>
            <wp:docPr id="5869549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954969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997908" cy="976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03"/>
      <w:r w:rsidR="009F28E8">
        <w:rPr>
          <w:rStyle w:val="CommentReference"/>
        </w:rPr>
        <w:commentReference w:id="103"/>
      </w:r>
    </w:p>
    <w:p w14:paraId="46F3D547" w14:textId="77777777" w:rsidR="00B10FFB" w:rsidRDefault="00B10FFB" w:rsidP="00B10FFB"/>
    <w:p w14:paraId="13E06AA3" w14:textId="77777777" w:rsidR="00B10FFB" w:rsidRDefault="00B10FFB" w:rsidP="00B10FFB"/>
    <w:p w14:paraId="5BAADD05" w14:textId="77777777" w:rsidR="00B10FFB" w:rsidRDefault="00B10FFB" w:rsidP="00B10FFB"/>
    <w:p w14:paraId="787B71E7" w14:textId="77777777" w:rsidR="00B10FFB" w:rsidRDefault="00B10FFB" w:rsidP="00B10FFB"/>
    <w:p w14:paraId="15CBE5CA" w14:textId="420422EF" w:rsidR="00B10FFB" w:rsidRDefault="00B10FFB" w:rsidP="0099424B">
      <w:pPr>
        <w:pStyle w:val="normalbigwithnumber"/>
      </w:pPr>
      <w:commentRangeStart w:id="104"/>
      <w:r>
        <w:rPr>
          <w:noProof/>
        </w:rPr>
        <w:lastRenderedPageBreak/>
        <w:drawing>
          <wp:inline distT="0" distB="0" distL="0" distR="0" wp14:anchorId="33BCF754" wp14:editId="4F22EA76">
            <wp:extent cx="3284524" cy="505804"/>
            <wp:effectExtent l="0" t="0" r="0" b="8890"/>
            <wp:docPr id="10914351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1435103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307404" cy="50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04"/>
      <w:r w:rsidR="00361FAF">
        <w:rPr>
          <w:rStyle w:val="CommentReference"/>
        </w:rPr>
        <w:commentReference w:id="104"/>
      </w:r>
    </w:p>
    <w:p w14:paraId="7C813496" w14:textId="77777777" w:rsidR="00B10FFB" w:rsidRDefault="00B10FFB" w:rsidP="00B10FFB"/>
    <w:p w14:paraId="086F56C8" w14:textId="77777777" w:rsidR="00B10FFB" w:rsidRDefault="00B10FFB" w:rsidP="00B10FFB"/>
    <w:p w14:paraId="490BE2A8" w14:textId="77777777" w:rsidR="00B10FFB" w:rsidRDefault="00B10FFB" w:rsidP="00B10FFB"/>
    <w:p w14:paraId="59D78AC7" w14:textId="7F96CB00" w:rsidR="00B10FFB" w:rsidRPr="00B10FFB" w:rsidRDefault="00B10FFB" w:rsidP="0099424B">
      <w:pPr>
        <w:pStyle w:val="normalbigwithnumber"/>
      </w:pPr>
      <w:commentRangeStart w:id="105"/>
      <w:r>
        <w:rPr>
          <w:noProof/>
        </w:rPr>
        <w:drawing>
          <wp:inline distT="0" distB="0" distL="0" distR="0" wp14:anchorId="56F6B8AF" wp14:editId="622633C4">
            <wp:extent cx="3182112" cy="388062"/>
            <wp:effectExtent l="0" t="0" r="0" b="0"/>
            <wp:docPr id="19504714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0471496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219766" cy="392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05"/>
      <w:r w:rsidR="00C562BB">
        <w:rPr>
          <w:rStyle w:val="CommentReference"/>
        </w:rPr>
        <w:commentReference w:id="105"/>
      </w:r>
    </w:p>
    <w:p w14:paraId="6231335E" w14:textId="77777777" w:rsidR="005E5911" w:rsidRPr="005E5911" w:rsidRDefault="005E5911" w:rsidP="005E5911">
      <w:pPr>
        <w:rPr>
          <w:iCs/>
        </w:rPr>
      </w:pPr>
    </w:p>
    <w:p w14:paraId="08DBE569" w14:textId="77777777" w:rsidR="00C24549" w:rsidRDefault="00C24549">
      <w:pPr>
        <w:widowControl/>
        <w:jc w:val="left"/>
        <w:rPr>
          <w:b/>
          <w:bCs/>
          <w:kern w:val="44"/>
          <w:sz w:val="44"/>
          <w:szCs w:val="44"/>
        </w:rPr>
      </w:pPr>
    </w:p>
    <w:p w14:paraId="6DFC74A1" w14:textId="3A538A67" w:rsidR="00C24549" w:rsidRDefault="00C24549" w:rsidP="0099424B">
      <w:pPr>
        <w:pStyle w:val="normalbigwithnumber"/>
      </w:pPr>
      <w:r w:rsidRPr="00C24549">
        <w:rPr>
          <w:rFonts w:hint="eastAsia"/>
        </w:rPr>
        <w:t>已知</w:t>
      </w:r>
      <w:r w:rsidRPr="00C24549">
        <w:t>a、b、c是三角形的三边长，</w:t>
      </w:r>
      <w:commentRangeStart w:id="106"/>
      <w:r w:rsidRPr="00C24549">
        <w:t>那么</w:t>
      </w:r>
      <w:commentRangeEnd w:id="106"/>
      <w:r>
        <w:rPr>
          <w:rStyle w:val="CommentReference"/>
        </w:rPr>
        <w:commentReference w:id="106"/>
      </w:r>
      <w:r w:rsidRPr="00C24549">
        <w:t>代数式</w:t>
      </w:r>
      <w:r>
        <w:rPr>
          <w:rFonts w:hint="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ab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 xml:space="preserve"> </w:t>
      </w:r>
      <w:r w:rsidRPr="00C24549">
        <w:t>的值是(      ).</w:t>
      </w:r>
    </w:p>
    <w:p w14:paraId="4247D72B" w14:textId="77777777" w:rsidR="00C24549" w:rsidRDefault="00C24549" w:rsidP="0099424B">
      <w:pPr>
        <w:pStyle w:val="normalbigwithnumber"/>
        <w:numPr>
          <w:ilvl w:val="0"/>
          <w:numId w:val="0"/>
        </w:numPr>
        <w:ind w:left="1240"/>
      </w:pPr>
      <w:r w:rsidRPr="00C24549">
        <w:t>(A)小于零</w:t>
      </w:r>
      <w:r w:rsidRPr="00C24549">
        <w:tab/>
      </w:r>
      <w:r w:rsidRPr="00C24549">
        <w:tab/>
      </w:r>
      <w:r w:rsidRPr="00C24549">
        <w:tab/>
        <w:t>(B)等于零</w:t>
      </w:r>
      <w:r w:rsidRPr="00C24549">
        <w:tab/>
      </w:r>
      <w:r w:rsidRPr="00C24549">
        <w:tab/>
      </w:r>
      <w:r w:rsidRPr="00C24549">
        <w:tab/>
      </w:r>
    </w:p>
    <w:p w14:paraId="2286058A" w14:textId="09133E40" w:rsidR="00C24549" w:rsidRDefault="00C24549" w:rsidP="0099424B">
      <w:pPr>
        <w:pStyle w:val="normalbigwithnumber"/>
        <w:numPr>
          <w:ilvl w:val="0"/>
          <w:numId w:val="0"/>
        </w:numPr>
        <w:ind w:left="1240"/>
      </w:pPr>
      <w:r w:rsidRPr="00C24549">
        <w:t>(C)大于零</w:t>
      </w:r>
      <w:r w:rsidRPr="00C24549">
        <w:tab/>
      </w:r>
      <w:r w:rsidRPr="00C24549">
        <w:tab/>
      </w:r>
      <w:r w:rsidRPr="00C24549">
        <w:tab/>
        <w:t>(D)大小不能确定</w:t>
      </w:r>
      <w:r>
        <w:br w:type="page"/>
      </w:r>
    </w:p>
    <w:p w14:paraId="33BD63A1" w14:textId="06A76B49" w:rsidR="0090366F" w:rsidRPr="0090366F" w:rsidRDefault="0090366F" w:rsidP="00A51B6B">
      <w:pPr>
        <w:pStyle w:val="Heading1"/>
      </w:pPr>
      <w:r>
        <w:rPr>
          <w:rFonts w:hint="eastAsia"/>
        </w:rPr>
        <w:lastRenderedPageBreak/>
        <w:t>因式分解</w:t>
      </w:r>
    </w:p>
    <w:p w14:paraId="02FE6A46" w14:textId="74F69BA1" w:rsidR="0090366F" w:rsidRDefault="0090366F" w:rsidP="00A51B6B">
      <w:pPr>
        <w:pStyle w:val="Heading2"/>
      </w:pPr>
      <w:r>
        <w:rPr>
          <w:rFonts w:hint="eastAsia"/>
        </w:rPr>
        <w:t>因式分解基础</w:t>
      </w:r>
    </w:p>
    <w:p w14:paraId="40D31331" w14:textId="05F5518F" w:rsidR="0090366F" w:rsidRDefault="0090366F" w:rsidP="0090366F">
      <w:pPr>
        <w:pStyle w:val="Heading3"/>
      </w:pPr>
      <w:r>
        <w:rPr>
          <w:rFonts w:hint="eastAsia"/>
        </w:rPr>
        <w:t>概念梳理</w:t>
      </w:r>
    </w:p>
    <w:p w14:paraId="38AB258F" w14:textId="77777777" w:rsidR="003F1620" w:rsidRDefault="00A51B6B" w:rsidP="003F1620">
      <w:pPr>
        <w:pStyle w:val="ListParagraph"/>
        <w:numPr>
          <w:ilvl w:val="0"/>
          <w:numId w:val="166"/>
        </w:numPr>
        <w:ind w:firstLineChars="0"/>
      </w:pPr>
      <w:r>
        <w:rPr>
          <w:rFonts w:hint="eastAsia"/>
        </w:rPr>
        <w:t>把一个多项式化为几个整式的积的形式，叫做这个多项式的因式分解。因式分解一定要分解到不能分解为止；</w:t>
      </w:r>
    </w:p>
    <w:p w14:paraId="6EC2BA03" w14:textId="77777777" w:rsidR="003F1620" w:rsidRDefault="003F1620" w:rsidP="003F1620">
      <w:pPr>
        <w:pStyle w:val="ListParagraph"/>
        <w:numPr>
          <w:ilvl w:val="0"/>
          <w:numId w:val="166"/>
        </w:numPr>
        <w:ind w:firstLineChars="0"/>
      </w:pPr>
      <w:r>
        <w:rPr>
          <w:rFonts w:hint="eastAsia"/>
        </w:rPr>
        <w:t>常用方法：</w:t>
      </w:r>
    </w:p>
    <w:p w14:paraId="1583D641" w14:textId="77777777" w:rsidR="004F7F2D" w:rsidRDefault="003F1620" w:rsidP="003F1620">
      <w:pPr>
        <w:pStyle w:val="ListParagraph"/>
        <w:numPr>
          <w:ilvl w:val="1"/>
          <w:numId w:val="166"/>
        </w:numPr>
        <w:ind w:firstLineChars="0"/>
      </w:pPr>
      <w:r>
        <w:rPr>
          <w:rFonts w:hint="eastAsia"/>
        </w:rPr>
        <w:t>提公因式法：</w:t>
      </w:r>
      <w:r w:rsidR="004F7F2D">
        <w:rPr>
          <w:rFonts w:hint="eastAsia"/>
        </w:rPr>
        <w:t>如果多项式的各项有公因式，可以把这个公因式提取出来，将多项式写成公因式与另一个因式的乘积的形式；</w:t>
      </w:r>
    </w:p>
    <w:p w14:paraId="715AEB0E" w14:textId="03F7E7A8" w:rsidR="00661003" w:rsidRDefault="004F7F2D" w:rsidP="00661003">
      <w:pPr>
        <w:pStyle w:val="ListParagraph"/>
        <w:numPr>
          <w:ilvl w:val="1"/>
          <w:numId w:val="166"/>
        </w:numPr>
        <w:ind w:firstLineChars="0"/>
      </w:pPr>
      <w:r>
        <w:rPr>
          <w:rFonts w:hint="eastAsia"/>
        </w:rPr>
        <w:t>公式法：</w:t>
      </w:r>
      <w:r w:rsidR="00661003">
        <w:rPr>
          <w:rFonts w:hint="eastAsia"/>
        </w:rPr>
        <w:t>逆用乘法公式，将一个多项式分解因式</w:t>
      </w:r>
      <w:r w:rsidR="009E02EB">
        <w:rPr>
          <w:rFonts w:hint="eastAsia"/>
        </w:rPr>
        <w:t>。</w:t>
      </w:r>
    </w:p>
    <w:p w14:paraId="54EB68D5" w14:textId="77777777" w:rsidR="00661003" w:rsidRDefault="00661003" w:rsidP="00661003">
      <w:pPr>
        <w:pStyle w:val="Heading3"/>
      </w:pPr>
      <w:r>
        <w:rPr>
          <w:rFonts w:hint="eastAsia"/>
        </w:rPr>
        <w:t>例题</w:t>
      </w:r>
    </w:p>
    <w:p w14:paraId="626C0B3D" w14:textId="77777777" w:rsidR="000D586E" w:rsidRDefault="000D586E" w:rsidP="0099424B">
      <w:pPr>
        <w:pStyle w:val="normalbigwithnumber"/>
        <w:numPr>
          <w:ilvl w:val="0"/>
          <w:numId w:val="232"/>
        </w:numPr>
        <w:ind w:right="280"/>
      </w:pPr>
      <w:r>
        <w:rPr>
          <w:rFonts w:hint="eastAsia"/>
        </w:rPr>
        <w:t>利用平方差公式分解</w:t>
      </w:r>
      <w:commentRangeStart w:id="107"/>
      <w:r>
        <w:rPr>
          <w:rFonts w:hint="eastAsia"/>
        </w:rPr>
        <w:t>因式</w:t>
      </w:r>
      <w:commentRangeEnd w:id="107"/>
      <w:r>
        <w:rPr>
          <w:rStyle w:val="CommentReference"/>
        </w:rPr>
        <w:commentReference w:id="107"/>
      </w:r>
      <w:r>
        <w:rPr>
          <w:rFonts w:hint="eastAsia"/>
        </w:rPr>
        <w:t>：</w:t>
      </w:r>
    </w:p>
    <w:p w14:paraId="64478A70" w14:textId="77777777" w:rsidR="000D586E" w:rsidRDefault="00000000" w:rsidP="000D586E">
      <w:pPr>
        <w:pStyle w:val="ListParagraph"/>
        <w:numPr>
          <w:ilvl w:val="1"/>
          <w:numId w:val="198"/>
        </w:numPr>
        <w:ind w:firstLineChars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y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</m:t>
        </m:r>
      </m:oMath>
      <w:r w:rsidR="000D586E">
        <w:rPr>
          <w:rFonts w:hint="eastAsia"/>
        </w:rPr>
        <w:t>；</w:t>
      </w:r>
    </w:p>
    <w:p w14:paraId="591F01B0" w14:textId="77777777" w:rsidR="009D1087" w:rsidRDefault="009D1087" w:rsidP="009D1087"/>
    <w:p w14:paraId="22A76BB4" w14:textId="080CADD0" w:rsidR="000D586E" w:rsidRPr="000D586E" w:rsidRDefault="000D586E" w:rsidP="000D586E">
      <w:pPr>
        <w:pStyle w:val="ListParagraph"/>
        <w:numPr>
          <w:ilvl w:val="1"/>
          <w:numId w:val="198"/>
        </w:numPr>
        <w:ind w:firstLineChars="0"/>
      </w:pPr>
      <m:oMath>
        <m:r>
          <w:rPr>
            <w:rFonts w:ascii="Cambria Math" w:hAnsi="Cambria Math"/>
          </w:rPr>
          <m:t>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-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  <w:commentRangeStart w:id="108"/>
            <w:commentRangeEnd w:id="108"/>
            <m:r>
              <m:rPr>
                <m:sty m:val="p"/>
              </m:rPr>
              <w:rPr>
                <w:rStyle w:val="CommentReference"/>
                <w:rFonts w:ascii="Cambria Math" w:hAnsi="Cambria Math"/>
              </w:rPr>
              <w:commentReference w:id="108"/>
            </m:r>
          </m:sup>
        </m:sSup>
      </m:oMath>
      <w:r>
        <w:rPr>
          <w:rFonts w:hint="eastAsia"/>
        </w:rPr>
        <w:t>；</w:t>
      </w:r>
    </w:p>
    <w:p w14:paraId="7B3B15CD" w14:textId="77777777" w:rsidR="000D586E" w:rsidRDefault="000D586E" w:rsidP="0099424B">
      <w:pPr>
        <w:pStyle w:val="normalbigwithnumber"/>
        <w:numPr>
          <w:ilvl w:val="0"/>
          <w:numId w:val="0"/>
        </w:numPr>
      </w:pPr>
    </w:p>
    <w:p w14:paraId="04C70D32" w14:textId="77777777" w:rsidR="009D1087" w:rsidRDefault="009D1087" w:rsidP="0099424B">
      <w:pPr>
        <w:pStyle w:val="normalbigwithnumber"/>
        <w:numPr>
          <w:ilvl w:val="0"/>
          <w:numId w:val="0"/>
        </w:numPr>
      </w:pPr>
    </w:p>
    <w:p w14:paraId="7B37E9C4" w14:textId="2B1006E1" w:rsidR="00EF07E0" w:rsidRDefault="000D586E" w:rsidP="0099424B">
      <w:pPr>
        <w:pStyle w:val="normalbigwithnumber"/>
      </w:pPr>
      <w:r>
        <w:rPr>
          <w:rFonts w:hint="eastAsia"/>
        </w:rPr>
        <w:t>分解</w:t>
      </w:r>
      <w:commentRangeStart w:id="109"/>
      <w:r>
        <w:rPr>
          <w:rFonts w:hint="eastAsia"/>
        </w:rPr>
        <w:t>因式</w:t>
      </w:r>
      <w:commentRangeEnd w:id="109"/>
      <w:r w:rsidR="00EF07E0">
        <w:rPr>
          <w:rStyle w:val="CommentReference"/>
        </w:rPr>
        <w:commentReference w:id="109"/>
      </w:r>
      <w:r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</m:oMath>
      <w:r>
        <w:rPr>
          <w:rFonts w:hint="eastAsia"/>
        </w:rPr>
        <w:t>；</w:t>
      </w:r>
    </w:p>
    <w:p w14:paraId="2F97B6CA" w14:textId="77777777" w:rsidR="00EF07E0" w:rsidRDefault="00EF07E0" w:rsidP="0099424B">
      <w:pPr>
        <w:pStyle w:val="normalbigwithnumber"/>
        <w:numPr>
          <w:ilvl w:val="0"/>
          <w:numId w:val="0"/>
        </w:numPr>
      </w:pPr>
    </w:p>
    <w:p w14:paraId="26FE789E" w14:textId="3902555F" w:rsidR="00EF07E0" w:rsidRDefault="00EF07E0" w:rsidP="0099424B">
      <w:pPr>
        <w:pStyle w:val="normalbigwithnumber"/>
      </w:pPr>
      <w:r>
        <w:rPr>
          <w:rFonts w:hint="eastAsia"/>
        </w:rPr>
        <w:t>分解</w:t>
      </w:r>
      <w:commentRangeStart w:id="110"/>
      <w:r>
        <w:rPr>
          <w:rFonts w:hint="eastAsia"/>
        </w:rPr>
        <w:t>因式</w:t>
      </w:r>
      <w:commentRangeEnd w:id="110"/>
      <w:r>
        <w:rPr>
          <w:rStyle w:val="CommentReference"/>
        </w:rPr>
        <w:commentReference w:id="110"/>
      </w:r>
      <w:r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-36</m:t>
        </m:r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；</w:t>
      </w:r>
    </w:p>
    <w:p w14:paraId="48540815" w14:textId="77777777" w:rsidR="00EF07E0" w:rsidRDefault="00EF07E0">
      <w:pPr>
        <w:widowControl/>
        <w:jc w:val="left"/>
      </w:pPr>
    </w:p>
    <w:p w14:paraId="4B350BB5" w14:textId="77777777" w:rsidR="00EF07E0" w:rsidRPr="00EF07E0" w:rsidRDefault="00EF07E0" w:rsidP="0099424B">
      <w:pPr>
        <w:pStyle w:val="normalbigwithnumber"/>
        <w:rPr>
          <w:b/>
          <w:bCs/>
          <w:kern w:val="44"/>
          <w:sz w:val="44"/>
          <w:szCs w:val="44"/>
        </w:rPr>
      </w:pPr>
      <w:r>
        <w:rPr>
          <w:rFonts w:hint="eastAsia"/>
        </w:rPr>
        <w:lastRenderedPageBreak/>
        <w:t>分解</w:t>
      </w:r>
      <w:commentRangeStart w:id="111"/>
      <w:r>
        <w:rPr>
          <w:rFonts w:hint="eastAsia"/>
        </w:rPr>
        <w:t>因式</w:t>
      </w:r>
      <w:commentRangeEnd w:id="111"/>
      <w:r>
        <w:rPr>
          <w:rStyle w:val="CommentReference"/>
        </w:rPr>
        <w:commentReference w:id="111"/>
      </w:r>
      <w:r>
        <w:rPr>
          <w:rFonts w:hint="eastAsia"/>
        </w:rPr>
        <w:t>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>-16</m:t>
        </m:r>
        <m:r>
          <w:rPr>
            <w:rFonts w:ascii="Cambria Math" w:hAnsi="Cambria Math"/>
          </w:rPr>
          <m:t>x</m:t>
        </m:r>
      </m:oMath>
      <w:r>
        <w:rPr>
          <w:rFonts w:hint="eastAsia"/>
        </w:rPr>
        <w:t>；</w:t>
      </w:r>
    </w:p>
    <w:p w14:paraId="4D0EEB8E" w14:textId="77777777" w:rsidR="00EF07E0" w:rsidRDefault="00EF07E0" w:rsidP="00EF07E0">
      <w:pPr>
        <w:pStyle w:val="ListParagraph"/>
        <w:ind w:firstLine="560"/>
      </w:pPr>
    </w:p>
    <w:p w14:paraId="7EE4693C" w14:textId="77777777" w:rsidR="00697637" w:rsidRPr="00697637" w:rsidRDefault="00EF07E0" w:rsidP="0099424B">
      <w:pPr>
        <w:pStyle w:val="normalbigwithnumber"/>
        <w:rPr>
          <w:b/>
          <w:bCs/>
          <w:kern w:val="44"/>
          <w:sz w:val="44"/>
          <w:szCs w:val="44"/>
        </w:rPr>
      </w:pPr>
      <w:r>
        <w:rPr>
          <w:rFonts w:hint="eastAsia"/>
        </w:rPr>
        <w:t>求</w:t>
      </w:r>
      <w:commentRangeStart w:id="112"/>
      <w:r>
        <w:rPr>
          <w:rFonts w:hint="eastAsia"/>
        </w:rPr>
        <w:t>值</w:t>
      </w:r>
      <w:commentRangeEnd w:id="112"/>
      <w:r w:rsidR="00697637">
        <w:rPr>
          <w:rStyle w:val="CommentReference"/>
        </w:rPr>
        <w:commentReference w:id="112"/>
      </w:r>
      <w:r>
        <w:rPr>
          <w:rFonts w:hint="eastAsia"/>
        </w:rPr>
        <w:t>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3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3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，其中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6</m:t>
            </m:r>
            <m:r>
              <w:rPr>
                <w:rFonts w:ascii="Cambria Math" w:hAnsi="Cambria Math"/>
              </w:rPr>
              <m:t>b</m:t>
            </m:r>
          </m:den>
        </m:f>
      </m:oMath>
      <w:r>
        <w:rPr>
          <w:rFonts w:hint="eastAsia"/>
        </w:rPr>
        <w:t>；</w:t>
      </w:r>
    </w:p>
    <w:p w14:paraId="4F1A4A1C" w14:textId="77777777" w:rsidR="00697637" w:rsidRDefault="00697637" w:rsidP="00697637">
      <w:pPr>
        <w:pStyle w:val="ListParagraph"/>
        <w:ind w:firstLine="880"/>
        <w:rPr>
          <w:b/>
          <w:bCs/>
          <w:kern w:val="44"/>
          <w:sz w:val="44"/>
          <w:szCs w:val="44"/>
        </w:rPr>
      </w:pPr>
    </w:p>
    <w:p w14:paraId="6DED992D" w14:textId="2510B3F2" w:rsidR="00697637" w:rsidRDefault="00697637" w:rsidP="0099424B">
      <w:pPr>
        <w:pStyle w:val="normalbigwithnumber"/>
      </w:pPr>
      <w:r>
        <w:rPr>
          <w:rFonts w:hint="eastAsia"/>
        </w:rPr>
        <w:t>求值：</w:t>
      </w:r>
      <w:commentRangeStart w:id="113"/>
      <w:r>
        <w:rPr>
          <w:noProof/>
          <w:color w:val="000000"/>
          <w:position w:val="-28"/>
          <w:szCs w:val="21"/>
        </w:rPr>
        <w:drawing>
          <wp:inline distT="0" distB="0" distL="0" distR="0" wp14:anchorId="3E99EA44" wp14:editId="35CE3389">
            <wp:extent cx="3759835" cy="431800"/>
            <wp:effectExtent l="0" t="0" r="0" b="6350"/>
            <wp:docPr id="244345049" name="Picture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" descr=" 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83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113"/>
      <w:r w:rsidR="007F3A3E">
        <w:rPr>
          <w:rStyle w:val="CommentReference"/>
        </w:rPr>
        <w:commentReference w:id="113"/>
      </w:r>
    </w:p>
    <w:p w14:paraId="1B22BBBC" w14:textId="77777777" w:rsidR="009D1087" w:rsidRDefault="009D1087" w:rsidP="009D1087">
      <w:pPr>
        <w:pStyle w:val="ListParagraph"/>
        <w:ind w:firstLine="560"/>
      </w:pPr>
    </w:p>
    <w:p w14:paraId="38A9AC42" w14:textId="51B341B5" w:rsidR="00F951C3" w:rsidRPr="00F951C3" w:rsidRDefault="00BD1A14" w:rsidP="0099424B">
      <w:pPr>
        <w:pStyle w:val="normalbigwithnumber"/>
      </w:pPr>
      <w:r>
        <w:rPr>
          <w:rFonts w:hint="eastAsia"/>
        </w:rPr>
        <w:t>利用完全平方公式分解因式：</w:t>
      </w:r>
    </w:p>
    <w:commentRangeStart w:id="114"/>
    <w:p w14:paraId="447016AD" w14:textId="24D5CBC0" w:rsidR="009D1087" w:rsidRPr="00F951C3" w:rsidRDefault="00BD1A14" w:rsidP="00A82C54">
      <w:pPr>
        <w:pStyle w:val="normalbigwithnumber"/>
        <w:numPr>
          <w:ilvl w:val="1"/>
          <w:numId w:val="217"/>
        </w:numPr>
      </w:pPr>
      <w:r>
        <w:object w:dxaOrig="1960" w:dyaOrig="359" w14:anchorId="4186E8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0" o:spid="_x0000_i1025" type="#_x0000_t75" style="width:98.5pt;height:17.65pt;mso-wrap-style:square;mso-position-horizontal-relative:page;mso-position-vertical-relative:page" o:ole="">
            <v:imagedata r:id="rId58" o:title=""/>
          </v:shape>
          <o:OLEObject Type="Embed" ProgID="Equation.DSMT4" ShapeID="对象 10" DrawAspect="Content" ObjectID="_1786861789" r:id="rId59"/>
        </w:object>
      </w:r>
      <w:commentRangeEnd w:id="114"/>
      <w:r w:rsidR="00F951C3">
        <w:rPr>
          <w:rStyle w:val="CommentReference"/>
        </w:rPr>
        <w:commentReference w:id="114"/>
      </w:r>
      <w:r w:rsidR="00F951C3">
        <w:rPr>
          <w:rFonts w:hint="eastAsia"/>
        </w:rPr>
        <w:t>；</w:t>
      </w:r>
    </w:p>
    <w:p w14:paraId="5B16C0E0" w14:textId="77777777" w:rsidR="00F951C3" w:rsidRDefault="00F951C3" w:rsidP="0099424B">
      <w:pPr>
        <w:pStyle w:val="normalbigwithnumber"/>
        <w:numPr>
          <w:ilvl w:val="0"/>
          <w:numId w:val="0"/>
        </w:numPr>
        <w:ind w:left="720"/>
      </w:pPr>
    </w:p>
    <w:commentRangeStart w:id="115"/>
    <w:p w14:paraId="3E811E09" w14:textId="449B4E8A" w:rsidR="0094070C" w:rsidRDefault="00F951C3" w:rsidP="008C7F1F">
      <w:pPr>
        <w:pStyle w:val="normalbigwithnumber"/>
        <w:numPr>
          <w:ilvl w:val="1"/>
          <w:numId w:val="217"/>
        </w:numPr>
      </w:pPr>
      <w:r>
        <w:object w:dxaOrig="2000" w:dyaOrig="359" w14:anchorId="38036F06">
          <v:shape id="对象 12" o:spid="_x0000_i1026" type="#_x0000_t75" style="width:100.55pt;height:17.65pt;mso-wrap-style:square;mso-position-horizontal-relative:page;mso-position-vertical-relative:page" o:ole="">
            <v:imagedata r:id="rId60" o:title=""/>
          </v:shape>
          <o:OLEObject Type="Embed" ProgID="Equation.DSMT4" ShapeID="对象 12" DrawAspect="Content" ObjectID="_1786861790" r:id="rId61"/>
        </w:object>
      </w:r>
      <w:commentRangeEnd w:id="115"/>
      <w:r>
        <w:rPr>
          <w:rStyle w:val="CommentReference"/>
        </w:rPr>
        <w:commentReference w:id="115"/>
      </w:r>
    </w:p>
    <w:p w14:paraId="643511F8" w14:textId="77777777" w:rsidR="0094070C" w:rsidRDefault="0094070C" w:rsidP="00431339">
      <w:pPr>
        <w:pStyle w:val="normalbigwithnumber"/>
        <w:numPr>
          <w:ilvl w:val="0"/>
          <w:numId w:val="0"/>
        </w:numPr>
      </w:pPr>
    </w:p>
    <w:p w14:paraId="70827608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3825214A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1A3BAF35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3BEA744A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2BAD377D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59AACB8B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6CC2EFA6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36C8DDCE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2562E79F" w14:textId="4F7FBD81" w:rsidR="00431339" w:rsidRDefault="00431339" w:rsidP="00431339">
      <w:pPr>
        <w:pStyle w:val="Heading2"/>
      </w:pPr>
      <w:r>
        <w:rPr>
          <w:rFonts w:hint="eastAsia"/>
        </w:rPr>
        <w:lastRenderedPageBreak/>
        <w:t>十字相乘法</w:t>
      </w:r>
    </w:p>
    <w:p w14:paraId="6D91F363" w14:textId="64407284" w:rsidR="00431339" w:rsidRDefault="00431339" w:rsidP="00431339">
      <w:pPr>
        <w:pStyle w:val="Heading3"/>
      </w:pPr>
      <w:r>
        <w:rPr>
          <w:rFonts w:hint="eastAsia"/>
        </w:rPr>
        <w:t>概念梳理</w:t>
      </w:r>
    </w:p>
    <w:p w14:paraId="352D93A0" w14:textId="4F8DD46B" w:rsidR="00431339" w:rsidRPr="00431339" w:rsidRDefault="00431339" w:rsidP="00431339">
      <w:pPr>
        <w:pStyle w:val="ListParagraph"/>
        <w:numPr>
          <w:ilvl w:val="0"/>
          <w:numId w:val="244"/>
        </w:numPr>
        <w:ind w:firstLineChars="0"/>
      </w:pPr>
      <w:r w:rsidRPr="00431339">
        <w:rPr>
          <w:rFonts w:ascii="宋体" w:hAnsi="宋体" w:hint="eastAsia"/>
          <w:szCs w:val="21"/>
        </w:rPr>
        <w:t>利用十字交叉线来分解系数，把二次三项式分解因式的方法叫做十字相乘法</w:t>
      </w:r>
      <w:r>
        <w:rPr>
          <w:rFonts w:ascii="宋体" w:hAnsi="宋体" w:hint="eastAsia"/>
          <w:szCs w:val="21"/>
        </w:rPr>
        <w:t>；</w:t>
      </w:r>
    </w:p>
    <w:p w14:paraId="1490771F" w14:textId="4742214D" w:rsidR="00431339" w:rsidRDefault="00431339" w:rsidP="00431339">
      <w:pPr>
        <w:pStyle w:val="ListParagraph"/>
        <w:numPr>
          <w:ilvl w:val="0"/>
          <w:numId w:val="244"/>
        </w:numPr>
        <w:ind w:firstLineChars="0"/>
        <w:jc w:val="left"/>
        <w:rPr>
          <w:rFonts w:ascii="宋体" w:hAnsi="宋体"/>
          <w:szCs w:val="21"/>
        </w:rPr>
      </w:pPr>
      <w:r w:rsidRPr="00431339">
        <w:rPr>
          <w:rFonts w:ascii="宋体" w:hAnsi="宋体" w:hint="eastAsia"/>
          <w:szCs w:val="21"/>
        </w:rPr>
        <w:t>对于二次三项式</w:t>
      </w:r>
      <m:oMath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宋体"/>
                <w:szCs w:val="21"/>
              </w:rPr>
              <m:t>x</m:t>
            </m:r>
          </m:e>
          <m:sup>
            <m:r>
              <w:rPr>
                <w:rFonts w:ascii="Cambria Math" w:hAnsi="宋体"/>
                <w:szCs w:val="21"/>
              </w:rPr>
              <m:t>2</m:t>
            </m:r>
          </m:sup>
        </m:sSup>
        <m:r>
          <w:rPr>
            <w:rFonts w:ascii="Cambria Math" w:hAnsi="宋体"/>
            <w:szCs w:val="21"/>
          </w:rPr>
          <m:t>+bx+c</m:t>
        </m:r>
      </m:oMath>
      <w:r w:rsidRPr="00431339">
        <w:rPr>
          <w:rFonts w:ascii="宋体" w:hAnsi="宋体" w:hint="eastAsia"/>
          <w:szCs w:val="21"/>
        </w:rPr>
        <w:t>，若存在</w:t>
      </w:r>
      <m:oMath>
        <m:d>
          <m:dPr>
            <m:begChr m:val="{"/>
            <m:endChr m:val=""/>
            <m:ctrlPr>
              <w:rPr>
                <w:rFonts w:ascii="Cambria Math" w:hAnsi="宋体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宋体"/>
                    <w:i/>
                    <w:szCs w:val="21"/>
                  </w:rPr>
                </m:ctrlPr>
              </m:eqArrPr>
              <m:e>
                <m:r>
                  <w:rPr>
                    <w:rFonts w:ascii="Cambria Math" w:hAnsi="宋体"/>
                    <w:szCs w:val="21"/>
                  </w:rPr>
                  <m:t>&amp;pq=c</m:t>
                </m:r>
              </m:e>
              <m:e>
                <m:r>
                  <w:rPr>
                    <w:rFonts w:ascii="Cambria Math" w:hAnsi="宋体"/>
                    <w:szCs w:val="21"/>
                  </w:rPr>
                  <m:t>&amp;p+q=b</m:t>
                </m:r>
              </m:e>
            </m:eqAr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 w:rsidRPr="00431339">
        <w:rPr>
          <w:rFonts w:ascii="宋体" w:hAnsi="宋体" w:hint="eastAsia"/>
          <w:szCs w:val="21"/>
        </w:rPr>
        <w:t xml:space="preserve"> </w:t>
      </w:r>
      <w:r w:rsidRPr="00431339">
        <w:rPr>
          <w:rFonts w:ascii="宋体" w:hAnsi="宋体" w:hint="eastAsia"/>
          <w:szCs w:val="21"/>
        </w:rPr>
        <w:t>，则</w:t>
      </w:r>
      <m:oMath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宋体"/>
                <w:szCs w:val="21"/>
              </w:rPr>
              <m:t>x</m:t>
            </m:r>
          </m:e>
          <m:sup>
            <m:r>
              <w:rPr>
                <w:rFonts w:ascii="Cambria Math" w:hAnsi="宋体"/>
                <w:szCs w:val="21"/>
              </w:rPr>
              <m:t>2</m:t>
            </m:r>
          </m:sup>
        </m:sSup>
        <m:r>
          <w:rPr>
            <w:rFonts w:ascii="Cambria Math" w:hAnsi="宋体"/>
            <w:szCs w:val="21"/>
          </w:rPr>
          <m:t>+bx+c=</m:t>
        </m:r>
        <m:d>
          <m:dPr>
            <m:ctrlPr>
              <w:rPr>
                <w:rFonts w:ascii="Cambria Math" w:hAnsi="宋体"/>
                <w:i/>
                <w:szCs w:val="21"/>
              </w:rPr>
            </m:ctrlPr>
          </m:dPr>
          <m:e>
            <m:r>
              <w:rPr>
                <w:rFonts w:ascii="Cambria Math" w:hAnsi="宋体"/>
                <w:szCs w:val="21"/>
              </w:rPr>
              <m:t>x+p</m:t>
            </m:r>
          </m:e>
        </m:d>
        <m:d>
          <m:dPr>
            <m:ctrlPr>
              <w:rPr>
                <w:rFonts w:ascii="Cambria Math" w:hAnsi="宋体"/>
                <w:i/>
                <w:szCs w:val="21"/>
              </w:rPr>
            </m:ctrlPr>
          </m:dPr>
          <m:e>
            <m:r>
              <w:rPr>
                <w:rFonts w:ascii="Cambria Math" w:hAnsi="宋体"/>
                <w:szCs w:val="21"/>
              </w:rPr>
              <m:t>x+q</m:t>
            </m:r>
          </m:e>
        </m:d>
      </m:oMath>
      <w:r>
        <w:rPr>
          <w:rFonts w:ascii="宋体" w:hAnsi="宋体" w:hint="eastAsia"/>
          <w:szCs w:val="21"/>
        </w:rPr>
        <w:t>；</w:t>
      </w:r>
    </w:p>
    <w:p w14:paraId="77338F86" w14:textId="63875A96" w:rsidR="00431339" w:rsidRDefault="00431339" w:rsidP="00431339">
      <w:pPr>
        <w:pStyle w:val="ListParagraph"/>
        <w:numPr>
          <w:ilvl w:val="1"/>
          <w:numId w:val="244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对</w:t>
      </w:r>
      <m:oMath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宋体"/>
                <w:szCs w:val="21"/>
              </w:rPr>
              <m:t>x</m:t>
            </m:r>
          </m:e>
          <m:sup>
            <m:r>
              <w:rPr>
                <w:rFonts w:ascii="Cambria Math" w:hAnsi="宋体"/>
                <w:szCs w:val="21"/>
              </w:rPr>
              <m:t>2</m:t>
            </m:r>
          </m:sup>
        </m:sSup>
        <m:r>
          <w:rPr>
            <w:rFonts w:ascii="Cambria Math" w:hAnsi="宋体"/>
            <w:szCs w:val="21"/>
          </w:rPr>
          <m:t>+bx+c</m:t>
        </m:r>
      </m:oMath>
      <w:r>
        <w:rPr>
          <w:rFonts w:ascii="宋体" w:hAnsi="宋体" w:hint="eastAsia"/>
          <w:szCs w:val="21"/>
        </w:rPr>
        <w:t>分解因式时，要先从常数项</w:t>
      </w:r>
      <m:oMath>
        <m:r>
          <w:rPr>
            <w:rFonts w:ascii="Cambria Math" w:hAnsi="宋体"/>
            <w:szCs w:val="21"/>
          </w:rPr>
          <m:t>c</m:t>
        </m:r>
      </m:oMath>
      <w:r>
        <w:rPr>
          <w:rFonts w:ascii="宋体" w:hAnsi="宋体" w:hint="eastAsia"/>
          <w:szCs w:val="21"/>
        </w:rPr>
        <w:t>的正、负入手，若</w:t>
      </w:r>
      <m:oMath>
        <m:r>
          <w:rPr>
            <w:rFonts w:ascii="Cambria Math" w:hAnsi="宋体"/>
            <w:szCs w:val="21"/>
          </w:rPr>
          <m:t>c&gt;0</m:t>
        </m:r>
      </m:oMath>
      <w:r>
        <w:rPr>
          <w:rFonts w:ascii="宋体" w:hAnsi="宋体" w:hint="eastAsia"/>
          <w:szCs w:val="21"/>
        </w:rPr>
        <w:t>，则</w:t>
      </w:r>
      <m:oMath>
        <m:r>
          <w:rPr>
            <w:rFonts w:ascii="Cambria Math" w:hAnsi="宋体"/>
            <w:szCs w:val="21"/>
          </w:rPr>
          <m:t>p</m:t>
        </m:r>
        <m:r>
          <w:rPr>
            <w:rFonts w:ascii="Cambria Math" w:hAnsi="宋体"/>
            <w:szCs w:val="21"/>
          </w:rPr>
          <m:t>、</m:t>
        </m:r>
        <m:r>
          <w:rPr>
            <w:rFonts w:ascii="Cambria Math" w:hAnsi="宋体"/>
            <w:szCs w:val="21"/>
          </w:rPr>
          <m:t>q</m:t>
        </m:r>
      </m:oMath>
      <w:r>
        <w:rPr>
          <w:rFonts w:ascii="宋体" w:hAnsi="宋体" w:hint="eastAsia"/>
          <w:szCs w:val="21"/>
        </w:rPr>
        <w:t>同号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若</w:t>
      </w:r>
      <m:oMath>
        <m:r>
          <w:rPr>
            <w:rFonts w:ascii="Cambria Math" w:hAnsi="宋体"/>
            <w:szCs w:val="21"/>
          </w:rPr>
          <m:t>c&lt;0</m:t>
        </m:r>
      </m:oMath>
      <w:r>
        <w:rPr>
          <w:rFonts w:ascii="宋体" w:hAnsi="宋体" w:hint="eastAsia"/>
          <w:szCs w:val="21"/>
        </w:rPr>
        <w:t>，则</w:t>
      </w:r>
      <m:oMath>
        <m:r>
          <w:rPr>
            <w:rFonts w:ascii="Cambria Math" w:hAnsi="宋体"/>
            <w:szCs w:val="21"/>
          </w:rPr>
          <m:t>p</m:t>
        </m:r>
        <m:r>
          <w:rPr>
            <w:rFonts w:ascii="Cambria Math" w:hAnsi="宋体"/>
            <w:szCs w:val="21"/>
          </w:rPr>
          <m:t>、</m:t>
        </m:r>
        <m:r>
          <w:rPr>
            <w:rFonts w:ascii="Cambria Math" w:hAnsi="宋体"/>
            <w:szCs w:val="21"/>
          </w:rPr>
          <m:t>q</m:t>
        </m:r>
      </m:oMath>
      <w:r>
        <w:rPr>
          <w:rFonts w:ascii="宋体" w:hAnsi="宋体" w:hint="eastAsia"/>
          <w:szCs w:val="21"/>
        </w:rPr>
        <w:t>异号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然后依据一次项系数</w:t>
      </w:r>
      <m:oMath>
        <m:r>
          <w:rPr>
            <w:rFonts w:ascii="Cambria Math" w:hAnsi="宋体"/>
            <w:szCs w:val="21"/>
          </w:rPr>
          <m:t>b</m:t>
        </m:r>
      </m:oMath>
      <w:r>
        <w:rPr>
          <w:rFonts w:ascii="宋体" w:hAnsi="宋体" w:hint="eastAsia"/>
          <w:szCs w:val="21"/>
        </w:rPr>
        <w:t>的正负再确定</w:t>
      </w:r>
      <m:oMath>
        <m:r>
          <w:rPr>
            <w:rFonts w:ascii="Cambria Math" w:hAnsi="宋体"/>
            <w:szCs w:val="21"/>
          </w:rPr>
          <m:t>p</m:t>
        </m:r>
        <m:r>
          <w:rPr>
            <w:rFonts w:ascii="Cambria Math" w:hAnsi="宋体"/>
            <w:szCs w:val="21"/>
          </w:rPr>
          <m:t>、</m:t>
        </m:r>
        <m:r>
          <w:rPr>
            <w:rFonts w:ascii="Cambria Math" w:hAnsi="宋体"/>
            <w:szCs w:val="21"/>
          </w:rPr>
          <m:t>q</m:t>
        </m:r>
      </m:oMath>
      <w:r>
        <w:rPr>
          <w:rFonts w:ascii="宋体" w:hAnsi="宋体" w:hint="eastAsia"/>
          <w:szCs w:val="21"/>
        </w:rPr>
        <w:t>的符号；</w:t>
      </w:r>
    </w:p>
    <w:p w14:paraId="063EC1A4" w14:textId="13BF95B4" w:rsidR="00431339" w:rsidRDefault="00431339" w:rsidP="00431339">
      <w:pPr>
        <w:pStyle w:val="ListParagraph"/>
        <w:numPr>
          <w:ilvl w:val="1"/>
          <w:numId w:val="244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若</w:t>
      </w:r>
      <m:oMath>
        <m:sSup>
          <m:sSupPr>
            <m:ctrlPr>
              <w:rPr>
                <w:rFonts w:ascii="Cambria Math" w:hAnsi="宋体"/>
                <w:i/>
                <w:szCs w:val="21"/>
              </w:rPr>
            </m:ctrlPr>
          </m:sSupPr>
          <m:e>
            <m:r>
              <w:rPr>
                <w:rFonts w:ascii="Cambria Math" w:hAnsi="宋体"/>
                <w:szCs w:val="21"/>
              </w:rPr>
              <m:t>x</m:t>
            </m:r>
          </m:e>
          <m:sup>
            <m:r>
              <w:rPr>
                <w:rFonts w:ascii="Cambria Math" w:hAnsi="宋体"/>
                <w:szCs w:val="21"/>
              </w:rPr>
              <m:t>2</m:t>
            </m:r>
          </m:sup>
        </m:sSup>
        <m:r>
          <w:rPr>
            <w:rFonts w:ascii="Cambria Math" w:hAnsi="宋体"/>
            <w:szCs w:val="21"/>
          </w:rPr>
          <m:t>+bx+c</m:t>
        </m:r>
      </m:oMath>
      <w:r>
        <w:rPr>
          <w:rFonts w:ascii="宋体" w:hAnsi="宋体" w:hint="eastAsia"/>
          <w:szCs w:val="21"/>
        </w:rPr>
        <w:t>中的</w:t>
      </w:r>
      <m:oMath>
        <m:r>
          <w:rPr>
            <w:rFonts w:ascii="Cambria Math" w:hAnsi="宋体"/>
            <w:szCs w:val="21"/>
          </w:rPr>
          <m:t>b</m:t>
        </m:r>
        <m:r>
          <w:rPr>
            <w:rFonts w:ascii="Cambria Math" w:hAnsi="宋体"/>
            <w:szCs w:val="21"/>
          </w:rPr>
          <m:t>、</m:t>
        </m:r>
        <m:r>
          <w:rPr>
            <w:rFonts w:ascii="Cambria Math" w:hAnsi="宋体"/>
            <w:szCs w:val="21"/>
          </w:rPr>
          <m:t>c</m:t>
        </m:r>
      </m:oMath>
      <w:r>
        <w:rPr>
          <w:rFonts w:ascii="宋体" w:hAnsi="宋体" w:hint="eastAsia"/>
          <w:szCs w:val="21"/>
        </w:rPr>
        <w:t>为整数时，要先将</w:t>
      </w:r>
      <m:oMath>
        <m:r>
          <w:rPr>
            <w:rFonts w:ascii="Cambria Math" w:hAnsi="宋体"/>
            <w:szCs w:val="21"/>
          </w:rPr>
          <m:t>c</m:t>
        </m:r>
      </m:oMath>
      <w:r>
        <w:rPr>
          <w:rFonts w:ascii="宋体" w:hAnsi="宋体" w:hint="eastAsia"/>
          <w:szCs w:val="21"/>
        </w:rPr>
        <w:t>分解成两个整数的积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要考虑到分解的各种可能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然后看这两个整数之和能否等于</w:t>
      </w:r>
      <m:oMath>
        <m:r>
          <w:rPr>
            <w:rFonts w:ascii="Cambria Math" w:hAnsi="宋体"/>
            <w:szCs w:val="21"/>
          </w:rPr>
          <m:t>b</m:t>
        </m:r>
      </m:oMath>
      <w:r>
        <w:rPr>
          <w:rFonts w:ascii="宋体" w:hAnsi="宋体" w:hint="eastAsia"/>
          <w:szCs w:val="21"/>
        </w:rPr>
        <w:t>，直到凑对为止。</w:t>
      </w:r>
    </w:p>
    <w:p w14:paraId="61B1E2B8" w14:textId="77777777" w:rsidR="00431339" w:rsidRDefault="00431339" w:rsidP="00431339">
      <w:pPr>
        <w:jc w:val="left"/>
        <w:rPr>
          <w:rFonts w:ascii="宋体" w:hAnsi="宋体"/>
          <w:szCs w:val="21"/>
        </w:rPr>
      </w:pPr>
    </w:p>
    <w:p w14:paraId="79AB1412" w14:textId="3EEA69B7" w:rsidR="00431339" w:rsidRDefault="00431339" w:rsidP="00431339">
      <w:pPr>
        <w:pStyle w:val="Heading3"/>
      </w:pPr>
      <w:r>
        <w:rPr>
          <w:rFonts w:hint="eastAsia"/>
        </w:rPr>
        <w:t>例题</w:t>
      </w:r>
    </w:p>
    <w:p w14:paraId="4D5FD750" w14:textId="5AFCBA46" w:rsidR="00431339" w:rsidRDefault="00431339" w:rsidP="00431339">
      <w:pPr>
        <w:pStyle w:val="normalbigwithnumber"/>
        <w:numPr>
          <w:ilvl w:val="0"/>
          <w:numId w:val="245"/>
        </w:numPr>
      </w:pPr>
      <w:r>
        <w:rPr>
          <w:rFonts w:hint="eastAsia"/>
        </w:rPr>
        <w:t>分解</w:t>
      </w:r>
      <w:commentRangeStart w:id="116"/>
      <w:r>
        <w:rPr>
          <w:rFonts w:hint="eastAsia"/>
        </w:rPr>
        <w:t>因式</w:t>
      </w:r>
      <w:commentRangeEnd w:id="116"/>
      <w:r>
        <w:rPr>
          <w:rStyle w:val="CommentReference"/>
        </w:rPr>
        <w:commentReference w:id="116"/>
      </w:r>
      <w:r>
        <w:rPr>
          <w:rFonts w:hint="eastAsia"/>
        </w:rPr>
        <w:t>：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6</m:t>
        </m:r>
      </m:oMath>
    </w:p>
    <w:p w14:paraId="545749AE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0732948B" w14:textId="77777777" w:rsidR="00431339" w:rsidRDefault="00431339" w:rsidP="00431339">
      <w:pPr>
        <w:pStyle w:val="normalbigwithnumber"/>
      </w:pPr>
      <w:r>
        <w:rPr>
          <w:rFonts w:hint="eastAsia"/>
        </w:rPr>
        <w:t>分解因式：</w:t>
      </w:r>
    </w:p>
    <w:p w14:paraId="610A602B" w14:textId="47D9BCF3" w:rsidR="00431339" w:rsidRDefault="00000000" w:rsidP="00431339">
      <w:pPr>
        <w:pStyle w:val="normalbigwithnumber"/>
        <w:numPr>
          <w:ilvl w:val="1"/>
          <w:numId w:val="217"/>
        </w:num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6</m:t>
        </m:r>
      </m:oMath>
    </w:p>
    <w:p w14:paraId="2A3DDC21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0C0B70FD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36EDDA36" w14:textId="2232A5B2" w:rsidR="00431339" w:rsidRDefault="00000000" w:rsidP="00431339">
      <w:pPr>
        <w:pStyle w:val="normalbigwithnumber"/>
        <w:numPr>
          <w:ilvl w:val="1"/>
          <w:numId w:val="217"/>
        </w:num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6</m:t>
        </m:r>
      </m:oMath>
    </w:p>
    <w:p w14:paraId="7660A1AB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4C668546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3FE3C917" w14:textId="20C10CFC" w:rsidR="00431339" w:rsidRDefault="00000000" w:rsidP="00431339">
      <w:pPr>
        <w:pStyle w:val="normalbigwithnumber"/>
        <w:numPr>
          <w:ilvl w:val="1"/>
          <w:numId w:val="217"/>
        </w:num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6</m:t>
        </m:r>
      </m:oMath>
    </w:p>
    <w:p w14:paraId="5420F714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78CC8FE4" w14:textId="77777777" w:rsidR="00431339" w:rsidRDefault="00431339" w:rsidP="00431339">
      <w:pPr>
        <w:pStyle w:val="normalbigwithnumber"/>
        <w:numPr>
          <w:ilvl w:val="0"/>
          <w:numId w:val="0"/>
        </w:numPr>
      </w:pPr>
    </w:p>
    <w:p w14:paraId="072FD3C8" w14:textId="77777777" w:rsidR="00431339" w:rsidRPr="00431339" w:rsidRDefault="00431339" w:rsidP="00431339">
      <w:pPr>
        <w:pStyle w:val="normalbigwithnumber"/>
        <w:numPr>
          <w:ilvl w:val="0"/>
          <w:numId w:val="0"/>
        </w:numPr>
      </w:pPr>
    </w:p>
    <w:p w14:paraId="7757C0B4" w14:textId="6B6ECA17" w:rsidR="0094070C" w:rsidRDefault="0094070C" w:rsidP="0094070C">
      <w:pPr>
        <w:pStyle w:val="Heading2"/>
      </w:pPr>
      <w:r>
        <w:rPr>
          <w:rFonts w:hint="eastAsia"/>
        </w:rPr>
        <w:t>巩固练习</w:t>
      </w:r>
    </w:p>
    <w:p w14:paraId="0054474B" w14:textId="5DDB8F4A" w:rsidR="0094070C" w:rsidRPr="0094070C" w:rsidRDefault="0094070C" w:rsidP="0099424B">
      <w:pPr>
        <w:pStyle w:val="normalbigwithnumber"/>
        <w:numPr>
          <w:ilvl w:val="0"/>
          <w:numId w:val="233"/>
        </w:numPr>
      </w:pPr>
      <w:r>
        <w:rPr>
          <w:rFonts w:hint="eastAsia"/>
        </w:rPr>
        <w:t>计算：</w:t>
      </w:r>
      <w:commentRangeStart w:id="117"/>
      <w:commentRangeStart w:id="118"/>
      <w:commentRangeStart w:id="119"/>
      <w:r>
        <w:rPr>
          <w:rFonts w:hAnsi="Times New Roman"/>
          <w:noProof/>
          <w:position w:val="-30"/>
        </w:rPr>
        <w:drawing>
          <wp:inline distT="0" distB="0" distL="0" distR="0" wp14:anchorId="1F7E0724" wp14:editId="4F0D4B62">
            <wp:extent cx="3408680" cy="387985"/>
            <wp:effectExtent l="0" t="0" r="1270" b="0"/>
            <wp:docPr id="1257937387" name="Picture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86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117"/>
      <w:r>
        <w:rPr>
          <w:rStyle w:val="CommentReference"/>
        </w:rPr>
        <w:commentReference w:id="117"/>
      </w:r>
      <w:commentRangeEnd w:id="118"/>
      <w:r>
        <w:rPr>
          <w:rStyle w:val="CommentReference"/>
        </w:rPr>
        <w:commentReference w:id="118"/>
      </w:r>
      <w:commentRangeEnd w:id="119"/>
      <w:r>
        <w:rPr>
          <w:rStyle w:val="CommentReference"/>
        </w:rPr>
        <w:commentReference w:id="119"/>
      </w:r>
    </w:p>
    <w:p w14:paraId="1D9CBA62" w14:textId="77777777" w:rsidR="0094070C" w:rsidRDefault="0094070C" w:rsidP="0094070C"/>
    <w:p w14:paraId="6A31CFF1" w14:textId="77777777" w:rsidR="0094070C" w:rsidRDefault="0094070C" w:rsidP="0094070C"/>
    <w:p w14:paraId="5A557ACA" w14:textId="4B14F435" w:rsidR="0094070C" w:rsidRDefault="0094070C" w:rsidP="0094070C">
      <w:pPr>
        <w:pStyle w:val="ListParagraph"/>
        <w:numPr>
          <w:ilvl w:val="0"/>
          <w:numId w:val="217"/>
        </w:numPr>
        <w:ind w:firstLineChars="0"/>
      </w:pPr>
      <w:r>
        <w:rPr>
          <w:rFonts w:hint="eastAsia"/>
        </w:rPr>
        <w:t>若</w:t>
      </w:r>
      <w:r>
        <w:rPr>
          <w:noProof/>
          <w:position w:val="-4"/>
        </w:rPr>
        <w:drawing>
          <wp:inline distT="0" distB="0" distL="0" distR="0" wp14:anchorId="3FB6EEA3" wp14:editId="42FF43E8">
            <wp:extent cx="652509" cy="308758"/>
            <wp:effectExtent l="0" t="0" r="0" b="0"/>
            <wp:docPr id="2046769624" name="Picture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6" descr=" 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026" cy="309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能</w:t>
      </w:r>
      <w:commentRangeStart w:id="120"/>
      <w:r>
        <w:rPr>
          <w:rFonts w:hint="eastAsia"/>
        </w:rPr>
        <w:t>被</w:t>
      </w:r>
      <w:commentRangeEnd w:id="120"/>
      <w:r w:rsidR="00C4218A">
        <w:rPr>
          <w:rStyle w:val="CommentReference"/>
        </w:rPr>
        <w:commentReference w:id="120"/>
      </w:r>
      <w:r>
        <w:rPr>
          <w:rFonts w:hint="eastAsia"/>
          <w:lang w:val="pt-BR"/>
        </w:rPr>
        <w:t>60</w:t>
      </w:r>
      <w:r>
        <w:rPr>
          <w:rFonts w:hint="eastAsia"/>
        </w:rPr>
        <w:t>或</w:t>
      </w:r>
      <w:r>
        <w:rPr>
          <w:rFonts w:hint="eastAsia"/>
          <w:lang w:val="pt-BR"/>
        </w:rPr>
        <w:t>70</w:t>
      </w:r>
      <w:r>
        <w:rPr>
          <w:rFonts w:hint="eastAsia"/>
        </w:rPr>
        <w:t>之间的两个整数所整除</w:t>
      </w:r>
      <w:r>
        <w:rPr>
          <w:rFonts w:hint="eastAsia"/>
          <w:lang w:val="pt-BR"/>
        </w:rPr>
        <w:t>，</w:t>
      </w:r>
      <w:r>
        <w:rPr>
          <w:rFonts w:hint="eastAsia"/>
        </w:rPr>
        <w:t>这两个数应当是（   ）</w:t>
      </w:r>
    </w:p>
    <w:p w14:paraId="33B9AFCD" w14:textId="6F058C03" w:rsidR="00AE4621" w:rsidRDefault="00AE4621" w:rsidP="00AE4621">
      <w:pPr>
        <w:pStyle w:val="ListParagraph"/>
        <w:ind w:left="720" w:firstLineChars="0" w:firstLine="0"/>
        <w:rPr>
          <w:rFonts w:hAnsi="宋体"/>
        </w:rPr>
      </w:pPr>
      <w:r>
        <w:rPr>
          <w:rFonts w:hAnsi="宋体" w:hint="eastAsia"/>
        </w:rPr>
        <w:t>A．61，63    B．61，65   C．63，65    D．63，67</w:t>
      </w:r>
    </w:p>
    <w:p w14:paraId="7DE4EE12" w14:textId="77777777" w:rsidR="00C4218A" w:rsidRDefault="00C4218A" w:rsidP="00C4218A">
      <w:pPr>
        <w:rPr>
          <w:rFonts w:ascii="宋体" w:hAnsi="宋体"/>
          <w:szCs w:val="21"/>
        </w:rPr>
      </w:pPr>
    </w:p>
    <w:p w14:paraId="2985D22E" w14:textId="77777777" w:rsidR="00C4218A" w:rsidRDefault="00C4218A" w:rsidP="00C4218A">
      <w:pPr>
        <w:pStyle w:val="ListParagraph"/>
        <w:numPr>
          <w:ilvl w:val="0"/>
          <w:numId w:val="217"/>
        </w:numPr>
        <w:ind w:firstLineChars="0"/>
      </w:pPr>
      <w:r>
        <w:rPr>
          <w:rFonts w:hint="eastAsia"/>
        </w:rPr>
        <w:t>若</w:t>
      </w:r>
      <w:r>
        <w:rPr>
          <w:noProof/>
          <w:position w:val="-18"/>
        </w:rPr>
        <w:drawing>
          <wp:inline distT="0" distB="0" distL="0" distR="0" wp14:anchorId="21C2A402" wp14:editId="2612B733">
            <wp:extent cx="1411605" cy="343535"/>
            <wp:effectExtent l="0" t="0" r="0" b="0"/>
            <wp:docPr id="1158213893" name="Picture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" descr=" 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60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将</w:t>
      </w:r>
      <w:r>
        <w:rPr>
          <w:noProof/>
          <w:position w:val="-10"/>
        </w:rPr>
        <w:drawing>
          <wp:inline distT="0" distB="0" distL="0" distR="0" wp14:anchorId="431AA73C" wp14:editId="58B6FDEC">
            <wp:extent cx="621665" cy="226695"/>
            <wp:effectExtent l="0" t="0" r="6985" b="1905"/>
            <wp:docPr id="1280560033" name="Picture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" descr=" 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6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分解</w:t>
      </w:r>
      <w:commentRangeStart w:id="121"/>
      <w:r>
        <w:rPr>
          <w:rFonts w:hint="eastAsia"/>
        </w:rPr>
        <w:t>因式</w:t>
      </w:r>
      <w:commentRangeEnd w:id="121"/>
      <w:r>
        <w:rPr>
          <w:rStyle w:val="CommentReference"/>
        </w:rPr>
        <w:commentReference w:id="121"/>
      </w:r>
      <w:r>
        <w:rPr>
          <w:rFonts w:hint="eastAsia"/>
        </w:rPr>
        <w:t>为__________。</w:t>
      </w:r>
    </w:p>
    <w:p w14:paraId="72842791" w14:textId="77777777" w:rsidR="00C4218A" w:rsidRDefault="00C4218A" w:rsidP="00C4218A"/>
    <w:p w14:paraId="4794C517" w14:textId="446D2088" w:rsidR="00C4218A" w:rsidRDefault="00C4218A" w:rsidP="00C4218A">
      <w:pPr>
        <w:pStyle w:val="ListParagraph"/>
        <w:numPr>
          <w:ilvl w:val="0"/>
          <w:numId w:val="217"/>
        </w:numPr>
        <w:ind w:firstLineChars="0"/>
      </w:pPr>
      <w:r>
        <w:rPr>
          <w:rFonts w:hint="eastAsia"/>
        </w:rPr>
        <w:t>已知</w:t>
      </w:r>
      <w:r>
        <w:rPr>
          <w:noProof/>
          <w:position w:val="-24"/>
        </w:rPr>
        <w:drawing>
          <wp:inline distT="0" distB="0" distL="0" distR="0" wp14:anchorId="593E6379" wp14:editId="410E4AA5">
            <wp:extent cx="453390" cy="394970"/>
            <wp:effectExtent l="0" t="0" r="3810" b="5080"/>
            <wp:docPr id="36941415" name="Picture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 descr=" 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24"/>
          <w:lang w:val="es-ES"/>
        </w:rPr>
        <w:drawing>
          <wp:inline distT="0" distB="0" distL="0" distR="0" wp14:anchorId="497AF126" wp14:editId="4FD69E6A">
            <wp:extent cx="467995" cy="394970"/>
            <wp:effectExtent l="0" t="0" r="8255" b="5080"/>
            <wp:docPr id="1786426055" name="Picture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" descr=" 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14"/>
        </w:rPr>
        <w:drawing>
          <wp:inline distT="0" distB="0" distL="0" distR="0" wp14:anchorId="0C8210A1" wp14:editId="7F197791">
            <wp:extent cx="1134110" cy="278130"/>
            <wp:effectExtent l="0" t="0" r="8890" b="7620"/>
            <wp:docPr id="1227553139" name="Picture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 descr=" 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值</w:t>
      </w:r>
      <w:commentRangeStart w:id="122"/>
      <w:r>
        <w:rPr>
          <w:rFonts w:hint="eastAsia"/>
        </w:rPr>
        <w:t>为</w:t>
      </w:r>
      <w:commentRangeEnd w:id="122"/>
      <w:r>
        <w:rPr>
          <w:rStyle w:val="CommentReference"/>
        </w:rPr>
        <w:commentReference w:id="122"/>
      </w:r>
      <w:r>
        <w:rPr>
          <w:rFonts w:hint="eastAsia"/>
        </w:rPr>
        <w:t>___________。</w:t>
      </w:r>
    </w:p>
    <w:p w14:paraId="038C844F" w14:textId="77777777" w:rsidR="006A58FB" w:rsidRDefault="006A58FB" w:rsidP="006A58FB">
      <w:pPr>
        <w:pStyle w:val="ListParagraph"/>
        <w:ind w:firstLine="560"/>
      </w:pPr>
    </w:p>
    <w:p w14:paraId="469ED852" w14:textId="7A4478BB" w:rsidR="006A58FB" w:rsidRDefault="006A58FB" w:rsidP="006A58FB">
      <w:pPr>
        <w:pStyle w:val="ListParagraph"/>
        <w:numPr>
          <w:ilvl w:val="0"/>
          <w:numId w:val="217"/>
        </w:numPr>
        <w:ind w:firstLineChars="0"/>
      </w:pPr>
      <w:r>
        <w:rPr>
          <w:rFonts w:hint="eastAsia"/>
        </w:rPr>
        <w:t>用简便方式计算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999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998×200</m:t>
        </m:r>
        <w:commentRangeStart w:id="123"/>
        <w:commentRangeEnd w:id="123"/>
        <m:r>
          <m:rPr>
            <m:sty m:val="p"/>
          </m:rPr>
          <w:rPr>
            <w:rStyle w:val="CommentReference"/>
          </w:rPr>
          <w:commentReference w:id="123"/>
        </m:r>
        <m:r>
          <w:rPr>
            <w:rFonts w:ascii="Cambria Math" w:hAnsi="Cambria Math"/>
          </w:rPr>
          <m:t>0</m:t>
        </m:r>
      </m:oMath>
    </w:p>
    <w:p w14:paraId="7106C05B" w14:textId="77777777" w:rsidR="006A58FB" w:rsidRDefault="006A58FB" w:rsidP="006A58FB"/>
    <w:p w14:paraId="20D19953" w14:textId="77777777" w:rsidR="00A67B52" w:rsidRDefault="00A67B52" w:rsidP="006A58FB"/>
    <w:p w14:paraId="16EFE210" w14:textId="71C9F768" w:rsidR="006A58FB" w:rsidRDefault="006A58FB" w:rsidP="006A58FB">
      <w:pPr>
        <w:pStyle w:val="ListParagraph"/>
        <w:numPr>
          <w:ilvl w:val="0"/>
          <w:numId w:val="217"/>
        </w:numPr>
        <w:ind w:firstLineChars="0"/>
      </w:pPr>
      <w:r w:rsidRPr="006A58FB">
        <w:rPr>
          <w:rFonts w:hint="eastAsia"/>
        </w:rPr>
        <w:t>已知</w:t>
      </w:r>
      <w:r>
        <w:rPr>
          <w:rFonts w:hint="eastAsia"/>
        </w:rPr>
        <w:t xml:space="preserve"> (</w:t>
      </w:r>
      <w:r w:rsidRPr="006A58FB">
        <w:t>2a+2b+3</w:t>
      </w:r>
      <w:r>
        <w:rPr>
          <w:rFonts w:hint="eastAsia"/>
        </w:rPr>
        <w:t>)(</w:t>
      </w:r>
      <w:r w:rsidRPr="006A58FB">
        <w:t>2a+2b﹣3</w:t>
      </w:r>
      <w:r>
        <w:rPr>
          <w:rFonts w:hint="eastAsia"/>
        </w:rPr>
        <w:t xml:space="preserve">) </w:t>
      </w:r>
      <w:r w:rsidRPr="006A58FB">
        <w:t>=</w:t>
      </w:r>
      <w:r>
        <w:rPr>
          <w:rFonts w:hint="eastAsia"/>
        </w:rPr>
        <w:t xml:space="preserve"> </w:t>
      </w:r>
      <w:r w:rsidRPr="006A58FB">
        <w:t>72，求a+b的</w:t>
      </w:r>
      <w:commentRangeStart w:id="124"/>
      <w:r w:rsidRPr="006A58FB">
        <w:t>值</w:t>
      </w:r>
      <w:commentRangeEnd w:id="124"/>
      <w:r w:rsidR="004259E2">
        <w:rPr>
          <w:rStyle w:val="CommentReference"/>
        </w:rPr>
        <w:commentReference w:id="124"/>
      </w:r>
      <w:r>
        <w:rPr>
          <w:rFonts w:hint="eastAsia"/>
        </w:rPr>
        <w:t>。</w:t>
      </w:r>
    </w:p>
    <w:p w14:paraId="642BA7EB" w14:textId="77777777" w:rsidR="004259E2" w:rsidRDefault="004259E2" w:rsidP="004259E2"/>
    <w:p w14:paraId="59B0D6A1" w14:textId="77777777" w:rsidR="00A67B52" w:rsidRDefault="00A67B52" w:rsidP="004259E2"/>
    <w:p w14:paraId="5865D7E8" w14:textId="6B3CABC1" w:rsidR="004259E2" w:rsidRPr="004259E2" w:rsidRDefault="004259E2" w:rsidP="0099424B">
      <w:pPr>
        <w:pStyle w:val="normalbigwithnumber"/>
      </w:pPr>
      <w:r>
        <w:rPr>
          <w:rFonts w:hint="eastAsia"/>
        </w:rPr>
        <w:t>分解因式：</w:t>
      </w:r>
      <w:commentRangeStart w:id="125"/>
      <w:r>
        <w:rPr>
          <w:lang w:val="pt-BR"/>
        </w:rPr>
        <w:object w:dxaOrig="1480" w:dyaOrig="359" w14:anchorId="6E84E619">
          <v:shape id="对象 113" o:spid="_x0000_i1027" type="#_x0000_t75" style="width:102.55pt;height:24.45pt;mso-wrap-style:square;mso-position-horizontal-relative:page;mso-position-vertical-relative:page" o:ole="">
            <v:imagedata r:id="rId69" o:title=""/>
          </v:shape>
          <o:OLEObject Type="Embed" ProgID="Equation.DSMT4" ShapeID="对象 113" DrawAspect="Content" ObjectID="_1786861791" r:id="rId70"/>
        </w:object>
      </w:r>
      <w:commentRangeEnd w:id="125"/>
      <w:r>
        <w:rPr>
          <w:rStyle w:val="CommentReference"/>
        </w:rPr>
        <w:commentReference w:id="125"/>
      </w:r>
    </w:p>
    <w:p w14:paraId="1CE3ED5D" w14:textId="77777777" w:rsidR="00A67B52" w:rsidRDefault="00A67B52" w:rsidP="00A67B52"/>
    <w:p w14:paraId="3BF5EFAB" w14:textId="77777777" w:rsidR="00A67B52" w:rsidRDefault="00A67B52" w:rsidP="00A67B52"/>
    <w:p w14:paraId="0FBA8A10" w14:textId="5FF5E092" w:rsidR="004259E2" w:rsidRPr="004259E2" w:rsidRDefault="004259E2" w:rsidP="0099424B">
      <w:pPr>
        <w:pStyle w:val="normalbigwithnumber"/>
      </w:pPr>
      <w:r>
        <w:rPr>
          <w:rFonts w:hint="eastAsia"/>
        </w:rPr>
        <w:t>若</w:t>
      </w:r>
      <w:r w:rsidRPr="004259E2">
        <w:object w:dxaOrig="2360" w:dyaOrig="359" w14:anchorId="33F5DF51">
          <v:shape id="对象 114" o:spid="_x0000_i1028" type="#_x0000_t75" style="width:149.45pt;height:22.4pt;mso-wrap-style:square;mso-position-horizontal-relative:page;mso-position-vertical-relative:page" o:ole="">
            <v:imagedata r:id="rId71" o:title=""/>
          </v:shape>
          <o:OLEObject Type="Embed" ProgID="Equation.DSMT4" ShapeID="对象 114" DrawAspect="Content" ObjectID="_1786861792" r:id="rId72"/>
        </w:object>
      </w:r>
      <w:r>
        <w:rPr>
          <w:rFonts w:hint="eastAsia"/>
          <w:lang w:val="es-ES"/>
        </w:rPr>
        <w:t>，</w:t>
      </w:r>
      <w:r>
        <w:rPr>
          <w:position w:val="-10"/>
        </w:rPr>
        <w:object w:dxaOrig="558" w:dyaOrig="279" w14:anchorId="7A84EA89">
          <v:shape id="对象 115" o:spid="_x0000_i1029" type="#_x0000_t75" style="width:41.45pt;height:21.05pt;mso-wrap-style:square;mso-position-horizontal-relative:page;mso-position-vertical-relative:page" o:ole="">
            <v:imagedata r:id="rId73" o:title=""/>
          </v:shape>
          <o:OLEObject Type="Embed" ProgID="Equation.DSMT4" ShapeID="对象 115" DrawAspect="Content" ObjectID="_1786861793" r:id="rId74"/>
        </w:object>
      </w:r>
      <w:commentRangeStart w:id="126"/>
      <w:r>
        <w:rPr>
          <w:rFonts w:hint="eastAsia"/>
          <w:lang w:val="es-ES"/>
        </w:rPr>
        <w:t>＝</w:t>
      </w:r>
      <w:commentRangeEnd w:id="126"/>
      <w:r>
        <w:rPr>
          <w:rStyle w:val="CommentReference"/>
        </w:rPr>
        <w:commentReference w:id="126"/>
      </w:r>
      <w:r>
        <w:rPr>
          <w:rFonts w:hint="eastAsia"/>
          <w:lang w:val="es-ES"/>
        </w:rPr>
        <w:t>_____________</w:t>
      </w:r>
      <w:r>
        <w:rPr>
          <w:lang w:val="es-ES"/>
        </w:rPr>
        <w:t>.</w:t>
      </w:r>
    </w:p>
    <w:p w14:paraId="4D899827" w14:textId="77777777" w:rsidR="004259E2" w:rsidRDefault="004259E2" w:rsidP="00A67B52"/>
    <w:p w14:paraId="53A12C81" w14:textId="77777777" w:rsidR="00A67B52" w:rsidRDefault="00A67B52" w:rsidP="00A67B52"/>
    <w:p w14:paraId="78115F80" w14:textId="5057473E" w:rsidR="004259E2" w:rsidRDefault="004259E2" w:rsidP="0099424B">
      <w:pPr>
        <w:pStyle w:val="normalbigwithnumber"/>
      </w:pPr>
      <w:r>
        <w:rPr>
          <w:rFonts w:hint="eastAsia"/>
        </w:rPr>
        <w:t>已知：</w:t>
      </w:r>
      <w:r>
        <w:t xml:space="preserve"> </w:t>
      </w:r>
      <w:r>
        <w:object w:dxaOrig="858" w:dyaOrig="279" w14:anchorId="002ABEAD">
          <v:shape id="对象 116" o:spid="_x0000_i1030" type="#_x0000_t75" style="width:50.95pt;height:17pt;mso-wrap-style:square;mso-position-horizontal-relative:page;mso-position-vertical-relative:page" o:ole="">
            <v:imagedata r:id="rId75" o:title=""/>
          </v:shape>
          <o:OLEObject Type="Embed" ProgID="Equation.DSMT4" ShapeID="对象 116" DrawAspect="Content" ObjectID="_1786861794" r:id="rId76"/>
        </w:object>
      </w:r>
      <w:r>
        <w:rPr>
          <w:rFonts w:hint="eastAsia"/>
        </w:rPr>
        <w:t>为三角形的三条边，且</w:t>
      </w:r>
      <w:r>
        <w:object w:dxaOrig="2837" w:dyaOrig="319" w14:anchorId="02E1A282">
          <v:shape id="对象 117" o:spid="_x0000_i1031" type="#_x0000_t75" style="width:203.1pt;height:23.1pt;mso-wrap-style:square;mso-position-horizontal-relative:page;mso-position-vertical-relative:page" o:ole="">
            <v:imagedata r:id="rId77" o:title=""/>
          </v:shape>
          <o:OLEObject Type="Embed" ProgID="Equation.DSMT4" ShapeID="对象 117" DrawAspect="Content" ObjectID="_1786861795" r:id="rId78"/>
        </w:object>
      </w:r>
      <w:r>
        <w:rPr>
          <w:rFonts w:hint="eastAsia"/>
        </w:rPr>
        <w:t>，试判断三角形的</w:t>
      </w:r>
      <w:commentRangeStart w:id="127"/>
      <w:r>
        <w:rPr>
          <w:rFonts w:hint="eastAsia"/>
        </w:rPr>
        <w:t>形状</w:t>
      </w:r>
      <w:commentRangeEnd w:id="127"/>
      <w:r>
        <w:rPr>
          <w:rStyle w:val="CommentReference"/>
        </w:rPr>
        <w:commentReference w:id="127"/>
      </w:r>
      <w:r>
        <w:rPr>
          <w:rFonts w:hint="eastAsia"/>
        </w:rPr>
        <w:t>.</w:t>
      </w:r>
    </w:p>
    <w:p w14:paraId="611B5A3C" w14:textId="63608DFD" w:rsidR="00EF07E0" w:rsidRDefault="00EF07E0" w:rsidP="00951F7B">
      <w:pPr>
        <w:pStyle w:val="normalbigwithnumber"/>
        <w:numPr>
          <w:ilvl w:val="0"/>
          <w:numId w:val="0"/>
        </w:numPr>
      </w:pPr>
    </w:p>
    <w:p w14:paraId="07A7E119" w14:textId="77777777" w:rsidR="00951F7B" w:rsidRDefault="00951F7B" w:rsidP="00951F7B">
      <w:pPr>
        <w:pStyle w:val="normalbigwithnumber"/>
        <w:numPr>
          <w:ilvl w:val="0"/>
          <w:numId w:val="0"/>
        </w:numPr>
      </w:pPr>
    </w:p>
    <w:p w14:paraId="65A4F65F" w14:textId="77777777" w:rsidR="00951F7B" w:rsidRDefault="00951F7B" w:rsidP="00951F7B">
      <w:pPr>
        <w:pStyle w:val="normalbigwithnumber"/>
        <w:numPr>
          <w:ilvl w:val="0"/>
          <w:numId w:val="0"/>
        </w:numPr>
      </w:pPr>
    </w:p>
    <w:p w14:paraId="4330D155" w14:textId="77777777" w:rsidR="00A82C54" w:rsidRDefault="00951F7B" w:rsidP="00A82C54">
      <w:pPr>
        <w:pStyle w:val="normalbigwithnumber"/>
      </w:pPr>
      <w:r>
        <w:rPr>
          <w:rFonts w:hint="eastAsia"/>
        </w:rPr>
        <w:t>分解</w:t>
      </w:r>
      <w:commentRangeStart w:id="128"/>
      <w:r>
        <w:rPr>
          <w:rFonts w:hint="eastAsia"/>
        </w:rPr>
        <w:t>因式</w:t>
      </w:r>
      <w:commentRangeEnd w:id="128"/>
      <w:r w:rsidR="005131FA">
        <w:rPr>
          <w:rStyle w:val="CommentReference"/>
        </w:rPr>
        <w:commentReference w:id="128"/>
      </w:r>
      <w:r>
        <w:rPr>
          <w:rFonts w:hint="eastAsia"/>
        </w:rPr>
        <w:t>：</w:t>
      </w:r>
    </w:p>
    <w:p w14:paraId="7DF490EC" w14:textId="77777777" w:rsidR="00A82C54" w:rsidRDefault="00951F7B" w:rsidP="00A82C54">
      <w:pPr>
        <w:pStyle w:val="normalbigwithnumber"/>
        <w:numPr>
          <w:ilvl w:val="1"/>
          <w:numId w:val="217"/>
        </w:numPr>
      </w:pPr>
      <w:r w:rsidRPr="00A82C54">
        <w:rPr>
          <w:rFonts w:ascii="宋体" w:hAnsi="宋体"/>
        </w:rPr>
        <w:fldChar w:fldCharType="begin"/>
      </w:r>
      <w:r w:rsidRPr="00A82C54">
        <w:rPr>
          <w:rFonts w:ascii="宋体" w:hAnsi="宋体"/>
        </w:rPr>
        <w:instrText xml:space="preserve"> INCLUDEPICTURE "http://www.pep.com.cn/czsx/xszx/jtzd/czsxffjq/201108/W020110811583501683392.gif" \* MERGEFORMATINET </w:instrText>
      </w:r>
      <w:r w:rsidRPr="00A82C54">
        <w:rPr>
          <w:rFonts w:ascii="宋体" w:hAnsi="宋体"/>
        </w:rPr>
        <w:fldChar w:fldCharType="separate"/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INCLUDEPICTURE  "http://www.pep.com.cn/czsx/xszx/jtzd/czsxffjq/201108/W020110811583501683392.gif" \* MERGEFORMATINET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INCLUDEPICTURE  "http://www.pep.com.cn/czsx/xszx/jtzd/czsxffjq/201108/W020110811583501683392.gif" \* MERGEFORMATINET </w:instrText>
      </w:r>
      <w:r>
        <w:rPr>
          <w:rFonts w:ascii="宋体" w:hAnsi="宋体"/>
        </w:rPr>
        <w:fldChar w:fldCharType="separate"/>
      </w:r>
      <w:r w:rsidR="00000000">
        <w:rPr>
          <w:rFonts w:ascii="宋体" w:hAnsi="宋体"/>
        </w:rPr>
        <w:fldChar w:fldCharType="begin"/>
      </w:r>
      <w:r w:rsidR="00000000">
        <w:rPr>
          <w:rFonts w:ascii="宋体" w:hAnsi="宋体"/>
        </w:rPr>
        <w:instrText xml:space="preserve"> INCLUDEPICTURE  "http://www.pep.com.cn/czsx/xszx/jtzd/czsxffjq/201108/W020110811583501683392.gif" \* MERGEFORMATINET </w:instrText>
      </w:r>
      <w:r w:rsidR="00000000">
        <w:rPr>
          <w:rFonts w:ascii="宋体" w:hAnsi="宋体"/>
        </w:rPr>
        <w:fldChar w:fldCharType="separate"/>
      </w:r>
      <w:r w:rsidR="00216790">
        <w:rPr>
          <w:rFonts w:ascii="宋体" w:hAnsi="宋体"/>
        </w:rPr>
        <w:pict w14:anchorId="2A8BCE2D">
          <v:shape id="图片 36" o:spid="_x0000_i1032" type="#_x0000_t75" style="width:63.15pt;height:19pt;mso-wrap-style:square;mso-position-horizontal-relative:page;mso-position-vertical-relative:page">
            <v:imagedata r:id="rId79" r:href="rId80"/>
          </v:shape>
        </w:pict>
      </w:r>
      <w:r w:rsidR="00000000">
        <w:rPr>
          <w:rFonts w:ascii="宋体" w:hAnsi="宋体"/>
        </w:rPr>
        <w:fldChar w:fldCharType="end"/>
      </w:r>
      <w:r>
        <w:rPr>
          <w:rFonts w:ascii="宋体" w:hAnsi="宋体"/>
        </w:rPr>
        <w:fldChar w:fldCharType="end"/>
      </w:r>
      <w:r>
        <w:rPr>
          <w:rFonts w:ascii="宋体" w:hAnsi="宋体"/>
        </w:rPr>
        <w:fldChar w:fldCharType="end"/>
      </w:r>
      <w:r w:rsidRPr="00A82C54">
        <w:rPr>
          <w:rFonts w:ascii="宋体" w:hAnsi="宋体"/>
        </w:rPr>
        <w:fldChar w:fldCharType="end"/>
      </w:r>
      <w:r w:rsidRPr="00A82C54">
        <w:rPr>
          <w:rFonts w:ascii="宋体" w:hAnsi="宋体" w:hint="eastAsia"/>
        </w:rPr>
        <w:t xml:space="preserve">   </w:t>
      </w:r>
    </w:p>
    <w:p w14:paraId="0B41F4D2" w14:textId="77777777" w:rsidR="00A82C54" w:rsidRDefault="00A82C54" w:rsidP="00A82C54">
      <w:pPr>
        <w:pStyle w:val="normalbigwithnumber"/>
        <w:numPr>
          <w:ilvl w:val="0"/>
          <w:numId w:val="0"/>
        </w:numPr>
      </w:pPr>
    </w:p>
    <w:p w14:paraId="6572CB17" w14:textId="77777777" w:rsidR="00A82C54" w:rsidRDefault="00A82C54" w:rsidP="00A82C54">
      <w:pPr>
        <w:pStyle w:val="normalbigwithnumber"/>
        <w:numPr>
          <w:ilvl w:val="0"/>
          <w:numId w:val="0"/>
        </w:numPr>
      </w:pPr>
    </w:p>
    <w:p w14:paraId="39A3F3AE" w14:textId="77777777" w:rsidR="00A82C54" w:rsidRDefault="00A82C54" w:rsidP="00A82C54">
      <w:pPr>
        <w:pStyle w:val="normalbigwithnumber"/>
        <w:numPr>
          <w:ilvl w:val="0"/>
          <w:numId w:val="0"/>
        </w:numPr>
      </w:pPr>
    </w:p>
    <w:p w14:paraId="65EBCC89" w14:textId="4F575C0A" w:rsidR="005131FA" w:rsidRPr="005131FA" w:rsidRDefault="00000000" w:rsidP="00A82C54">
      <w:pPr>
        <w:pStyle w:val="normalbigwithnumber"/>
        <w:numPr>
          <w:ilvl w:val="1"/>
          <w:numId w:val="217"/>
        </w:numPr>
      </w:pPr>
      <m:oMath>
        <m:sSup>
          <m:sSupPr>
            <m:ctrlPr>
              <w:rPr>
                <w:rFonts w:ascii="Cambria Math" w:hAnsi="宋体"/>
                <w:i/>
              </w:rPr>
            </m:ctrlPr>
          </m:sSupPr>
          <m:e>
            <m:r>
              <w:rPr>
                <w:rFonts w:ascii="Cambria Math" w:hAnsi="宋体"/>
              </w:rPr>
              <m:t>x</m:t>
            </m:r>
          </m:e>
          <m:sup>
            <m:r>
              <w:rPr>
                <w:rFonts w:ascii="Cambria Math" w:hAnsi="宋体"/>
              </w:rPr>
              <m:t>2</m:t>
            </m:r>
          </m:sup>
        </m:sSup>
        <m:r>
          <w:rPr>
            <w:rFonts w:ascii="Cambria Math" w:hAnsi="Cambria Math" w:cs="Cambria Math"/>
          </w:rPr>
          <m:t>-</m:t>
        </m:r>
        <m:r>
          <w:rPr>
            <w:rFonts w:ascii="Cambria Math" w:hAnsi="宋体"/>
          </w:rPr>
          <m:t>10x+16</m:t>
        </m:r>
      </m:oMath>
      <w:r w:rsidR="00951F7B" w:rsidRPr="00A82C54">
        <w:rPr>
          <w:rFonts w:ascii="宋体" w:hAnsi="宋体" w:hint="eastAsia"/>
        </w:rPr>
        <w:t xml:space="preserve"> </w:t>
      </w:r>
      <w:r w:rsidR="005131FA" w:rsidRPr="00A82C54">
        <w:rPr>
          <w:rFonts w:ascii="宋体" w:hAnsi="宋体" w:hint="eastAsia"/>
        </w:rPr>
        <w:t xml:space="preserve"> </w:t>
      </w:r>
    </w:p>
    <w:p w14:paraId="3FE187D4" w14:textId="77777777" w:rsidR="005131FA" w:rsidRPr="005131FA" w:rsidRDefault="005131FA" w:rsidP="005131FA">
      <w:pPr>
        <w:pStyle w:val="normalbigwithnumber"/>
        <w:numPr>
          <w:ilvl w:val="0"/>
          <w:numId w:val="0"/>
        </w:numPr>
      </w:pPr>
    </w:p>
    <w:p w14:paraId="692A1CC8" w14:textId="3103DCB2" w:rsidR="00951F7B" w:rsidRDefault="005131FA" w:rsidP="00A82C54">
      <w:pPr>
        <w:pStyle w:val="normalbigwithnumber"/>
        <w:numPr>
          <w:ilvl w:val="1"/>
          <w:numId w:val="198"/>
        </w:numPr>
      </w:pPr>
      <m:oMath>
        <m:r>
          <w:rPr>
            <w:rFonts w:ascii="Cambria Math" w:hAnsi="Cambria Math"/>
          </w:rPr>
          <w:lastRenderedPageBreak/>
          <m:t>10-3x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50E633D7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33BCE815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7D712320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1338F867" w14:textId="77777777" w:rsidR="008C7F1F" w:rsidRPr="0094070C" w:rsidRDefault="008C7F1F" w:rsidP="008C7F1F">
      <w:pPr>
        <w:pStyle w:val="normalbigwithnumber"/>
      </w:pPr>
      <w:r>
        <w:rPr>
          <w:rFonts w:hint="eastAsia"/>
        </w:rPr>
        <w:t>分解因式：</w:t>
      </w:r>
      <m:oMath>
        <m:r>
          <w:rPr>
            <w:rFonts w:asci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3x+3)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3x+5)+1</m:t>
        </m:r>
      </m:oMath>
      <w:commentRangeStart w:id="129"/>
      <w:commentRangeEnd w:id="129"/>
      <w:r>
        <w:rPr>
          <w:rStyle w:val="CommentReference"/>
        </w:rPr>
        <w:commentReference w:id="129"/>
      </w:r>
    </w:p>
    <w:p w14:paraId="3687CFBB" w14:textId="77777777" w:rsidR="008C7F1F" w:rsidRDefault="008C7F1F" w:rsidP="008C7F1F">
      <w:pPr>
        <w:pStyle w:val="normalbigwithnumber"/>
        <w:numPr>
          <w:ilvl w:val="0"/>
          <w:numId w:val="0"/>
        </w:numPr>
      </w:pPr>
    </w:p>
    <w:p w14:paraId="0FC323E1" w14:textId="77777777" w:rsidR="00951F7B" w:rsidRDefault="00951F7B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p w14:paraId="04CC2D0A" w14:textId="6454440A" w:rsidR="0090366F" w:rsidRPr="0090366F" w:rsidRDefault="00211EFE" w:rsidP="00A51B6B">
      <w:pPr>
        <w:pStyle w:val="Heading1"/>
      </w:pPr>
      <w:r w:rsidRPr="00211EFE">
        <w:rPr>
          <w:rFonts w:hint="eastAsia"/>
        </w:rPr>
        <w:lastRenderedPageBreak/>
        <w:t>二次根式</w:t>
      </w:r>
    </w:p>
    <w:p w14:paraId="7CCCDFB4" w14:textId="09906DAD" w:rsidR="00211EFE" w:rsidRDefault="00134A59" w:rsidP="0090366F">
      <w:pPr>
        <w:pStyle w:val="Heading2"/>
      </w:pPr>
      <w:r>
        <w:rPr>
          <w:rFonts w:hint="eastAsia"/>
        </w:rPr>
        <w:t>二次根式</w:t>
      </w:r>
    </w:p>
    <w:p w14:paraId="17691B85" w14:textId="0DBCE207" w:rsidR="00134A59" w:rsidRDefault="00134A59" w:rsidP="00134A59">
      <w:pPr>
        <w:pStyle w:val="Heading3"/>
      </w:pPr>
      <w:r>
        <w:rPr>
          <w:rFonts w:hint="eastAsia"/>
        </w:rPr>
        <w:t>概念梳理</w:t>
      </w:r>
    </w:p>
    <w:p w14:paraId="41AD19A8" w14:textId="2768BD82" w:rsidR="00134A59" w:rsidRDefault="00134A59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当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x</m:t>
            </m:r>
            <m:ctrlPr>
              <w:rPr>
                <w:rFonts w:ascii="Cambria Math" w:hAnsi="Cambria Math" w:hint="eastAsia"/>
                <w:i/>
              </w:rPr>
            </m:ctrlP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a, a≥0</m:t>
        </m:r>
      </m:oMath>
      <w:r>
        <w:rPr>
          <w:rFonts w:hint="eastAsia"/>
        </w:rPr>
        <w:t>时，</w:t>
      </w:r>
      <w:r w:rsidR="00C54152">
        <w:rPr>
          <w:rFonts w:hint="eastAsia"/>
        </w:rPr>
        <w:t>那么x就称为a的平方根，记作</w:t>
      </w:r>
      <m:oMath>
        <m:r>
          <w:rPr>
            <w:rFonts w:ascii="Cambria Math" w:hAnsi="Cambria Math"/>
          </w:rPr>
          <m:t>x=±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</m:oMath>
      <w:r w:rsidR="00C54152">
        <w:rPr>
          <w:rFonts w:hint="eastAsia"/>
        </w:rPr>
        <w:t>，其中</w:t>
      </w:r>
      <w:r w:rsidR="00844639" w:rsidRPr="00844639">
        <w:rPr>
          <w:rFonts w:hint="eastAsia"/>
        </w:rPr>
        <w:t>非负</w:t>
      </w:r>
      <w:r w:rsidR="00C54152">
        <w:rPr>
          <w:rFonts w:hint="eastAsia"/>
        </w:rPr>
        <w:t>的平方根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</m:oMath>
      <w:r>
        <w:rPr>
          <w:rFonts w:hint="eastAsia"/>
        </w:rPr>
        <w:t xml:space="preserve"> </w:t>
      </w:r>
      <w:r w:rsidR="00C54152">
        <w:rPr>
          <w:rFonts w:hint="eastAsia"/>
        </w:rPr>
        <w:t>称为</w:t>
      </w:r>
      <m:oMath>
        <m:r>
          <w:rPr>
            <w:rFonts w:ascii="Cambria Math" w:hAnsi="Cambria Math"/>
          </w:rPr>
          <m:t>a</m:t>
        </m:r>
      </m:oMath>
      <w:r>
        <w:rPr>
          <w:rFonts w:hint="eastAsia"/>
        </w:rPr>
        <w:t>的</w:t>
      </w:r>
      <w:r w:rsidRPr="002E4731">
        <w:rPr>
          <w:rFonts w:hint="eastAsia"/>
          <w:b/>
          <w:bCs/>
        </w:rPr>
        <w:t>算术平方根</w:t>
      </w:r>
      <w:r w:rsidR="00C54152">
        <w:rPr>
          <w:rFonts w:hint="eastAsia"/>
        </w:rPr>
        <w:t>。</w:t>
      </w:r>
      <w:r>
        <w:rPr>
          <w:rFonts w:hint="eastAsia"/>
        </w:rPr>
        <w:t>看作是由“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   </m:t>
            </m:r>
          </m:e>
        </m:rad>
      </m:oMath>
      <w:r>
        <w:rPr>
          <w:rFonts w:hint="eastAsia"/>
        </w:rPr>
        <w:t>”</w:t>
      </w:r>
      <w:r w:rsidR="00677679">
        <w:rPr>
          <w:rFonts w:hint="eastAsia"/>
        </w:rPr>
        <w:t>与“</w:t>
      </w:r>
      <m:oMath>
        <m:r>
          <w:rPr>
            <w:rFonts w:ascii="Cambria Math" w:hAnsi="Cambria Math"/>
          </w:rPr>
          <m:t>a</m:t>
        </m:r>
      </m:oMath>
      <w:r w:rsidR="00677679">
        <w:rPr>
          <w:rFonts w:hint="eastAsia"/>
        </w:rPr>
        <w:t xml:space="preserve">”组成的式子，这是一个代数式，代数式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 xml:space="preserve"> (a≥0)</m:t>
        </m:r>
      </m:oMath>
      <w:r w:rsidR="00677679">
        <w:rPr>
          <w:rFonts w:hint="eastAsia"/>
        </w:rPr>
        <w:t xml:space="preserve"> 叫做</w:t>
      </w:r>
      <w:r w:rsidR="00677679" w:rsidRPr="00677679">
        <w:rPr>
          <w:rFonts w:hint="eastAsia"/>
          <w:b/>
          <w:bCs/>
        </w:rPr>
        <w:t>二次根式</w:t>
      </w:r>
      <w:r w:rsidR="00677679">
        <w:rPr>
          <w:rFonts w:hint="eastAsia"/>
        </w:rPr>
        <w:t>，读作“根号a”，其中a是“被开方数”；</w:t>
      </w:r>
    </w:p>
    <w:p w14:paraId="6CBEAA24" w14:textId="1817EE24" w:rsidR="005322DE" w:rsidRDefault="005322DE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性质1：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a (a&gt;0)</m:t>
                </m:r>
              </m:e>
              <m:e>
                <m:r>
                  <w:rPr>
                    <w:rFonts w:ascii="Cambria Math" w:hAnsi="Cambria Math"/>
                  </w:rPr>
                  <m:t>0 (a=0)</m:t>
                </m:r>
              </m:e>
              <m:e>
                <m:r>
                  <w:rPr>
                    <w:rFonts w:ascii="Cambria Math" w:hAnsi="Cambria Math"/>
                  </w:rPr>
                  <m:t>-a (a&lt;0)</m:t>
                </m:r>
              </m:e>
            </m:eqArr>
          </m:e>
        </m:d>
      </m:oMath>
      <w:r w:rsidR="00ED3E54">
        <w:rPr>
          <w:rFonts w:hint="eastAsia"/>
        </w:rPr>
        <w:t>；</w:t>
      </w:r>
    </w:p>
    <w:p w14:paraId="389DC95C" w14:textId="7519020F" w:rsidR="005322DE" w:rsidRDefault="005322DE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性质2：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a (a≥0)</m:t>
        </m:r>
      </m:oMath>
      <w:r w:rsidR="00ED3E54">
        <w:rPr>
          <w:rFonts w:hint="eastAsia"/>
        </w:rPr>
        <w:t>；</w:t>
      </w:r>
    </w:p>
    <w:p w14:paraId="5FFD8421" w14:textId="649886F7" w:rsidR="00ED3E54" w:rsidRDefault="00ED3E54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性质3：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b</m:t>
            </m:r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>×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b</m:t>
            </m:r>
          </m:e>
        </m:rad>
        <m:r>
          <w:rPr>
            <w:rFonts w:ascii="Cambria Math" w:hAnsi="Cambria Math"/>
          </w:rPr>
          <m:t xml:space="preserve"> (a≥0, b≥0)</m:t>
        </m:r>
      </m:oMath>
      <w:r>
        <w:rPr>
          <w:rFonts w:hint="eastAsia"/>
        </w:rPr>
        <w:t>；</w:t>
      </w:r>
    </w:p>
    <w:p w14:paraId="32A188D3" w14:textId="4543448A" w:rsidR="00ED3E54" w:rsidRDefault="00ED3E54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性质4：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a</m:t>
                </m:r>
              </m:num>
              <m:den>
                <m:r>
                  <w:rPr>
                    <w:rFonts w:ascii="Cambria Math" w:hAnsi="Cambria Math"/>
                  </w:rPr>
                  <m:t>b</m:t>
                </m:r>
              </m:den>
            </m:f>
          </m:e>
        </m:ra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a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b</m:t>
                </m:r>
              </m:e>
            </m:rad>
          </m:den>
        </m:f>
        <m:r>
          <w:rPr>
            <w:rFonts w:ascii="Cambria Math" w:hAnsi="Cambria Math"/>
          </w:rPr>
          <m:t xml:space="preserve"> (a≥0, b&gt;0)</m:t>
        </m:r>
      </m:oMath>
      <w:r>
        <w:rPr>
          <w:rFonts w:hint="eastAsia"/>
        </w:rPr>
        <w:t>；</w:t>
      </w:r>
    </w:p>
    <w:p w14:paraId="37D8EC58" w14:textId="70BEDB1C" w:rsidR="00ED3E54" w:rsidRDefault="00ED3E54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把分母的根号化去，叫做分母有理化。</w:t>
      </w:r>
    </w:p>
    <w:p w14:paraId="4E66A79B" w14:textId="32266F9A" w:rsidR="00ED3E54" w:rsidRDefault="00ED3E54" w:rsidP="00134A59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分母有理化的方法：</w:t>
      </w:r>
    </w:p>
    <w:p w14:paraId="352EAD12" w14:textId="6D470178" w:rsidR="00ED3E54" w:rsidRDefault="00ED3E54" w:rsidP="00ED3E54">
      <w:pPr>
        <w:pStyle w:val="ListParagraph"/>
        <w:numPr>
          <w:ilvl w:val="1"/>
          <w:numId w:val="156"/>
        </w:numPr>
        <w:ind w:firstLineChars="0"/>
      </w:pPr>
      <w:r>
        <w:rPr>
          <w:rFonts w:hint="eastAsia"/>
        </w:rPr>
        <w:t>给分子和分母同时乘一个适当的数或代数式，是分母不含根号；</w:t>
      </w:r>
    </w:p>
    <w:p w14:paraId="01D8ADBA" w14:textId="4DD28430" w:rsidR="00ED3E54" w:rsidRDefault="00ED3E54" w:rsidP="00ED3E54">
      <w:pPr>
        <w:pStyle w:val="ListParagraph"/>
        <w:numPr>
          <w:ilvl w:val="1"/>
          <w:numId w:val="156"/>
        </w:numPr>
        <w:ind w:firstLineChars="0"/>
      </w:pPr>
      <w:r>
        <w:rPr>
          <w:rFonts w:hint="eastAsia"/>
        </w:rPr>
        <w:t>将分子分解为根式的积的形式，再与分母进行约分；</w:t>
      </w:r>
    </w:p>
    <w:p w14:paraId="6C3DBE48" w14:textId="39994FC2" w:rsidR="00ED3E54" w:rsidRDefault="00ED3E54" w:rsidP="00ED3E54">
      <w:pPr>
        <w:pStyle w:val="ListParagraph"/>
        <w:numPr>
          <w:ilvl w:val="0"/>
          <w:numId w:val="156"/>
        </w:numPr>
        <w:ind w:firstLineChars="0"/>
      </w:pPr>
      <w:r>
        <w:rPr>
          <w:rFonts w:hint="eastAsia"/>
        </w:rPr>
        <w:t>被开方数同时符合下述两个条件的二次根式，叫做最简二次根式：</w:t>
      </w:r>
    </w:p>
    <w:p w14:paraId="0A336D71" w14:textId="2274B55E" w:rsidR="00ED3E54" w:rsidRDefault="00ED3E54" w:rsidP="00ED3E54">
      <w:pPr>
        <w:pStyle w:val="ListParagraph"/>
        <w:numPr>
          <w:ilvl w:val="1"/>
          <w:numId w:val="156"/>
        </w:numPr>
        <w:ind w:firstLineChars="0"/>
      </w:pPr>
      <w:r>
        <w:rPr>
          <w:rFonts w:hint="eastAsia"/>
        </w:rPr>
        <w:t>被开方数不含分母（不含小数）；</w:t>
      </w:r>
    </w:p>
    <w:p w14:paraId="32F2B707" w14:textId="12D1D798" w:rsidR="00ED3E54" w:rsidRDefault="00D20BC0" w:rsidP="00ED3E54">
      <w:pPr>
        <w:pStyle w:val="ListParagraph"/>
        <w:numPr>
          <w:ilvl w:val="1"/>
          <w:numId w:val="156"/>
        </w:numPr>
        <w:ind w:firstLineChars="0"/>
      </w:pPr>
      <w:r>
        <w:rPr>
          <w:rFonts w:hint="eastAsia"/>
        </w:rPr>
        <w:t>被</w:t>
      </w:r>
      <w:r w:rsidR="003D5404">
        <w:rPr>
          <w:rFonts w:hint="eastAsia"/>
        </w:rPr>
        <w:t>开方数中不含能开得尽方的因数或因式；</w:t>
      </w:r>
    </w:p>
    <w:p w14:paraId="57F6D013" w14:textId="7F455DEE" w:rsidR="003D5404" w:rsidRDefault="003D5404" w:rsidP="00ED3E54">
      <w:pPr>
        <w:pStyle w:val="ListParagraph"/>
        <w:numPr>
          <w:ilvl w:val="1"/>
          <w:numId w:val="156"/>
        </w:numPr>
        <w:ind w:firstLineChars="0"/>
      </w:pPr>
      <w:r>
        <w:rPr>
          <w:rFonts w:hint="eastAsia"/>
        </w:rPr>
        <w:t xml:space="preserve">如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 xml:space="preserve">,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ab</m:t>
            </m:r>
          </m:e>
        </m:rad>
        <m:r>
          <w:rPr>
            <w:rFonts w:ascii="Cambria Math" w:hAnsi="Cambria Math"/>
          </w:rPr>
          <m:t xml:space="preserve">,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 xml:space="preserve">,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m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rad>
      </m:oMath>
      <w:r>
        <w:rPr>
          <w:rFonts w:hint="eastAsia"/>
        </w:rPr>
        <w:t xml:space="preserve"> 等都是最简二次根式。</w:t>
      </w:r>
    </w:p>
    <w:p w14:paraId="3D6B1FFA" w14:textId="4CF821AD" w:rsidR="00EA1F78" w:rsidRDefault="00EA1F78" w:rsidP="00EA1F78">
      <w:pPr>
        <w:pStyle w:val="Heading3"/>
      </w:pPr>
      <w:r>
        <w:rPr>
          <w:rFonts w:hint="eastAsia"/>
        </w:rPr>
        <w:lastRenderedPageBreak/>
        <w:t>例题</w:t>
      </w:r>
    </w:p>
    <w:p w14:paraId="26E97EDF" w14:textId="587991EA" w:rsidR="00EA1F78" w:rsidRDefault="00EA1F78" w:rsidP="0099424B">
      <w:pPr>
        <w:pStyle w:val="normalbigwithnumber"/>
        <w:numPr>
          <w:ilvl w:val="0"/>
          <w:numId w:val="234"/>
        </w:numPr>
      </w:pPr>
      <w:commentRangeStart w:id="130"/>
      <w:r w:rsidRPr="008D6DDF">
        <w:rPr>
          <w:noProof/>
        </w:rPr>
        <w:drawing>
          <wp:inline distT="0" distB="0" distL="0" distR="0" wp14:anchorId="4ADF9A78" wp14:editId="7F35CCF9">
            <wp:extent cx="3019425" cy="685800"/>
            <wp:effectExtent l="0" t="0" r="9525" b="0"/>
            <wp:docPr id="4217258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725852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0"/>
      <w:r w:rsidR="00204D31">
        <w:rPr>
          <w:rStyle w:val="CommentReference"/>
        </w:rPr>
        <w:commentReference w:id="130"/>
      </w:r>
    </w:p>
    <w:p w14:paraId="72E8097C" w14:textId="77777777" w:rsidR="00EA1F78" w:rsidRDefault="00EA1F78" w:rsidP="00EA1F78"/>
    <w:p w14:paraId="36ABFB7B" w14:textId="77777777" w:rsidR="00EA1F78" w:rsidRDefault="00EA1F78" w:rsidP="00EA1F78"/>
    <w:p w14:paraId="4285785F" w14:textId="77777777" w:rsidR="00EA1F78" w:rsidRDefault="00EA1F78" w:rsidP="00EA1F78"/>
    <w:p w14:paraId="46397D20" w14:textId="52C47192" w:rsidR="00EA1F78" w:rsidRDefault="00EA1F78" w:rsidP="00951F7B">
      <w:pPr>
        <w:pStyle w:val="normalbigwithnumber"/>
        <w:numPr>
          <w:ilvl w:val="0"/>
          <w:numId w:val="198"/>
        </w:numPr>
      </w:pPr>
      <w:commentRangeStart w:id="131"/>
      <w:r>
        <w:rPr>
          <w:noProof/>
        </w:rPr>
        <w:drawing>
          <wp:inline distT="0" distB="0" distL="0" distR="0" wp14:anchorId="5545DD4E" wp14:editId="7447EF6C">
            <wp:extent cx="2514600" cy="609600"/>
            <wp:effectExtent l="0" t="0" r="0" b="0"/>
            <wp:docPr id="16963125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6312537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1"/>
      <w:r w:rsidR="00461C66">
        <w:rPr>
          <w:rStyle w:val="CommentReference"/>
        </w:rPr>
        <w:commentReference w:id="131"/>
      </w:r>
    </w:p>
    <w:p w14:paraId="0D39AE84" w14:textId="77777777" w:rsidR="00EA1F78" w:rsidRDefault="00EA1F78" w:rsidP="00EA1F78"/>
    <w:p w14:paraId="137933A9" w14:textId="77777777" w:rsidR="00EA1F78" w:rsidRDefault="00EA1F78" w:rsidP="00EA1F78"/>
    <w:p w14:paraId="6F398F9A" w14:textId="77777777" w:rsidR="00EA1F78" w:rsidRDefault="00EA1F78" w:rsidP="00EA1F78"/>
    <w:p w14:paraId="5590F27C" w14:textId="3D60CE9F" w:rsidR="00EA1F78" w:rsidRDefault="00EA1F78" w:rsidP="00951F7B">
      <w:pPr>
        <w:pStyle w:val="normalbigwithnumber"/>
        <w:numPr>
          <w:ilvl w:val="0"/>
          <w:numId w:val="198"/>
        </w:numPr>
      </w:pPr>
      <w:commentRangeStart w:id="132"/>
      <w:r>
        <w:rPr>
          <w:noProof/>
        </w:rPr>
        <w:drawing>
          <wp:inline distT="0" distB="0" distL="0" distR="0" wp14:anchorId="45E37298" wp14:editId="41AFF9F9">
            <wp:extent cx="2495550" cy="619125"/>
            <wp:effectExtent l="0" t="0" r="0" b="9525"/>
            <wp:docPr id="13986525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865257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2"/>
      <w:r w:rsidR="00461C66">
        <w:rPr>
          <w:rStyle w:val="CommentReference"/>
        </w:rPr>
        <w:commentReference w:id="132"/>
      </w:r>
    </w:p>
    <w:p w14:paraId="1E746E89" w14:textId="77777777" w:rsidR="00EA1F78" w:rsidRDefault="00EA1F78" w:rsidP="00EA1F78"/>
    <w:p w14:paraId="5898EC61" w14:textId="77777777" w:rsidR="00EA1F78" w:rsidRDefault="00EA1F78" w:rsidP="00EA1F78"/>
    <w:p w14:paraId="20F8F93D" w14:textId="77777777" w:rsidR="00EA1F78" w:rsidRDefault="00EA1F78" w:rsidP="00EA1F78"/>
    <w:p w14:paraId="2F53C114" w14:textId="6C01E837" w:rsidR="00EA1F78" w:rsidRDefault="00EA1F78" w:rsidP="00951F7B">
      <w:pPr>
        <w:pStyle w:val="normalbigwithnumber"/>
        <w:numPr>
          <w:ilvl w:val="0"/>
          <w:numId w:val="198"/>
        </w:numPr>
      </w:pPr>
      <w:commentRangeStart w:id="133"/>
      <w:r>
        <w:rPr>
          <w:noProof/>
        </w:rPr>
        <w:drawing>
          <wp:inline distT="0" distB="0" distL="0" distR="0" wp14:anchorId="2036745A" wp14:editId="641A6999">
            <wp:extent cx="2181225" cy="638175"/>
            <wp:effectExtent l="0" t="0" r="9525" b="9525"/>
            <wp:docPr id="3277497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749703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3"/>
      <w:r w:rsidR="00E5092D">
        <w:rPr>
          <w:rStyle w:val="CommentReference"/>
        </w:rPr>
        <w:commentReference w:id="133"/>
      </w:r>
    </w:p>
    <w:p w14:paraId="076987A5" w14:textId="77777777" w:rsidR="00EA1F78" w:rsidRDefault="00EA1F78" w:rsidP="00EA1F78"/>
    <w:p w14:paraId="45806688" w14:textId="77777777" w:rsidR="00EA1F78" w:rsidRDefault="00EA1F78" w:rsidP="00EA1F78"/>
    <w:p w14:paraId="52784707" w14:textId="6DE62AEC" w:rsidR="00EA1F78" w:rsidRDefault="00EA1F78" w:rsidP="00951F7B">
      <w:pPr>
        <w:pStyle w:val="normalbigwithnumber"/>
        <w:numPr>
          <w:ilvl w:val="0"/>
          <w:numId w:val="198"/>
        </w:numPr>
      </w:pPr>
      <w:commentRangeStart w:id="134"/>
      <w:r>
        <w:rPr>
          <w:noProof/>
        </w:rPr>
        <w:lastRenderedPageBreak/>
        <w:drawing>
          <wp:inline distT="0" distB="0" distL="0" distR="0" wp14:anchorId="6302A702" wp14:editId="77CDE0C6">
            <wp:extent cx="4000500" cy="876300"/>
            <wp:effectExtent l="0" t="0" r="0" b="0"/>
            <wp:docPr id="16952486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248622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4"/>
      <w:r w:rsidR="00E5092D">
        <w:rPr>
          <w:rStyle w:val="CommentReference"/>
        </w:rPr>
        <w:commentReference w:id="134"/>
      </w:r>
      <w:r w:rsidR="001B0EF5">
        <w:rPr>
          <w:rFonts w:hint="eastAsia"/>
        </w:rPr>
        <w:t>*</w:t>
      </w:r>
    </w:p>
    <w:p w14:paraId="4E2F09D2" w14:textId="77777777" w:rsidR="00EA1F78" w:rsidRDefault="00EA1F78" w:rsidP="00EA1F78"/>
    <w:p w14:paraId="3BD85BF2" w14:textId="77777777" w:rsidR="00EA1F78" w:rsidRDefault="00EA1F78" w:rsidP="00EA1F78"/>
    <w:p w14:paraId="05CD89C0" w14:textId="26907280" w:rsidR="00EA1F78" w:rsidRDefault="00EA1F78" w:rsidP="00EA1F78"/>
    <w:p w14:paraId="2DB1A59C" w14:textId="3C6D1977" w:rsidR="00EA1F78" w:rsidRDefault="001B0EF5" w:rsidP="00951F7B">
      <w:pPr>
        <w:pStyle w:val="normalbigwithnumber"/>
        <w:numPr>
          <w:ilvl w:val="0"/>
          <w:numId w:val="198"/>
        </w:numPr>
      </w:pPr>
      <w:commentRangeStart w:id="135"/>
      <w:r>
        <w:rPr>
          <w:noProof/>
        </w:rPr>
        <w:drawing>
          <wp:inline distT="0" distB="0" distL="0" distR="0" wp14:anchorId="4076C498" wp14:editId="0BA56462">
            <wp:extent cx="1672936" cy="457200"/>
            <wp:effectExtent l="0" t="0" r="3810" b="0"/>
            <wp:docPr id="3969076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907636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688395" cy="46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5"/>
      <w:r>
        <w:rPr>
          <w:rStyle w:val="CommentReference"/>
        </w:rPr>
        <w:commentReference w:id="135"/>
      </w:r>
    </w:p>
    <w:p w14:paraId="5852B931" w14:textId="77777777" w:rsidR="008133C5" w:rsidRDefault="008133C5" w:rsidP="008133C5"/>
    <w:p w14:paraId="223861AB" w14:textId="77777777" w:rsidR="008133C5" w:rsidRDefault="008133C5" w:rsidP="008133C5"/>
    <w:p w14:paraId="058DCBE5" w14:textId="77777777" w:rsidR="008133C5" w:rsidRDefault="008133C5" w:rsidP="008133C5"/>
    <w:p w14:paraId="7725BBDB" w14:textId="6705606C" w:rsidR="008133C5" w:rsidRDefault="008133C5" w:rsidP="00951F7B">
      <w:pPr>
        <w:pStyle w:val="normalbigwithnumber"/>
        <w:numPr>
          <w:ilvl w:val="0"/>
          <w:numId w:val="198"/>
        </w:numPr>
      </w:pPr>
      <w:r>
        <w:rPr>
          <w:rFonts w:hint="eastAsia"/>
        </w:rPr>
        <w:t>（2017年真题3）</w:t>
      </w:r>
    </w:p>
    <w:p w14:paraId="08D9D926" w14:textId="04117D60" w:rsidR="008133C5" w:rsidRDefault="008133C5" w:rsidP="008133C5">
      <w:commentRangeStart w:id="136"/>
      <w:r>
        <w:rPr>
          <w:noProof/>
        </w:rPr>
        <w:drawing>
          <wp:inline distT="0" distB="0" distL="0" distR="0" wp14:anchorId="2E038845" wp14:editId="48C89DAB">
            <wp:extent cx="4856671" cy="1799422"/>
            <wp:effectExtent l="0" t="0" r="1270" b="0"/>
            <wp:docPr id="2130267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02670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865645" cy="1802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6"/>
      <w:r>
        <w:rPr>
          <w:rStyle w:val="CommentReference"/>
        </w:rPr>
        <w:commentReference w:id="136"/>
      </w:r>
    </w:p>
    <w:p w14:paraId="45AC322E" w14:textId="77777777" w:rsidR="00D4362E" w:rsidRDefault="00D4362E" w:rsidP="008133C5"/>
    <w:p w14:paraId="01B38581" w14:textId="36BD944F" w:rsidR="00D4362E" w:rsidRDefault="00D4362E" w:rsidP="00951F7B">
      <w:pPr>
        <w:pStyle w:val="normalbigwithnumber"/>
        <w:numPr>
          <w:ilvl w:val="0"/>
          <w:numId w:val="198"/>
        </w:numPr>
      </w:pPr>
      <w:r>
        <w:rPr>
          <w:rFonts w:hint="eastAsia"/>
        </w:rPr>
        <w:t>（2019年真题20）</w:t>
      </w:r>
    </w:p>
    <w:p w14:paraId="1ED27E4F" w14:textId="7166249F" w:rsidR="00D4362E" w:rsidRDefault="00D4362E" w:rsidP="0099424B">
      <w:pPr>
        <w:pStyle w:val="normalbigwithnumber"/>
        <w:numPr>
          <w:ilvl w:val="0"/>
          <w:numId w:val="0"/>
        </w:numPr>
      </w:pPr>
      <w:commentRangeStart w:id="137"/>
      <w:r>
        <w:rPr>
          <w:noProof/>
        </w:rPr>
        <w:drawing>
          <wp:inline distT="0" distB="0" distL="0" distR="0" wp14:anchorId="7697DC92" wp14:editId="6895813A">
            <wp:extent cx="5580380" cy="1287145"/>
            <wp:effectExtent l="0" t="0" r="1270" b="8255"/>
            <wp:docPr id="13208824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0882425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7"/>
      <w:r w:rsidR="008720B1">
        <w:rPr>
          <w:rStyle w:val="CommentReference"/>
        </w:rPr>
        <w:commentReference w:id="137"/>
      </w:r>
    </w:p>
    <w:p w14:paraId="38693595" w14:textId="77777777" w:rsidR="007C2C58" w:rsidRDefault="007C2C58" w:rsidP="0099424B">
      <w:pPr>
        <w:pStyle w:val="normalbigwithnumber"/>
        <w:numPr>
          <w:ilvl w:val="0"/>
          <w:numId w:val="0"/>
        </w:numPr>
      </w:pPr>
    </w:p>
    <w:p w14:paraId="2E32967F" w14:textId="2DDDECC1" w:rsidR="007C2C58" w:rsidRDefault="007C2C58" w:rsidP="00951F7B">
      <w:pPr>
        <w:pStyle w:val="normalbigwithnumber"/>
        <w:numPr>
          <w:ilvl w:val="0"/>
          <w:numId w:val="198"/>
        </w:numPr>
      </w:pPr>
      <w:commentRangeStart w:id="138"/>
      <w:r w:rsidRPr="007C2C58">
        <w:rPr>
          <w:noProof/>
        </w:rPr>
        <w:lastRenderedPageBreak/>
        <w:drawing>
          <wp:inline distT="0" distB="0" distL="0" distR="0" wp14:anchorId="35D078D0" wp14:editId="1384EB40">
            <wp:extent cx="3965944" cy="510056"/>
            <wp:effectExtent l="0" t="0" r="0" b="4445"/>
            <wp:docPr id="20406749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0674944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990071" cy="513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38"/>
      <w:r>
        <w:rPr>
          <w:rStyle w:val="CommentReference"/>
        </w:rPr>
        <w:commentReference w:id="138"/>
      </w:r>
    </w:p>
    <w:p w14:paraId="677C65CB" w14:textId="77777777" w:rsidR="00CA3B2E" w:rsidRDefault="00CA3B2E" w:rsidP="0099424B">
      <w:pPr>
        <w:pStyle w:val="normalbigwithnumber"/>
        <w:numPr>
          <w:ilvl w:val="0"/>
          <w:numId w:val="0"/>
        </w:numPr>
      </w:pPr>
    </w:p>
    <w:p w14:paraId="6CE784CF" w14:textId="77777777" w:rsidR="007D05C5" w:rsidRDefault="00CA3B2E" w:rsidP="007D05C5">
      <w:pPr>
        <w:pStyle w:val="Heading2"/>
      </w:pPr>
      <w:r>
        <w:rPr>
          <w:rFonts w:hint="eastAsia"/>
        </w:rPr>
        <w:t>巩固练习</w:t>
      </w:r>
    </w:p>
    <w:p w14:paraId="73F6134F" w14:textId="25FCC604" w:rsidR="007D05C5" w:rsidRPr="007D05C5" w:rsidRDefault="007D05C5" w:rsidP="007D05C5">
      <w:pPr>
        <w:pStyle w:val="normalbigwithnumber"/>
        <w:numPr>
          <w:ilvl w:val="0"/>
          <w:numId w:val="243"/>
        </w:numPr>
        <w:rPr>
          <w:rFonts w:asciiTheme="majorHAnsi" w:hAnsiTheme="majorHAnsi"/>
          <w:szCs w:val="32"/>
        </w:rPr>
      </w:pPr>
      <w:r>
        <w:rPr>
          <w:noProof/>
          <w:position w:val="-4"/>
        </w:rPr>
        <w:drawing>
          <wp:inline distT="0" distB="0" distL="0" distR="0" wp14:anchorId="0C93436B" wp14:editId="5438C03C">
            <wp:extent cx="201930" cy="170180"/>
            <wp:effectExtent l="0" t="0" r="7620" b="1270"/>
            <wp:docPr id="1718599734" name="Picture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 descr=" 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5C5">
        <w:rPr>
          <w:rFonts w:hint="eastAsia"/>
        </w:rPr>
        <w:t>是</w:t>
      </w:r>
      <w:r w:rsidRPr="007D05C5">
        <w:rPr>
          <w:rFonts w:hint="eastAsia"/>
          <w:u w:val="single"/>
        </w:rPr>
        <w:t xml:space="preserve">     </w:t>
      </w:r>
      <w:r w:rsidRPr="007D05C5">
        <w:rPr>
          <w:rFonts w:hint="eastAsia"/>
        </w:rPr>
        <w:t>的负</w:t>
      </w:r>
      <w:commentRangeStart w:id="139"/>
      <w:r w:rsidRPr="007D05C5">
        <w:rPr>
          <w:rFonts w:hint="eastAsia"/>
        </w:rPr>
        <w:t>平方根</w:t>
      </w:r>
      <w:commentRangeEnd w:id="139"/>
      <w:r>
        <w:rPr>
          <w:rStyle w:val="CommentReference"/>
        </w:rPr>
        <w:commentReference w:id="139"/>
      </w:r>
      <w:r>
        <w:rPr>
          <w:rFonts w:hint="eastAsia"/>
        </w:rPr>
        <w:t>；</w:t>
      </w:r>
    </w:p>
    <w:p w14:paraId="00FCD9CF" w14:textId="77777777" w:rsidR="007D05C5" w:rsidRDefault="007D05C5" w:rsidP="007D05C5">
      <w:pPr>
        <w:pStyle w:val="normalbigwithnumber"/>
        <w:numPr>
          <w:ilvl w:val="0"/>
          <w:numId w:val="0"/>
        </w:numPr>
        <w:rPr>
          <w:rFonts w:asciiTheme="majorHAnsi" w:hAnsiTheme="majorHAnsi"/>
          <w:szCs w:val="32"/>
        </w:rPr>
      </w:pPr>
    </w:p>
    <w:p w14:paraId="659DA4B9" w14:textId="77777777" w:rsidR="007C2C58" w:rsidRPr="007D05C5" w:rsidRDefault="007C2C58" w:rsidP="007D05C5">
      <w:pPr>
        <w:pStyle w:val="normalbigwithnumber"/>
        <w:numPr>
          <w:ilvl w:val="0"/>
          <w:numId w:val="0"/>
        </w:numPr>
        <w:rPr>
          <w:rFonts w:asciiTheme="majorHAnsi" w:hAnsiTheme="majorHAnsi"/>
          <w:szCs w:val="32"/>
        </w:rPr>
      </w:pPr>
    </w:p>
    <w:p w14:paraId="424FA327" w14:textId="3A18E78C" w:rsidR="007D05C5" w:rsidRDefault="007D05C5" w:rsidP="00951F7B">
      <w:pPr>
        <w:pStyle w:val="normalbigwithnumber"/>
        <w:numPr>
          <w:ilvl w:val="0"/>
          <w:numId w:val="198"/>
        </w:numPr>
      </w:pPr>
      <w:r>
        <w:rPr>
          <w:noProof/>
          <w:position w:val="-26"/>
        </w:rPr>
        <w:drawing>
          <wp:inline distT="0" distB="0" distL="0" distR="0" wp14:anchorId="088E0CC2" wp14:editId="4D60469F">
            <wp:extent cx="404037" cy="565813"/>
            <wp:effectExtent l="0" t="0" r="0" b="5715"/>
            <wp:docPr id="1352660216" name="Picture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898" cy="568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表示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的算术</w:t>
      </w:r>
      <w:commentRangeStart w:id="140"/>
      <w:r>
        <w:rPr>
          <w:rFonts w:hint="eastAsia"/>
        </w:rPr>
        <w:t>平方根</w:t>
      </w:r>
      <w:commentRangeEnd w:id="140"/>
      <w:r>
        <w:rPr>
          <w:rStyle w:val="CommentReference"/>
        </w:rPr>
        <w:commentReference w:id="140"/>
      </w:r>
      <w:r>
        <w:rPr>
          <w:rFonts w:hint="eastAsia"/>
        </w:rPr>
        <w:t>，</w:t>
      </w:r>
      <w:r>
        <w:rPr>
          <w:noProof/>
          <w:position w:val="-26"/>
        </w:rPr>
        <w:drawing>
          <wp:inline distT="0" distB="0" distL="0" distR="0" wp14:anchorId="4C8C1A62" wp14:editId="6979859D">
            <wp:extent cx="478466" cy="478466"/>
            <wp:effectExtent l="0" t="0" r="0" b="0"/>
            <wp:docPr id="108415557" name="Picture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28" cy="481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；</w:t>
      </w:r>
    </w:p>
    <w:p w14:paraId="4EF78FD5" w14:textId="77777777" w:rsidR="007D05C5" w:rsidRDefault="007D05C5" w:rsidP="007D05C5">
      <w:pPr>
        <w:pStyle w:val="normalbigwithnumber"/>
        <w:numPr>
          <w:ilvl w:val="0"/>
          <w:numId w:val="0"/>
        </w:numPr>
      </w:pPr>
    </w:p>
    <w:p w14:paraId="09771AFF" w14:textId="77777777" w:rsidR="007C2C58" w:rsidRDefault="007C2C58" w:rsidP="007D05C5">
      <w:pPr>
        <w:pStyle w:val="normalbigwithnumber"/>
        <w:numPr>
          <w:ilvl w:val="0"/>
          <w:numId w:val="0"/>
        </w:numPr>
      </w:pPr>
    </w:p>
    <w:p w14:paraId="1A221DBB" w14:textId="20EF4B98" w:rsidR="007D05C5" w:rsidRDefault="007D05C5" w:rsidP="00951F7B">
      <w:pPr>
        <w:pStyle w:val="normalbigwithnumber"/>
        <w:numPr>
          <w:ilvl w:val="0"/>
          <w:numId w:val="198"/>
        </w:numPr>
      </w:pPr>
      <w:r>
        <w:rPr>
          <w:noProof/>
          <w:position w:val="-26"/>
        </w:rPr>
        <w:drawing>
          <wp:inline distT="0" distB="0" distL="0" distR="0" wp14:anchorId="35DD0C60" wp14:editId="05B56D6D">
            <wp:extent cx="370288" cy="518551"/>
            <wp:effectExtent l="0" t="0" r="0" b="0"/>
            <wp:docPr id="1704154674" name="Picture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970" cy="520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算术平方根</w:t>
      </w:r>
      <w:commentRangeStart w:id="141"/>
      <w:r>
        <w:rPr>
          <w:rFonts w:hint="eastAsia"/>
        </w:rPr>
        <w:t>为</w:t>
      </w:r>
      <w:commentRangeEnd w:id="141"/>
      <w:r>
        <w:rPr>
          <w:rStyle w:val="CommentReference"/>
        </w:rPr>
        <w:commentReference w:id="141"/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；</w:t>
      </w:r>
    </w:p>
    <w:p w14:paraId="1851EDF2" w14:textId="77777777" w:rsidR="007D05C5" w:rsidRDefault="007D05C5" w:rsidP="007D05C5">
      <w:pPr>
        <w:pStyle w:val="normalbigwithnumber"/>
        <w:numPr>
          <w:ilvl w:val="0"/>
          <w:numId w:val="0"/>
        </w:numPr>
      </w:pPr>
    </w:p>
    <w:p w14:paraId="4C91A6C3" w14:textId="77777777" w:rsidR="007C2C58" w:rsidRDefault="007C2C58" w:rsidP="007D05C5">
      <w:pPr>
        <w:pStyle w:val="normalbigwithnumber"/>
        <w:numPr>
          <w:ilvl w:val="0"/>
          <w:numId w:val="0"/>
        </w:numPr>
      </w:pPr>
    </w:p>
    <w:p w14:paraId="2FD14705" w14:textId="58647B06" w:rsidR="007D05C5" w:rsidRDefault="007D05C5" w:rsidP="00951F7B">
      <w:pPr>
        <w:pStyle w:val="normalbigwithnumber"/>
        <w:numPr>
          <w:ilvl w:val="0"/>
          <w:numId w:val="198"/>
        </w:numPr>
      </w:pPr>
      <w:r>
        <w:rPr>
          <w:rFonts w:hint="eastAsia"/>
        </w:rPr>
        <w:t>若</w:t>
      </w:r>
      <w:r>
        <w:rPr>
          <w:noProof/>
          <w:position w:val="-8"/>
        </w:rPr>
        <w:drawing>
          <wp:inline distT="0" distB="0" distL="0" distR="0" wp14:anchorId="7C30927E" wp14:editId="334EB877">
            <wp:extent cx="659219" cy="322285"/>
            <wp:effectExtent l="0" t="0" r="7620" b="1905"/>
            <wp:docPr id="447417552" name="Picture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096" cy="325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commentRangeStart w:id="142"/>
      <w:r>
        <w:rPr>
          <w:rFonts w:hint="eastAsia"/>
        </w:rPr>
        <w:t>则</w:t>
      </w:r>
      <w:commentRangeEnd w:id="142"/>
      <w:r>
        <w:rPr>
          <w:rStyle w:val="CommentReference"/>
        </w:rPr>
        <w:commentReference w:id="142"/>
      </w:r>
      <w:r>
        <w:rPr>
          <w:noProof/>
          <w:position w:val="-6"/>
        </w:rPr>
        <w:drawing>
          <wp:inline distT="0" distB="0" distL="0" distR="0" wp14:anchorId="6E70E0E2" wp14:editId="78250D7E">
            <wp:extent cx="382772" cy="216738"/>
            <wp:effectExtent l="0" t="0" r="0" b="0"/>
            <wp:docPr id="2118735302" name="Picture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048" cy="221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，若</w:t>
      </w:r>
      <w:r>
        <w:rPr>
          <w:noProof/>
          <w:position w:val="-8"/>
        </w:rPr>
        <w:drawing>
          <wp:inline distT="0" distB="0" distL="0" distR="0" wp14:anchorId="7B703AB4" wp14:editId="7AD96E51">
            <wp:extent cx="765544" cy="375304"/>
            <wp:effectExtent l="0" t="0" r="0" b="5715"/>
            <wp:docPr id="1891787705" name="Picture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383" cy="377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noProof/>
          <w:position w:val="-6"/>
        </w:rPr>
        <w:drawing>
          <wp:inline distT="0" distB="0" distL="0" distR="0" wp14:anchorId="1B890E4B" wp14:editId="4AECC8C9">
            <wp:extent cx="244475" cy="138430"/>
            <wp:effectExtent l="0" t="0" r="3175" b="0"/>
            <wp:docPr id="1562402700" name="Picture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 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；</w:t>
      </w:r>
    </w:p>
    <w:p w14:paraId="36839637" w14:textId="77777777" w:rsidR="007C2C58" w:rsidRDefault="007C2C58" w:rsidP="007C2C58"/>
    <w:p w14:paraId="76FCE934" w14:textId="77777777" w:rsidR="007C2C58" w:rsidRDefault="007C2C58" w:rsidP="007C2C58"/>
    <w:p w14:paraId="388CBAA3" w14:textId="442E8406" w:rsidR="007D05C5" w:rsidRDefault="002F16D9" w:rsidP="00951F7B">
      <w:pPr>
        <w:pStyle w:val="normalbigwithnumber"/>
        <w:numPr>
          <w:ilvl w:val="0"/>
          <w:numId w:val="198"/>
        </w:numPr>
      </w:pPr>
      <w:r>
        <w:rPr>
          <w:rFonts w:hint="eastAsia"/>
        </w:rPr>
        <w:t>求下列各式</w:t>
      </w:r>
      <w:commentRangeStart w:id="143"/>
      <w:r>
        <w:rPr>
          <w:rFonts w:hint="eastAsia"/>
        </w:rPr>
        <w:t>中</w:t>
      </w:r>
      <w:commentRangeEnd w:id="143"/>
      <w:r>
        <w:rPr>
          <w:rStyle w:val="CommentReference"/>
        </w:rPr>
        <w:commentReference w:id="143"/>
      </w:r>
      <w:r>
        <w:rPr>
          <w:rFonts w:hint="eastAsia"/>
        </w:rPr>
        <w:t>x的解：</w:t>
      </w:r>
    </w:p>
    <w:p w14:paraId="576E9F80" w14:textId="5CE92614" w:rsidR="002F16D9" w:rsidRDefault="002F16D9" w:rsidP="002F16D9">
      <w:pPr>
        <w:pStyle w:val="normalbigwithnumber"/>
        <w:numPr>
          <w:ilvl w:val="2"/>
          <w:numId w:val="198"/>
        </w:numPr>
      </w:pP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169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=144 </m:t>
        </m:r>
      </m:oMath>
      <w:r w:rsidRPr="002F16D9">
        <w:t xml:space="preserve">  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(2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（"/>
                <m:endChr m:val="）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﹣</m:t>
                </m:r>
                <m:r>
                  <w:rPr>
                    <w:rFonts w:ascii="Cambria Math" w:hAnsi="Cambria Math"/>
                  </w:rPr>
                  <m:t>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﹣</m:t>
        </m:r>
        <m:r>
          <w:rPr>
            <w:rFonts w:ascii="Cambria Math" w:hAnsi="Cambria Math"/>
          </w:rPr>
          <m:t>36=0</m:t>
        </m:r>
      </m:oMath>
    </w:p>
    <w:p w14:paraId="543FB19B" w14:textId="10E551AA" w:rsidR="007C2C58" w:rsidRDefault="007C2C58">
      <w:pPr>
        <w:widowControl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</w:p>
    <w:p w14:paraId="23113ABF" w14:textId="77777777" w:rsidR="007C2C58" w:rsidRDefault="007C2C58">
      <w:pPr>
        <w:widowControl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</w:p>
    <w:p w14:paraId="68A5F2F3" w14:textId="41663C94" w:rsidR="007C2C58" w:rsidRPr="007C2C58" w:rsidRDefault="007C2C58" w:rsidP="00951F7B">
      <w:pPr>
        <w:pStyle w:val="normalbigwithnumber"/>
        <w:numPr>
          <w:ilvl w:val="0"/>
          <w:numId w:val="198"/>
        </w:numPr>
        <w:rPr>
          <w:rFonts w:asciiTheme="majorHAnsi" w:eastAsiaTheme="majorEastAsia" w:hAnsiTheme="majorHAnsi" w:cstheme="majorBidi"/>
          <w:b/>
          <w:bCs/>
          <w:sz w:val="32"/>
          <w:szCs w:val="32"/>
        </w:rPr>
      </w:pPr>
      <w:r>
        <w:rPr>
          <w:rFonts w:hint="eastAsia"/>
        </w:rPr>
        <w:lastRenderedPageBreak/>
        <w:t>要在一块长方形的土地上做田间试验，其长是宽的3倍，面积是1323平方米．求长和宽各是多少</w:t>
      </w:r>
      <w:commentRangeStart w:id="144"/>
      <w:r>
        <w:rPr>
          <w:rFonts w:hint="eastAsia"/>
        </w:rPr>
        <w:t>米</w:t>
      </w:r>
      <w:commentRangeEnd w:id="144"/>
      <w:r>
        <w:rPr>
          <w:rStyle w:val="CommentReference"/>
        </w:rPr>
        <w:commentReference w:id="144"/>
      </w:r>
      <w:r>
        <w:rPr>
          <w:rFonts w:hint="eastAsia"/>
        </w:rPr>
        <w:t>？</w:t>
      </w:r>
    </w:p>
    <w:p w14:paraId="0A4F224F" w14:textId="77777777" w:rsidR="007C2C58" w:rsidRDefault="007C2C58" w:rsidP="007C2C58">
      <w:pPr>
        <w:pStyle w:val="normalbigwithnumber"/>
        <w:numPr>
          <w:ilvl w:val="0"/>
          <w:numId w:val="0"/>
        </w:numPr>
      </w:pPr>
    </w:p>
    <w:p w14:paraId="2F0250F9" w14:textId="21C9B094" w:rsidR="007C2C58" w:rsidRDefault="007C2C58">
      <w:pPr>
        <w:widowControl/>
        <w:jc w:val="left"/>
        <w:rPr>
          <w:b/>
          <w:bCs/>
          <w:kern w:val="44"/>
          <w:sz w:val="44"/>
          <w:szCs w:val="44"/>
        </w:rPr>
      </w:pPr>
    </w:p>
    <w:p w14:paraId="24056951" w14:textId="38D1BC54" w:rsidR="007C2C58" w:rsidRDefault="007C2C58" w:rsidP="00951F7B">
      <w:pPr>
        <w:pStyle w:val="normalbigwithnumber"/>
        <w:numPr>
          <w:ilvl w:val="0"/>
          <w:numId w:val="198"/>
        </w:numPr>
      </w:pPr>
      <w:commentRangeStart w:id="145"/>
      <w:r>
        <w:rPr>
          <w:noProof/>
        </w:rPr>
        <w:drawing>
          <wp:inline distT="0" distB="0" distL="0" distR="0" wp14:anchorId="55D4DAE2" wp14:editId="645FA328">
            <wp:extent cx="4409399" cy="712382"/>
            <wp:effectExtent l="0" t="0" r="0" b="0"/>
            <wp:docPr id="5607267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726747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417830" cy="71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45"/>
      <w:r w:rsidR="0092114D">
        <w:rPr>
          <w:rStyle w:val="CommentReference"/>
        </w:rPr>
        <w:commentReference w:id="145"/>
      </w:r>
    </w:p>
    <w:p w14:paraId="45AE65B0" w14:textId="77777777" w:rsidR="007C2C58" w:rsidRDefault="007C2C58">
      <w:pPr>
        <w:widowControl/>
        <w:jc w:val="left"/>
        <w:rPr>
          <w:b/>
          <w:bCs/>
          <w:kern w:val="44"/>
          <w:sz w:val="44"/>
          <w:szCs w:val="44"/>
        </w:rPr>
      </w:pPr>
    </w:p>
    <w:p w14:paraId="3409921B" w14:textId="13D4BCED" w:rsidR="00951F7B" w:rsidRPr="00951F7B" w:rsidRDefault="00951F7B" w:rsidP="00951F7B">
      <w:pPr>
        <w:widowControl/>
        <w:jc w:val="left"/>
        <w:rPr>
          <w:b/>
          <w:bCs/>
          <w:kern w:val="44"/>
          <w:sz w:val="44"/>
          <w:szCs w:val="44"/>
        </w:rPr>
      </w:pPr>
      <w:r>
        <w:br w:type="page"/>
      </w:r>
    </w:p>
    <w:sectPr w:rsidR="00951F7B" w:rsidRPr="00951F7B" w:rsidSect="00F450BD">
      <w:footerReference w:type="default" r:id="rId99"/>
      <w:pgSz w:w="11906" w:h="16838"/>
      <w:pgMar w:top="1440" w:right="1558" w:bottom="1440" w:left="156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comment w:id="0" w:author="DongCheng WANG" w:date="2024-08-30T12:03:00Z" w:initials="DW">
    <w:p w14:paraId="033E0BF1" w14:textId="40875B4C" w:rsidR="004A18A1" w:rsidRDefault="004A18A1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先求项数，然后套公式求和，=155</w:t>
      </w:r>
    </w:p>
  </w:comment>
  <w:comment w:id="1" w:author="DongCheng WANG" w:date="2024-08-30T12:04:00Z" w:initials="DW">
    <w:p w14:paraId="403C3693" w14:textId="77777777" w:rsidR="004A18A1" w:rsidRDefault="004A18A1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法一，套公式；</w:t>
      </w:r>
    </w:p>
    <w:p w14:paraId="23C64841" w14:textId="780A1B6B" w:rsidR="004A18A1" w:rsidRPr="004A18A1" w:rsidRDefault="004A18A1">
      <w:pPr>
        <w:pStyle w:val="CommentText"/>
      </w:pPr>
      <w:r>
        <w:rPr>
          <w:rFonts w:hint="eastAsia"/>
        </w:rPr>
        <w:t>法二，（2-1）+（4-3）+（6-5）+</w:t>
      </w:r>
      <w:r>
        <w:t>…</w:t>
      </w:r>
      <w:r>
        <w:rPr>
          <w:rFonts w:hint="eastAsia"/>
        </w:rPr>
        <w:t>+（100-99）=50</w:t>
      </w:r>
    </w:p>
  </w:comment>
  <w:comment w:id="2" w:author="DongCheng WANG" w:date="2024-08-30T12:09:00Z" w:initials="DW">
    <w:p w14:paraId="2B088BDE" w14:textId="77777777" w:rsidR="004A18A1" w:rsidRDefault="004A18A1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法一：1000-（1+2+3+4+..+9）-（92+93+94+</w:t>
      </w:r>
      <w:r>
        <w:t>…</w:t>
      </w:r>
      <w:r>
        <w:rPr>
          <w:rFonts w:hint="eastAsia"/>
        </w:rPr>
        <w:t>+99）=191</w:t>
      </w:r>
    </w:p>
    <w:p w14:paraId="79B29DC8" w14:textId="682292CC" w:rsidR="004A18A1" w:rsidRDefault="004A18A1">
      <w:pPr>
        <w:pStyle w:val="CommentText"/>
      </w:pPr>
      <w:r>
        <w:rPr>
          <w:rFonts w:hint="eastAsia"/>
        </w:rPr>
        <w:t>法二：1000-9-（99+1）-（98+2）-（97+3）</w:t>
      </w:r>
      <w:r>
        <w:t>…</w:t>
      </w:r>
      <w:r>
        <w:rPr>
          <w:rFonts w:hint="eastAsia"/>
        </w:rPr>
        <w:t>=1000-9-800=191</w:t>
      </w:r>
    </w:p>
  </w:comment>
  <w:comment w:id="3" w:author="DongCheng WANG" w:date="2024-08-30T12:33:00Z" w:initials="DW">
    <w:p w14:paraId="19976525" w14:textId="5DDA0D99" w:rsidR="00C8289F" w:rsidRDefault="00C8289F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A</w:t>
      </w:r>
    </w:p>
  </w:comment>
  <w:comment w:id="4" w:author="DongCheng WANG" w:date="2024-08-30T12:50:00Z" w:initials="DW">
    <w:p w14:paraId="57F2AF3B" w14:textId="77777777" w:rsidR="00DF72ED" w:rsidRDefault="00DF72ED">
      <w:pPr>
        <w:pStyle w:val="CommentText"/>
        <w:rPr>
          <w:noProof/>
        </w:rPr>
      </w:pPr>
      <w:r>
        <w:rPr>
          <w:rStyle w:val="CommentReference"/>
        </w:rPr>
        <w:annotationRef/>
      </w:r>
      <w:r>
        <w:rPr>
          <w:rFonts w:hint="eastAsia"/>
          <w:noProof/>
        </w:rPr>
        <w:t>第一次1人后转，第二次2人后转……第35次时35人后转，则第35次时一共后转同学总次数为1+2+3+</w:t>
      </w:r>
      <w:r>
        <w:rPr>
          <w:noProof/>
        </w:rPr>
        <w:t>…</w:t>
      </w:r>
      <w:r>
        <w:rPr>
          <w:rFonts w:hint="eastAsia"/>
          <w:noProof/>
        </w:rPr>
        <w:t>+35=630（次），630/36=17</w:t>
      </w:r>
      <w:r>
        <w:rPr>
          <w:noProof/>
        </w:rPr>
        <w:t>…</w:t>
      </w:r>
      <w:r>
        <w:rPr>
          <w:rFonts w:hint="eastAsia"/>
          <w:noProof/>
        </w:rPr>
        <w:t>18，余18，则18名同学转了17次，18名转了18次。</w:t>
      </w:r>
    </w:p>
    <w:p w14:paraId="45490EA5" w14:textId="368D63AC" w:rsidR="00DF72ED" w:rsidRPr="00DF72ED" w:rsidRDefault="00DF72ED">
      <w:pPr>
        <w:pStyle w:val="CommentText"/>
      </w:pPr>
      <w:r>
        <w:rPr>
          <w:rFonts w:hint="eastAsia"/>
          <w:noProof/>
        </w:rPr>
        <w:t>然后第36全体后转，还是18名面朝里，另外18名面朝外。</w:t>
      </w:r>
    </w:p>
  </w:comment>
  <w:comment w:id="5" w:author="DongCheng WANG" w:date="2024-08-30T12:56:00Z" w:initials="DW">
    <w:p w14:paraId="6797C85C" w14:textId="703E9147" w:rsidR="00125232" w:rsidRDefault="0012523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03+596</w:t>
      </w:r>
    </w:p>
  </w:comment>
  <w:comment w:id="6" w:author="DongCheng WANG" w:date="2024-08-30T12:59:00Z" w:initials="DW">
    <w:p w14:paraId="24764140" w14:textId="4C5BE995" w:rsidR="00125232" w:rsidRDefault="0012523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90场，13人</w:t>
      </w:r>
    </w:p>
  </w:comment>
  <w:comment w:id="7" w:author="DongCheng WANG" w:date="2024-08-30T13:07:00Z" w:initials="DW">
    <w:p w14:paraId="6B8569A6" w14:textId="7A355CD7" w:rsidR="00712704" w:rsidRDefault="00712704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15</w:t>
      </w:r>
    </w:p>
  </w:comment>
  <w:comment w:id="8" w:author="DongCheng WANG" w:date="2024-08-30T13:15:00Z" w:initials="DW">
    <w:p w14:paraId="24BC83D2" w14:textId="3B93F7AE" w:rsidR="00F31873" w:rsidRDefault="00F31873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8</w:t>
      </w:r>
    </w:p>
  </w:comment>
  <w:comment w:id="9" w:author="DongCheng WANG" w:date="2024-08-30T14:47:00Z" w:initials="DW">
    <w:p w14:paraId="6E79740F" w14:textId="64F08984" w:rsidR="009B479F" w:rsidRDefault="009B479F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E</w:t>
      </w:r>
    </w:p>
  </w:comment>
  <w:comment w:id="10" w:author="DongCheng WANG" w:date="2024-07-04T01:05:00Z" w:initials="DW">
    <w:p w14:paraId="51DC7027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94.2</w:t>
      </w:r>
    </w:p>
  </w:comment>
  <w:comment w:id="11" w:author="DongCheng WANG" w:date="2024-07-04T01:08:00Z" w:initials="DW">
    <w:p w14:paraId="10C7671B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2:3, 3:2</w:t>
      </w:r>
    </w:p>
  </w:comment>
  <w:comment w:id="12" w:author="DongCheng WANG" w:date="2024-07-04T01:09:00Z" w:initials="DW">
    <w:p w14:paraId="4CCB2F9B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1.5cm</w:t>
      </w:r>
    </w:p>
  </w:comment>
  <w:comment w:id="13" w:author="DongCheng WANG" w:date="2024-07-04T01:10:00Z" w:initials="DW">
    <w:p w14:paraId="29EE1B03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20</w:t>
      </w:r>
    </w:p>
  </w:comment>
  <w:comment w:id="14" w:author="DongCheng WANG" w:date="2024-07-04T01:11:00Z" w:initials="DW">
    <w:p w14:paraId="2E8F036E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3.14</w:t>
      </w:r>
    </w:p>
  </w:comment>
  <w:comment w:id="15" w:author="DongCheng WANG" w:date="2024-07-13T23:22:00Z" w:initials="DW">
    <w:p w14:paraId="0B47773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160度</w:t>
      </w:r>
    </w:p>
  </w:comment>
  <w:comment w:id="16" w:author="DongCheng WANG" w:date="2024-07-13T23:23:00Z" w:initials="DW">
    <w:p w14:paraId="4FB61F13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62.8</w:t>
      </w:r>
    </w:p>
  </w:comment>
  <w:comment w:id="17" w:author="DongCheng WANG" w:date="2024-07-13T23:27:00Z" w:initials="DW">
    <w:p w14:paraId="18D2F36C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0.9米</w:t>
      </w:r>
    </w:p>
  </w:comment>
  <w:comment w:id="18" w:author="DongCheng WANG" w:date="2024-07-15T02:10:00Z" w:initials="DW">
    <w:p w14:paraId="6FD12FB4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4，8</w:t>
      </w:r>
    </w:p>
  </w:comment>
  <w:comment w:id="19" w:author="DongCheng WANG" w:date="2024-07-15T02:12:00Z" w:initials="DW">
    <w:p w14:paraId="471FF271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4，圆</w:t>
      </w:r>
    </w:p>
  </w:comment>
  <w:comment w:id="20" w:author="DongCheng WANG" w:date="2024-07-15T02:23:00Z" w:initials="DW">
    <w:p w14:paraId="2FA4C22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57.12 cm</w:t>
      </w:r>
    </w:p>
  </w:comment>
  <w:comment w:id="21" w:author="DongCheng WANG" w:date="2024-07-15T02:34:00Z" w:initials="DW">
    <w:p w14:paraId="77F2A6CE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4</w:t>
      </w:r>
    </w:p>
  </w:comment>
  <w:comment w:id="22" w:author="DongCheng WANG" w:date="2024-07-15T02:36:00Z" w:initials="DW">
    <w:p w14:paraId="32F6228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3.14 cm2</w:t>
      </w:r>
    </w:p>
  </w:comment>
  <w:comment w:id="23" w:author="DongCheng WANG" w:date="2024-07-15T02:47:00Z" w:initials="DW">
    <w:p w14:paraId="27983C7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3.14 dm2</w:t>
      </w:r>
    </w:p>
  </w:comment>
  <w:comment w:id="24" w:author="DongCheng WANG" w:date="2024-07-15T10:57:00Z" w:initials="DW">
    <w:p w14:paraId="3EFD1452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392.5 cm2</w:t>
      </w:r>
    </w:p>
  </w:comment>
  <w:comment w:id="25" w:author="DongCheng WANG" w:date="2024-07-15T10:58:00Z" w:initials="DW">
    <w:p w14:paraId="0E016D8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9.42</w:t>
      </w:r>
    </w:p>
  </w:comment>
  <w:comment w:id="26" w:author="DongCheng WANG" w:date="2024-07-15T11:00:00Z" w:initials="DW">
    <w:p w14:paraId="67D472F1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2:3</w:t>
      </w:r>
    </w:p>
  </w:comment>
  <w:comment w:id="27" w:author="DongCheng WANG" w:date="2024-07-15T11:12:00Z" w:initials="DW">
    <w:p w14:paraId="5C4A74A5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1:1</w:t>
      </w:r>
    </w:p>
  </w:comment>
  <w:comment w:id="28" w:author="DongCheng WANG" w:date="2024-07-15T11:15:00Z" w:initials="DW">
    <w:p w14:paraId="742BB9C9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14.13 dm2</w:t>
      </w:r>
    </w:p>
  </w:comment>
  <w:comment w:id="29" w:author="DongCheng WANG" w:date="2024-07-15T11:19:00Z" w:initials="DW">
    <w:p w14:paraId="4C83423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周长2.5 cm,面积，面积9.95 cm2</w:t>
      </w:r>
    </w:p>
  </w:comment>
  <w:comment w:id="30" w:author="DongCheng WANG" w:date="2024-07-15T11:24:00Z" w:initials="DW">
    <w:p w14:paraId="6290FF7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 xml:space="preserve">119.32 cm， </w:t>
      </w:r>
    </w:p>
  </w:comment>
  <w:comment w:id="31" w:author="DongCheng WANG" w:date="2024-07-15T11:29:00Z" w:initials="DW">
    <w:p w14:paraId="6FA65CBD" w14:textId="77777777" w:rsidR="00BD3254" w:rsidRDefault="00BD3254" w:rsidP="00BD325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18.84 cm2</w:t>
      </w:r>
    </w:p>
  </w:comment>
  <w:comment w:id="32" w:author="DongCheng WANG" w:date="2024-08-30T14:59:00Z" w:initials="DW">
    <w:p w14:paraId="0D8A5993" w14:textId="77777777" w:rsidR="00891644" w:rsidRDefault="00891644" w:rsidP="0089164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通过计算可得面积比为(</w:t>
      </w:r>
      <w:r w:rsidRPr="005262BB">
        <w:t>π</w:t>
      </w:r>
      <w:r>
        <w:rPr>
          <w:rFonts w:hint="eastAsia"/>
        </w:rPr>
        <w:t>-2)/2，约等于1/2。但选择题一眼就能确定A，因为其他选项比值大于等于1了，肯定不对。</w:t>
      </w:r>
    </w:p>
  </w:comment>
  <w:comment w:id="33" w:author="DongCheng WANG" w:date="2024-07-15T11:34:00Z" w:initials="DW">
    <w:p w14:paraId="07AA5806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/6</w:t>
      </w:r>
    </w:p>
  </w:comment>
  <w:comment w:id="34" w:author="DongCheng WANG" w:date="2024-07-15T11:35:00Z" w:initials="DW">
    <w:p w14:paraId="2CFF836C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9.42， 12.28</w:t>
      </w:r>
    </w:p>
  </w:comment>
  <w:comment w:id="35" w:author="DongCheng WANG" w:date="2024-07-15T11:44:00Z" w:initials="DW">
    <w:p w14:paraId="5BCACD5B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0.9m</w:t>
      </w:r>
    </w:p>
  </w:comment>
  <w:comment w:id="36" w:author="DongCheng WANG" w:date="2024-07-15T11:47:00Z" w:initials="DW">
    <w:p w14:paraId="0E34F8E6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314 m2</w:t>
      </w:r>
    </w:p>
  </w:comment>
  <w:comment w:id="37" w:author="DongCheng WANG" w:date="2024-07-15T11:55:00Z" w:initials="DW">
    <w:p w14:paraId="213D450E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72°，2.512</w:t>
      </w:r>
    </w:p>
  </w:comment>
  <w:comment w:id="38" w:author="DongCheng WANG" w:date="2024-07-15T12:00:00Z" w:initials="DW">
    <w:p w14:paraId="468EF816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3.14 dm2</w:t>
      </w:r>
    </w:p>
  </w:comment>
  <w:comment w:id="39" w:author="DongCheng WANG" w:date="2024-07-15T12:01:00Z" w:initials="DW">
    <w:p w14:paraId="75D04133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5.7</w:t>
      </w:r>
    </w:p>
  </w:comment>
  <w:comment w:id="40" w:author="DongCheng WANG" w:date="2024-07-15T12:03:00Z" w:initials="DW">
    <w:p w14:paraId="5162403B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50</w:t>
      </w:r>
    </w:p>
  </w:comment>
  <w:comment w:id="41" w:author="DongCheng WANG" w:date="2024-07-15T12:02:00Z" w:initials="DW">
    <w:p w14:paraId="4146F744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50</w:t>
      </w:r>
    </w:p>
  </w:comment>
  <w:comment w:id="42" w:author="DongCheng WANG" w:date="2024-07-15T12:07:00Z" w:initials="DW">
    <w:p w14:paraId="5A88D1C1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1.7 cm2</w:t>
      </w:r>
    </w:p>
  </w:comment>
  <w:comment w:id="43" w:author="DongCheng WANG" w:date="2024-07-15T12:09:00Z" w:initials="DW">
    <w:p w14:paraId="4DE3C216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8.84 cm2, 12.56 cm</w:t>
      </w:r>
    </w:p>
  </w:comment>
  <w:comment w:id="44" w:author="DongCheng WANG" w:date="2024-07-15T12:47:00Z" w:initials="DW">
    <w:p w14:paraId="3599B231" w14:textId="77777777" w:rsidR="00CF3370" w:rsidRDefault="00CF3370" w:rsidP="00CF337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98.24 cm</w:t>
      </w:r>
    </w:p>
  </w:comment>
  <w:comment w:id="45" w:author="DongCheng WANG" w:date="2024-08-30T18:04:00Z" w:initials="DW">
    <w:p w14:paraId="5A547D3C" w14:textId="39F4D023" w:rsidR="00C1782B" w:rsidRDefault="00C1782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C</w:t>
      </w:r>
    </w:p>
  </w:comment>
  <w:comment w:id="46" w:author="DongCheng WANG" w:date="2024-08-30T18:05:00Z" w:initials="DW">
    <w:p w14:paraId="2273BE60" w14:textId="1BE80F81" w:rsidR="00C1782B" w:rsidRDefault="00C1782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A</w:t>
      </w:r>
    </w:p>
  </w:comment>
  <w:comment w:id="47" w:author="DongCheng WANG" w:date="2024-08-30T18:05:00Z" w:initials="DW">
    <w:p w14:paraId="377C2614" w14:textId="77777777" w:rsidR="00C1782B" w:rsidRDefault="00C1782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B</w:t>
      </w:r>
    </w:p>
  </w:comment>
  <w:comment w:id="48" w:author="DongCheng WANG" w:date="2024-08-30T18:08:00Z" w:initials="DW">
    <w:p w14:paraId="6F4092FD" w14:textId="5742B5C3" w:rsidR="00C1782B" w:rsidRDefault="00C1782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6，7，8</w:t>
      </w:r>
    </w:p>
  </w:comment>
  <w:comment w:id="49" w:author="DongCheng WANG" w:date="2024-08-30T18:49:00Z" w:initials="DW">
    <w:p w14:paraId="02ECA320" w14:textId="77777777" w:rsidR="00324758" w:rsidRDefault="00324758">
      <w:pPr>
        <w:pStyle w:val="CommentText"/>
      </w:pPr>
      <w:r>
        <w:rPr>
          <w:rStyle w:val="CommentReference"/>
        </w:rPr>
        <w:annotationRef/>
      </w:r>
      <w:r w:rsidR="008C4D8A">
        <w:rPr>
          <w:rFonts w:hint="eastAsia"/>
        </w:rPr>
        <w:t>22.5°</w:t>
      </w:r>
    </w:p>
    <w:p w14:paraId="0029BC60" w14:textId="18EC7C9C" w:rsidR="00F22E1F" w:rsidRDefault="00F22E1F">
      <w:pPr>
        <w:pStyle w:val="CommentText"/>
      </w:pPr>
      <w:r>
        <w:rPr>
          <w:rFonts w:hint="eastAsia"/>
        </w:rPr>
        <w:t>∠ABC=22.5°，∠C=45°，则∠DBC=45°，∠ABD=22.5°</w:t>
      </w:r>
    </w:p>
  </w:comment>
  <w:comment w:id="50" w:author="DongCheng WANG" w:date="2024-08-30T18:53:00Z" w:initials="DW">
    <w:p w14:paraId="38D510EE" w14:textId="67AFAE6C" w:rsidR="00EF38A9" w:rsidRDefault="00EF38A9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9C3637D" wp14:editId="4972535C">
            <wp:extent cx="2610000" cy="2379600"/>
            <wp:effectExtent l="0" t="0" r="0" b="1905"/>
            <wp:docPr id="17890257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9025775" name=""/>
                    <pic:cNvPicPr/>
                  </pic:nvPicPr>
                  <pic:blipFill>
                    <a:blip r:embed="rId1"/>
                    <a:stretch>
                      <a:fillRect/>
                    </a:stretch>
                  </pic:blipFill>
                  <pic:spPr>
                    <a:xfrm>
                      <a:off x="0" y="0"/>
                      <a:ext cx="2610000" cy="237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51" w:author="DongCheng WANG" w:date="2024-08-30T18:37:00Z" w:initials="DW">
    <w:p w14:paraId="6558754E" w14:textId="77777777" w:rsidR="00986863" w:rsidRDefault="00986863" w:rsidP="00986863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是周长分成两部分，而不是分成两个三角形的周长。设底边长x，腰长为（33-x</w:t>
      </w:r>
      <w:r>
        <w:t>）</w:t>
      </w:r>
      <w:r>
        <w:rPr>
          <w:rFonts w:hint="eastAsia"/>
        </w:rPr>
        <w:t>/2,</w:t>
      </w:r>
    </w:p>
    <w:p w14:paraId="52D3CB45" w14:textId="0AC0A2EF" w:rsidR="00986863" w:rsidRDefault="00986863" w:rsidP="00986863">
      <w:pPr>
        <w:pStyle w:val="CommentText"/>
        <w:ind w:firstLine="640"/>
      </w:pPr>
      <w:r>
        <w:rPr>
          <w:rFonts w:hint="eastAsia"/>
        </w:rPr>
        <w:t>第一种可能：（33-x</w:t>
      </w:r>
      <w:r>
        <w:t>）</w:t>
      </w:r>
      <w:r>
        <w:rPr>
          <w:rFonts w:hint="eastAsia"/>
        </w:rPr>
        <w:t>/4+x=21，解得x=17 (cm)，腰为8，无法形成三角形；</w:t>
      </w:r>
    </w:p>
    <w:p w14:paraId="5CADA223" w14:textId="1B375DEE" w:rsidR="00986863" w:rsidRPr="00986863" w:rsidRDefault="00986863" w:rsidP="00986863">
      <w:pPr>
        <w:pStyle w:val="CommentText"/>
        <w:ind w:firstLine="640"/>
      </w:pPr>
      <w:r>
        <w:rPr>
          <w:rFonts w:hint="eastAsia"/>
        </w:rPr>
        <w:t>第二种可能：（33-x</w:t>
      </w:r>
      <w:r>
        <w:t>）</w:t>
      </w:r>
      <w:r>
        <w:rPr>
          <w:rFonts w:hint="eastAsia"/>
        </w:rPr>
        <w:t>/4+x=12，解得x=5 (cm),满足条件。</w:t>
      </w:r>
    </w:p>
  </w:comment>
  <w:comment w:id="52" w:author="DongCheng WANG" w:date="2024-08-30T19:38:00Z" w:initials="DW">
    <w:p w14:paraId="41B0E8E9" w14:textId="347D52EC" w:rsidR="0057176E" w:rsidRDefault="0057176E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46E2F97B" wp14:editId="4AD4869E">
            <wp:extent cx="3092400" cy="4449600"/>
            <wp:effectExtent l="0" t="0" r="0" b="8255"/>
            <wp:docPr id="15940848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4084806" name=""/>
                    <pic:cNvPicPr/>
                  </pic:nvPicPr>
                  <pic:blipFill>
                    <a:blip r:embed="rId2"/>
                    <a:stretch>
                      <a:fillRect/>
                    </a:stretch>
                  </pic:blipFill>
                  <pic:spPr>
                    <a:xfrm>
                      <a:off x="0" y="0"/>
                      <a:ext cx="3092400" cy="444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53" w:author="DongCheng WANG" w:date="2024-08-30T19:48:00Z" w:initials="DW">
    <w:p w14:paraId="4DD762BE" w14:textId="77777777" w:rsidR="00866D35" w:rsidRDefault="00866D35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76FE7AA" wp14:editId="43E14F07">
            <wp:extent cx="2772000" cy="2678400"/>
            <wp:effectExtent l="0" t="0" r="0" b="8255"/>
            <wp:docPr id="15449944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4994417" name=""/>
                    <pic:cNvPicPr/>
                  </pic:nvPicPr>
                  <pic:blipFill>
                    <a:blip r:embed="rId3"/>
                    <a:stretch>
                      <a:fillRect/>
                    </a:stretch>
                  </pic:blipFill>
                  <pic:spPr>
                    <a:xfrm>
                      <a:off x="0" y="0"/>
                      <a:ext cx="2772000" cy="267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3C272" w14:textId="0B7622D9" w:rsidR="00866D35" w:rsidRDefault="00866D35">
      <w:pPr>
        <w:pStyle w:val="CommentText"/>
      </w:pPr>
      <w:r>
        <w:rPr>
          <w:noProof/>
        </w:rPr>
        <w:drawing>
          <wp:inline distT="0" distB="0" distL="0" distR="0" wp14:anchorId="4E23A291" wp14:editId="1C4FFE73">
            <wp:extent cx="2494800" cy="1958400"/>
            <wp:effectExtent l="0" t="0" r="1270" b="3810"/>
            <wp:docPr id="13725190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2519027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494800" cy="195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54" w:author="DongCheng WANG" w:date="2024-08-30T19:51:00Z" w:initials="DW">
    <w:p w14:paraId="55943B0F" w14:textId="6C357C62" w:rsidR="00866D35" w:rsidRDefault="00866D35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AF1BBF4" wp14:editId="3E268676">
            <wp:extent cx="2462400" cy="842400"/>
            <wp:effectExtent l="0" t="0" r="0" b="0"/>
            <wp:docPr id="8133524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3352478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462400" cy="84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55" w:author="DongCheng WANG" w:date="2024-09-01T17:34:00Z" w:initials="DW">
    <w:p w14:paraId="6F259827" w14:textId="439F1BA6" w:rsidR="00F16D45" w:rsidRDefault="00F16D4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D</w:t>
      </w:r>
    </w:p>
  </w:comment>
  <w:comment w:id="56" w:author="DongCheng WANG" w:date="2024-08-30T19:15:00Z" w:initials="DW">
    <w:p w14:paraId="7E8B8A2F" w14:textId="56E4E6AD" w:rsidR="00BC4D65" w:rsidRDefault="00BC4D6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67.5°</w:t>
      </w:r>
    </w:p>
  </w:comment>
  <w:comment w:id="57" w:author="DongCheng WANG" w:date="2024-08-30T20:02:00Z" w:initials="DW">
    <w:p w14:paraId="098AEB5A" w14:textId="77777777" w:rsidR="00BD4217" w:rsidRDefault="00BD4217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D</w:t>
      </w:r>
    </w:p>
    <w:p w14:paraId="0754D43F" w14:textId="77777777" w:rsidR="00C54152" w:rsidRDefault="00C54152">
      <w:pPr>
        <w:pStyle w:val="CommentText"/>
      </w:pPr>
      <w:r>
        <w:rPr>
          <w:rFonts w:hint="eastAsia"/>
        </w:rPr>
        <w:t>方法一，算三角形ABD底边AB上的高；</w:t>
      </w:r>
    </w:p>
    <w:p w14:paraId="63443E84" w14:textId="113526EB" w:rsidR="00C54152" w:rsidRDefault="00C54152">
      <w:pPr>
        <w:pStyle w:val="CommentText"/>
      </w:pPr>
      <w:r>
        <w:rPr>
          <w:rFonts w:hint="eastAsia"/>
        </w:rPr>
        <w:t>方法二，大三角形面积3*4/2=6，分成两个小三角面积比为3:2，三角形ABD为小的，面积为6/5*2=12/5</w:t>
      </w:r>
    </w:p>
  </w:comment>
  <w:comment w:id="58" w:author="DongCheng WANG" w:date="2024-08-30T19:56:00Z" w:initials="DW">
    <w:p w14:paraId="3B7D8114" w14:textId="38B1A904" w:rsidR="00866D35" w:rsidRDefault="00866D35">
      <w:pPr>
        <w:pStyle w:val="CommentText"/>
      </w:pPr>
      <w:r>
        <w:rPr>
          <w:rStyle w:val="CommentReference"/>
        </w:rPr>
        <w:annotationRef/>
      </w:r>
      <w:r w:rsidR="00BD4217">
        <w:rPr>
          <w:rFonts w:hint="eastAsia"/>
        </w:rPr>
        <w:t>B</w:t>
      </w:r>
    </w:p>
  </w:comment>
  <w:comment w:id="59" w:author="DongCheng WANG" w:date="2024-08-31T21:33:00Z" w:initials="DW">
    <w:p w14:paraId="7F01CE7D" w14:textId="6A8AAD97" w:rsidR="00664B9C" w:rsidRDefault="00664B9C">
      <w:pPr>
        <w:pStyle w:val="CommentText"/>
      </w:pPr>
      <w:r>
        <w:rPr>
          <w:rStyle w:val="CommentReference"/>
        </w:rPr>
        <w:annotationRef/>
      </w:r>
      <w:r w:rsidRPr="00664B9C">
        <w:rPr>
          <w:rFonts w:hint="eastAsia"/>
        </w:rPr>
        <w:t>高线</w:t>
      </w:r>
    </w:p>
  </w:comment>
  <w:comment w:id="60" w:author="DongCheng WANG" w:date="2024-08-31T21:33:00Z" w:initials="DW">
    <w:p w14:paraId="00A6A66A" w14:textId="1A24E25D" w:rsidR="00664B9C" w:rsidRDefault="00664B9C">
      <w:pPr>
        <w:pStyle w:val="CommentText"/>
      </w:pPr>
      <w:r>
        <w:rPr>
          <w:rStyle w:val="CommentReference"/>
        </w:rPr>
        <w:annotationRef/>
      </w:r>
      <w:r>
        <w:rPr>
          <w:rFonts w:ascii="宋体" w:hAnsi="宋体" w:cs="宋体" w:hint="eastAsia"/>
          <w:kern w:val="0"/>
          <w:szCs w:val="21"/>
        </w:rPr>
        <w:t>5</w:t>
      </w:r>
      <w:r>
        <w:rPr>
          <w:rFonts w:hint="eastAsia"/>
        </w:rPr>
        <w:t xml:space="preserve"> cm</w:t>
      </w:r>
      <w:r>
        <w:rPr>
          <w:rFonts w:ascii="宋体" w:hAnsi="宋体" w:cs="宋体" w:hint="eastAsia"/>
          <w:kern w:val="0"/>
          <w:szCs w:val="21"/>
        </w:rPr>
        <w:t>或</w:t>
      </w:r>
      <w:r>
        <w:rPr>
          <w:rFonts w:ascii="宋体" w:hAnsi="宋体" w:cs="宋体" w:hint="eastAsia"/>
          <w:kern w:val="0"/>
          <w:szCs w:val="21"/>
        </w:rPr>
        <w:t>7</w:t>
      </w:r>
      <w:r>
        <w:rPr>
          <w:rFonts w:hint="eastAsia"/>
        </w:rPr>
        <w:t xml:space="preserve"> cm</w:t>
      </w:r>
    </w:p>
  </w:comment>
  <w:comment w:id="61" w:author="DongCheng WANG" w:date="2024-08-31T21:34:00Z" w:initials="DW">
    <w:p w14:paraId="0DC4F2B1" w14:textId="47E98244" w:rsidR="00664B9C" w:rsidRDefault="00664B9C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5cm或18cm</w:t>
      </w:r>
    </w:p>
  </w:comment>
  <w:comment w:id="62" w:author="DongCheng WANG" w:date="2024-08-31T21:37:00Z" w:initials="DW">
    <w:p w14:paraId="59553A9C" w14:textId="5B5D0C0A" w:rsidR="00AE72D0" w:rsidRDefault="00AE72D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BAD  CAD  BAC；AE CE AC；AFC  BFC  ⊥</w:t>
      </w:r>
    </w:p>
  </w:comment>
  <w:comment w:id="63" w:author="DongCheng WANG" w:date="2024-08-31T21:39:00Z" w:initials="DW">
    <w:p w14:paraId="6FCF11E1" w14:textId="69EC20EF" w:rsidR="00AE72D0" w:rsidRDefault="00AE72D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5cm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30cm</w:t>
      </w:r>
      <w:r>
        <w:rPr>
          <w:rFonts w:hint="eastAsia"/>
          <w:vertAlign w:val="superscript"/>
        </w:rPr>
        <w:t>2</w:t>
      </w:r>
    </w:p>
  </w:comment>
  <w:comment w:id="64" w:author="DongCheng WANG" w:date="2024-08-31T21:43:00Z" w:initials="DW">
    <w:p w14:paraId="74CFDFCD" w14:textId="6804051C" w:rsidR="00697DC0" w:rsidRDefault="00697DC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65" w:author="DongCheng WANG" w:date="2024-08-30T20:44:00Z" w:initials="DW">
    <w:p w14:paraId="0EF99FCC" w14:textId="77777777" w:rsidR="00A6561F" w:rsidRDefault="00A6561F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0AF79459" wp14:editId="4929CA79">
            <wp:extent cx="2476800" cy="2678400"/>
            <wp:effectExtent l="0" t="0" r="0" b="8255"/>
            <wp:docPr id="8545763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576386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76800" cy="267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6FC652" w14:textId="6E2FD766" w:rsidR="00A6561F" w:rsidRDefault="00A6561F">
      <w:pPr>
        <w:pStyle w:val="CommentText"/>
      </w:pPr>
      <w:r>
        <w:rPr>
          <w:noProof/>
        </w:rPr>
        <w:drawing>
          <wp:inline distT="0" distB="0" distL="0" distR="0" wp14:anchorId="3C674B9B" wp14:editId="2D68A088">
            <wp:extent cx="2473200" cy="2365200"/>
            <wp:effectExtent l="0" t="0" r="3810" b="0"/>
            <wp:docPr id="12102538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0253804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73200" cy="236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66" w:author="DongCheng WANG" w:date="2024-08-28T16:13:00Z" w:initials="DW">
    <w:p w14:paraId="4C45D6D9" w14:textId="3B927BBE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DA206F4" wp14:editId="142C2091">
            <wp:extent cx="3063600" cy="2120400"/>
            <wp:effectExtent l="0" t="0" r="3810" b="0"/>
            <wp:docPr id="2655567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55675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63600" cy="212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67" w:author="DongCheng WANG" w:date="2024-08-28T16:14:00Z" w:initials="DW">
    <w:p w14:paraId="7BEA0E13" w14:textId="74929AC5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3748748C" wp14:editId="7AD346DF">
            <wp:extent cx="2908800" cy="2365200"/>
            <wp:effectExtent l="0" t="0" r="6350" b="0"/>
            <wp:docPr id="15434258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3425895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08800" cy="236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68" w:author="DongCheng WANG" w:date="2024-08-28T16:15:00Z" w:initials="DW">
    <w:p w14:paraId="1652C9DB" w14:textId="594F4CA2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23BBABE" wp14:editId="254F60C2">
            <wp:extent cx="2948400" cy="2214000"/>
            <wp:effectExtent l="0" t="0" r="4445" b="0"/>
            <wp:docPr id="576536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653629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48400" cy="221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69" w:author="DongCheng WANG" w:date="2024-08-28T16:15:00Z" w:initials="DW">
    <w:p w14:paraId="713FC053" w14:textId="695BE7FC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05DF9C65" wp14:editId="556A7620">
            <wp:extent cx="3038400" cy="2430000"/>
            <wp:effectExtent l="0" t="0" r="0" b="8890"/>
            <wp:docPr id="10308690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869026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38400" cy="243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0" w:author="DongCheng WANG" w:date="2024-08-28T16:16:00Z" w:initials="DW">
    <w:p w14:paraId="704292D2" w14:textId="14ABBD32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71" w:author="DongCheng WANG" w:date="2024-08-28T16:17:00Z" w:initials="DW">
    <w:p w14:paraId="1B85DDF0" w14:textId="3A2ED144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311EE82F" wp14:editId="7C53CFAF">
            <wp:extent cx="2966400" cy="1900800"/>
            <wp:effectExtent l="0" t="0" r="5715" b="4445"/>
            <wp:docPr id="4880253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025312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66400" cy="190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2" w:author="DongCheng WANG" w:date="2024-08-28T16:17:00Z" w:initials="DW">
    <w:p w14:paraId="7A19A5FD" w14:textId="48F473A0" w:rsidR="00EA0C34" w:rsidRDefault="00EA0C34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65048CBA" wp14:editId="7DDBD131">
            <wp:extent cx="2966400" cy="4716000"/>
            <wp:effectExtent l="0" t="0" r="5715" b="8890"/>
            <wp:docPr id="4248254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825493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966400" cy="47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3" w:author="DongCheng WANG" w:date="2024-08-28T16:20:00Z" w:initials="DW">
    <w:p w14:paraId="3C48D2D7" w14:textId="520A85CB" w:rsidR="008106B5" w:rsidRDefault="008106B5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8BB9695" wp14:editId="511626F3">
            <wp:extent cx="3013200" cy="2098800"/>
            <wp:effectExtent l="0" t="0" r="0" b="0"/>
            <wp:docPr id="19006718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0671826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13200" cy="209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4" w:author="DongCheng WANG" w:date="2024-08-30T18:26:00Z" w:initials="DW">
    <w:p w14:paraId="23E413E9" w14:textId="033C7C4F" w:rsidR="00C24549" w:rsidRDefault="00C24549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（b+c</w:t>
      </w:r>
      <w:r>
        <w:t>）</w:t>
      </w:r>
    </w:p>
  </w:comment>
  <w:comment w:id="75" w:author="DongCheng WANG" w:date="2024-08-29T13:20:00Z" w:initials="DW">
    <w:p w14:paraId="226D5476" w14:textId="77777777" w:rsidR="00021E2A" w:rsidRDefault="00021E2A" w:rsidP="00021E2A">
      <w:pPr>
        <w:spacing w:line="276" w:lineRule="auto"/>
        <w:ind w:firstLineChars="200" w:firstLine="420"/>
        <w:textAlignment w:val="center"/>
        <w:rPr>
          <w:rFonts w:ascii="宋体" w:hAnsi="宋体" w:cs="Times New Roman"/>
        </w:rPr>
      </w:pPr>
      <w:r>
        <w:rPr>
          <w:rStyle w:val="CommentReference"/>
        </w:rPr>
        <w:annotationRef/>
      </w:r>
      <w:r>
        <w:rPr>
          <w:rFonts w:ascii="宋体" w:hAnsi="宋体" w:cs="Times New Roman"/>
          <w:b/>
        </w:rPr>
        <w:t>[</w:t>
      </w:r>
      <w:r>
        <w:rPr>
          <w:rFonts w:ascii="宋体" w:hAnsi="宋体" w:cs="Times New Roman"/>
          <w:b/>
        </w:rPr>
        <w:t>详解重点</w:t>
      </w:r>
      <w:r>
        <w:rPr>
          <w:rFonts w:ascii="宋体" w:hAnsi="宋体" w:cs="Times New Roman"/>
          <w:b/>
        </w:rPr>
        <w:t>]</w:t>
      </w:r>
      <w:r>
        <w:rPr>
          <w:rFonts w:ascii="宋体" w:hAnsi="宋体" w:cs="Times New Roman"/>
        </w:rPr>
        <w:t>怎样确定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×</w:t>
      </w:r>
      <w:r>
        <w:rPr>
          <w:rFonts w:cs="Times New Roman"/>
        </w:rPr>
        <w:t>10</w:t>
      </w:r>
      <w:r>
        <w:rPr>
          <w:rFonts w:cs="Times New Roman"/>
          <w:i/>
          <w:vertAlign w:val="superscript"/>
        </w:rPr>
        <w:t>n</w:t>
      </w:r>
      <w:r>
        <w:rPr>
          <w:rFonts w:ascii="宋体" w:hAnsi="宋体" w:cs="Times New Roman"/>
        </w:rPr>
        <w:t>中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和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的值</w:t>
      </w:r>
    </w:p>
    <w:p w14:paraId="574E0224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1</w:t>
      </w:r>
      <w:r>
        <w:rPr>
          <w:rFonts w:ascii="宋体" w:hAnsi="宋体" w:cs="Times New Roman"/>
        </w:rPr>
        <w:t>)</w:t>
      </w:r>
      <w:r>
        <w:rPr>
          <w:rFonts w:ascii="宋体" w:hAnsi="宋体" w:cs="Times New Roman"/>
        </w:rPr>
        <w:t>确定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时，要根据科学记数法的规定，使它为只含有一位整数的数</w:t>
      </w:r>
      <w:r>
        <w:rPr>
          <w:rFonts w:ascii="宋体" w:hAnsi="宋体" w:cs="Times New Roman"/>
        </w:rPr>
        <w:t>(</w:t>
      </w:r>
      <w:r>
        <w:rPr>
          <w:rFonts w:ascii="宋体" w:hAnsi="宋体" w:cs="Times New Roman"/>
        </w:rPr>
        <w:t>即</w:t>
      </w:r>
      <w:r>
        <w:rPr>
          <w:rFonts w:cs="Times New Roman"/>
        </w:rPr>
        <w:t>1</w:t>
      </w:r>
      <w:r>
        <w:rPr>
          <w:rFonts w:ascii="宋体" w:hAnsi="宋体" w:cs="Times New Roman"/>
        </w:rPr>
        <w:t>≤|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|</w:t>
      </w:r>
      <w:r>
        <w:rPr>
          <w:rFonts w:cs="Times New Roman"/>
        </w:rPr>
        <w:t>&lt;10</w:t>
      </w:r>
      <w:r>
        <w:rPr>
          <w:rFonts w:ascii="宋体" w:hAnsi="宋体" w:cs="Times New Roman"/>
        </w:rPr>
        <w:t>)</w:t>
      </w:r>
      <w:r>
        <w:rPr>
          <w:rFonts w:cs="Times New Roman"/>
        </w:rPr>
        <w:t>.</w:t>
      </w:r>
    </w:p>
    <w:p w14:paraId="66B4FFA9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2</w:t>
      </w:r>
      <w:r>
        <w:rPr>
          <w:rFonts w:ascii="宋体" w:hAnsi="宋体" w:cs="Times New Roman"/>
        </w:rPr>
        <w:t>)</w:t>
      </w:r>
      <w:r>
        <w:rPr>
          <w:rFonts w:ascii="宋体" w:hAnsi="宋体" w:cs="Times New Roman"/>
        </w:rPr>
        <w:t>确定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时，一般有两种方法：</w:t>
      </w:r>
    </w:p>
    <w:p w14:paraId="48C0D567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方法一：利用整数的位数来求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，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等于原数的整数位数减</w:t>
      </w:r>
      <w:r>
        <w:rPr>
          <w:rFonts w:cs="Times New Roman"/>
        </w:rPr>
        <w:t>1.</w:t>
      </w:r>
    </w:p>
    <w:p w14:paraId="28C7B68C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方法二：看小数点移动的位数，小数点向左移动了几位，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就等于几</w:t>
      </w:r>
      <w:r>
        <w:rPr>
          <w:rFonts w:cs="Times New Roman"/>
        </w:rPr>
        <w:t>.</w:t>
      </w:r>
    </w:p>
    <w:p w14:paraId="10B2E271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3</w:t>
      </w:r>
      <w:r>
        <w:rPr>
          <w:rFonts w:ascii="宋体" w:hAnsi="宋体" w:cs="Times New Roman"/>
        </w:rPr>
        <w:t>)</w:t>
      </w:r>
      <w:r>
        <w:rPr>
          <w:rFonts w:ascii="宋体" w:hAnsi="宋体" w:cs="Times New Roman"/>
        </w:rPr>
        <w:t>负数也可以用科学记数法表示，</w:t>
      </w:r>
      <w:r>
        <w:rPr>
          <w:rFonts w:ascii="宋体" w:hAnsi="宋体" w:cs="Times New Roman"/>
        </w:rPr>
        <w:t>“-”</w:t>
      </w:r>
      <w:r>
        <w:rPr>
          <w:rFonts w:ascii="宋体" w:hAnsi="宋体" w:cs="Times New Roman"/>
        </w:rPr>
        <w:t>照写，其余与正数一样</w:t>
      </w:r>
      <w:r>
        <w:rPr>
          <w:rFonts w:cs="Times New Roman"/>
        </w:rPr>
        <w:t>.</w:t>
      </w:r>
    </w:p>
    <w:p w14:paraId="39A5CAC3" w14:textId="77777777" w:rsidR="00021E2A" w:rsidRDefault="00021E2A" w:rsidP="00021E2A">
      <w:pPr>
        <w:spacing w:line="276" w:lineRule="auto"/>
        <w:ind w:firstLineChars="200" w:firstLine="560"/>
        <w:textAlignment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t>(</w:t>
      </w:r>
      <w:r>
        <w:rPr>
          <w:rFonts w:cs="Times New Roman"/>
        </w:rPr>
        <w:t>4</w:t>
      </w:r>
      <w:r>
        <w:rPr>
          <w:rFonts w:ascii="宋体" w:hAnsi="宋体" w:cs="Times New Roman"/>
        </w:rPr>
        <w:t>)</w:t>
      </w:r>
      <w:r>
        <w:rPr>
          <w:rFonts w:ascii="宋体" w:hAnsi="宋体" w:cs="Times New Roman"/>
        </w:rPr>
        <w:t>将用科学记数法表示的数表示成原数，只要将数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×</w:t>
      </w:r>
      <w:r>
        <w:rPr>
          <w:rFonts w:cs="Times New Roman"/>
        </w:rPr>
        <w:t>10</w:t>
      </w:r>
      <w:r>
        <w:rPr>
          <w:rFonts w:cs="Times New Roman"/>
          <w:i/>
          <w:vertAlign w:val="superscript"/>
        </w:rPr>
        <w:t>n</w:t>
      </w:r>
      <w:r>
        <w:rPr>
          <w:rFonts w:ascii="宋体" w:hAnsi="宋体" w:cs="Times New Roman"/>
        </w:rPr>
        <w:t>中</w:t>
      </w:r>
      <w:r>
        <w:rPr>
          <w:rFonts w:cs="Times New Roman"/>
          <w:i/>
        </w:rPr>
        <w:t>a</w:t>
      </w:r>
      <w:r>
        <w:rPr>
          <w:rFonts w:ascii="宋体" w:hAnsi="宋体" w:cs="Times New Roman"/>
        </w:rPr>
        <w:t>的小数点向右移动</w:t>
      </w:r>
      <w:r>
        <w:rPr>
          <w:rFonts w:cs="Times New Roman"/>
          <w:i/>
        </w:rPr>
        <w:t>n</w:t>
      </w:r>
      <w:r>
        <w:rPr>
          <w:rFonts w:ascii="宋体" w:hAnsi="宋体" w:cs="Times New Roman"/>
        </w:rPr>
        <w:t>位即可，不足的位数用</w:t>
      </w:r>
      <w:r>
        <w:rPr>
          <w:rFonts w:cs="Times New Roman"/>
        </w:rPr>
        <w:t>0</w:t>
      </w:r>
      <w:r>
        <w:rPr>
          <w:rFonts w:ascii="宋体" w:hAnsi="宋体" w:cs="Times New Roman"/>
        </w:rPr>
        <w:t>来补充</w:t>
      </w:r>
      <w:r>
        <w:rPr>
          <w:rFonts w:cs="Times New Roman"/>
        </w:rPr>
        <w:t>.</w:t>
      </w:r>
    </w:p>
    <w:p w14:paraId="4F8B8FAF" w14:textId="28608025" w:rsidR="00021E2A" w:rsidRPr="00021E2A" w:rsidRDefault="00021E2A">
      <w:pPr>
        <w:pStyle w:val="CommentText"/>
      </w:pPr>
    </w:p>
  </w:comment>
  <w:comment w:id="76" w:author="DongCheng WANG" w:date="2024-07-21T11:20:00Z" w:initials="DW">
    <w:p w14:paraId="64836CB0" w14:textId="77777777" w:rsidR="00D41A24" w:rsidRDefault="00D41A24" w:rsidP="00D41A24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rFonts w:hint="eastAsia"/>
        </w:rPr>
        <w:t>-10/3</w:t>
      </w:r>
    </w:p>
  </w:comment>
  <w:comment w:id="77" w:author="DongCheng WANG" w:date="2024-08-28T16:23:00Z" w:initials="DW">
    <w:p w14:paraId="4643B1D6" w14:textId="40C68467" w:rsidR="00B23249" w:rsidRDefault="00B23249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1AD22AE7" wp14:editId="7E95F345">
            <wp:extent cx="3110400" cy="763200"/>
            <wp:effectExtent l="0" t="0" r="0" b="0"/>
            <wp:docPr id="1999011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112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10400" cy="7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8" w:author="DongCheng WANG" w:date="2024-08-28T16:24:00Z" w:initials="DW">
    <w:p w14:paraId="0A419F3F" w14:textId="0CF06F77" w:rsidR="00BF69ED" w:rsidRDefault="00BF69ED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EF0CD51" wp14:editId="49FFC786">
            <wp:extent cx="2732400" cy="1206000"/>
            <wp:effectExtent l="0" t="0" r="0" b="0"/>
            <wp:docPr id="4476810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68103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32400" cy="120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79" w:author="DongCheng WANG" w:date="2024-08-27T17:14:00Z" w:initials="DW">
    <w:p w14:paraId="4BEA9175" w14:textId="72962EA1" w:rsidR="00C16FC4" w:rsidRDefault="00C16FC4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56</w:t>
      </w:r>
    </w:p>
  </w:comment>
  <w:comment w:id="80" w:author="DongCheng WANG" w:date="2024-08-27T17:14:00Z" w:initials="DW">
    <w:p w14:paraId="670AA11D" w14:textId="2DE52C8B" w:rsidR="00C16FC4" w:rsidRDefault="00C16FC4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D</w:t>
      </w:r>
    </w:p>
  </w:comment>
  <w:comment w:id="81" w:author="DongCheng WANG" w:date="2024-08-27T17:12:00Z" w:initials="DW">
    <w:p w14:paraId="791C67DF" w14:textId="282F4F4E" w:rsidR="006B17AD" w:rsidRDefault="006B17AD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C</w:t>
      </w:r>
    </w:p>
  </w:comment>
  <w:comment w:id="82" w:author="DongCheng WANG" w:date="2024-08-29T13:32:00Z" w:initials="DW">
    <w:p w14:paraId="7D65670B" w14:textId="77777777" w:rsidR="00353ADC" w:rsidRDefault="00353ADC">
      <w:pPr>
        <w:pStyle w:val="CommentText"/>
      </w:pPr>
      <w:r>
        <w:rPr>
          <w:rStyle w:val="CommentReference"/>
        </w:rPr>
        <w:annotationRef/>
      </w:r>
      <w:r w:rsidRPr="00353ADC">
        <w:t>2.8958×10的3次方</w:t>
      </w:r>
    </w:p>
    <w:p w14:paraId="6FC23CD1" w14:textId="77777777" w:rsidR="00353ADC" w:rsidRDefault="00353ADC">
      <w:pPr>
        <w:pStyle w:val="CommentText"/>
      </w:pPr>
      <w:r>
        <w:rPr>
          <w:rFonts w:hint="eastAsia"/>
        </w:rPr>
        <w:t>-1.45*10^7</w:t>
      </w:r>
    </w:p>
    <w:p w14:paraId="4B03F5B3" w14:textId="77777777" w:rsidR="00353ADC" w:rsidRDefault="00353ADC">
      <w:pPr>
        <w:pStyle w:val="CommentText"/>
      </w:pPr>
      <w:r>
        <w:rPr>
          <w:rFonts w:hint="eastAsia"/>
        </w:rPr>
        <w:t>-2.19*10^9</w:t>
      </w:r>
    </w:p>
    <w:p w14:paraId="41D9D169" w14:textId="30A8EF0F" w:rsidR="00353ADC" w:rsidRDefault="00353ADC">
      <w:pPr>
        <w:pStyle w:val="CommentText"/>
      </w:pPr>
      <w:r w:rsidRPr="00353ADC">
        <w:t>1</w:t>
      </w:r>
      <w:r>
        <w:rPr>
          <w:rFonts w:hint="eastAsia"/>
        </w:rPr>
        <w:t>.</w:t>
      </w:r>
      <w:r w:rsidRPr="00353ADC">
        <w:t>2乘以10的9次方</w:t>
      </w:r>
    </w:p>
  </w:comment>
  <w:comment w:id="83" w:author="DongCheng WANG" w:date="2024-08-27T17:25:00Z" w:initials="DW">
    <w:p w14:paraId="51209734" w14:textId="00156833" w:rsidR="000D34FC" w:rsidRDefault="000D34FC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a = -4, C是原点</w:t>
      </w:r>
    </w:p>
  </w:comment>
  <w:comment w:id="84" w:author="DongCheng WANG" w:date="2024-08-27T17:26:00Z" w:initials="DW">
    <w:p w14:paraId="504B0A46" w14:textId="50E41075" w:rsidR="000D34FC" w:rsidRDefault="000D34FC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4 or 40</w:t>
      </w:r>
    </w:p>
  </w:comment>
  <w:comment w:id="85" w:author="DongCheng WANG" w:date="2024-08-27T17:29:00Z" w:initials="DW">
    <w:p w14:paraId="77461500" w14:textId="2E9E4C28" w:rsidR="000D34FC" w:rsidRDefault="000D34FC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86" w:author="DongCheng WANG" w:date="2024-08-27T17:31:00Z" w:initials="DW">
    <w:p w14:paraId="47306312" w14:textId="663550F8" w:rsidR="00B865B6" w:rsidRDefault="00B865B6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87" w:author="DongCheng WANG" w:date="2024-08-28T16:25:00Z" w:initials="DW">
    <w:p w14:paraId="74962AC1" w14:textId="35A6C5D1" w:rsidR="00BF69ED" w:rsidRDefault="00BF69ED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9FFBD4A" wp14:editId="6D4A6D10">
            <wp:extent cx="2095200" cy="1152000"/>
            <wp:effectExtent l="0" t="0" r="635" b="0"/>
            <wp:docPr id="10613476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1347643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952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88" w:author="DongCheng WANG" w:date="2024-08-28T16:27:00Z" w:initials="DW">
    <w:p w14:paraId="5B46ED55" w14:textId="0867FD37" w:rsidR="00BF69ED" w:rsidRDefault="00BF69ED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0 or 2</w:t>
      </w:r>
    </w:p>
  </w:comment>
  <w:comment w:id="89" w:author="DongCheng WANG" w:date="2024-08-28T16:28:00Z" w:initials="DW">
    <w:p w14:paraId="1869D6DD" w14:textId="52ECDBDC" w:rsidR="00BF69ED" w:rsidRDefault="00BF69ED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63BB7A9C" wp14:editId="7487CDEE">
            <wp:extent cx="1872000" cy="972000"/>
            <wp:effectExtent l="0" t="0" r="0" b="0"/>
            <wp:docPr id="5737812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781236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90" w:author="DongCheng WANG" w:date="2024-08-28T16:31:00Z" w:initials="DW">
    <w:p w14:paraId="18F41AF9" w14:textId="381B59F0" w:rsidR="00BF69ED" w:rsidRDefault="00BF69ED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-7</w:t>
      </w:r>
    </w:p>
  </w:comment>
  <w:comment w:id="91" w:author="DongCheng WANG" w:date="2024-08-29T13:31:00Z" w:initials="DW">
    <w:p w14:paraId="6FF81DBA" w14:textId="7399391C" w:rsidR="00A425E1" w:rsidRDefault="00A425E1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科学计数法比大小，可以先同乘或同除后再比</w:t>
      </w:r>
    </w:p>
  </w:comment>
  <w:comment w:id="92" w:author="DongCheng WANG" w:date="2024-09-02T13:59:00Z" w:initials="DW">
    <w:p w14:paraId="6B9A6AA9" w14:textId="6534952C" w:rsidR="00476C9C" w:rsidRDefault="00476C9C">
      <w:pPr>
        <w:pStyle w:val="CommentText"/>
      </w:pPr>
      <w:r>
        <w:rPr>
          <w:rStyle w:val="CommentReference"/>
        </w:rPr>
        <w:annotationRef/>
      </w:r>
      <w:r w:rsidR="00FA5EF3">
        <w:rPr>
          <w:rFonts w:hint="eastAsia"/>
        </w:rPr>
        <w:t>D</w:t>
      </w:r>
    </w:p>
  </w:comment>
  <w:comment w:id="93" w:author="DongCheng WANG" w:date="2024-08-28T15:14:00Z" w:initials="DW">
    <w:p w14:paraId="64C1DD1F" w14:textId="29A8C2F9" w:rsidR="0025472A" w:rsidRDefault="0025472A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4A4CA14C" wp14:editId="6AE70330">
            <wp:extent cx="1900800" cy="1951200"/>
            <wp:effectExtent l="0" t="0" r="4445" b="0"/>
            <wp:docPr id="14750470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047058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00800" cy="195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94" w:author="DongCheng WANG" w:date="2024-08-28T12:57:00Z" w:initials="DW">
    <w:p w14:paraId="2604A9BB" w14:textId="254A6D0E" w:rsidR="00A72BA2" w:rsidRDefault="00A72BA2">
      <w:pPr>
        <w:pStyle w:val="CommentText"/>
      </w:pPr>
      <w:r>
        <w:rPr>
          <w:rStyle w:val="CommentReference"/>
        </w:rPr>
        <w:annotationRef/>
      </w:r>
      <w:r w:rsidR="00216790">
        <w:rPr>
          <w:rFonts w:hint="eastAsia"/>
        </w:rPr>
        <w:t>代入x=1，得</w:t>
      </w:r>
      <w:r>
        <w:rPr>
          <w:rFonts w:hint="eastAsia"/>
        </w:rPr>
        <w:t>128</w:t>
      </w:r>
    </w:p>
  </w:comment>
  <w:comment w:id="95" w:author="DongCheng WANG" w:date="2024-08-28T12:57:00Z" w:initials="DW">
    <w:p w14:paraId="7B60970E" w14:textId="1F088C8C" w:rsidR="00A72BA2" w:rsidRDefault="00A72BA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-14</w:t>
      </w:r>
    </w:p>
  </w:comment>
  <w:comment w:id="96" w:author="DongCheng WANG" w:date="2024-08-28T15:16:00Z" w:initials="DW">
    <w:p w14:paraId="208825CF" w14:textId="78C62C7E" w:rsidR="00436B65" w:rsidRDefault="00436B65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65A5D4C2" wp14:editId="5787797D">
            <wp:extent cx="3103200" cy="2480400"/>
            <wp:effectExtent l="0" t="0" r="2540" b="0"/>
            <wp:docPr id="21194930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9493009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03200" cy="248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97" w:author="DongCheng WANG" w:date="2024-08-28T13:16:00Z" w:initials="DW">
    <w:p w14:paraId="506823B9" w14:textId="2026071A" w:rsidR="00EB07D8" w:rsidRDefault="00EB07D8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5</w:t>
      </w:r>
    </w:p>
  </w:comment>
  <w:comment w:id="98" w:author="DongCheng WANG" w:date="2024-08-30T19:42:00Z" w:initials="DW">
    <w:p w14:paraId="2AB8D149" w14:textId="2FE0002C" w:rsidR="0081492E" w:rsidRDefault="0081492E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^32-1</w:t>
      </w:r>
    </w:p>
  </w:comment>
  <w:comment w:id="99" w:author="DongCheng WANG" w:date="2024-08-30T19:43:00Z" w:initials="DW">
    <w:p w14:paraId="3F736623" w14:textId="4F6E31FE" w:rsidR="0081492E" w:rsidRDefault="0081492E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180C31A" wp14:editId="25282ED1">
            <wp:extent cx="2955600" cy="2134800"/>
            <wp:effectExtent l="0" t="0" r="0" b="0"/>
            <wp:docPr id="9085008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50080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55600" cy="213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00" w:author="DongCheng WANG" w:date="2024-08-30T19:45:00Z" w:initials="DW">
    <w:p w14:paraId="06F37A21" w14:textId="09F72556" w:rsidR="009A642B" w:rsidRDefault="009A642B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69600684" wp14:editId="0E42027B">
            <wp:extent cx="3020400" cy="4050000"/>
            <wp:effectExtent l="0" t="0" r="8890" b="8255"/>
            <wp:docPr id="40998579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985798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020400" cy="405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01" w:author="DongCheng WANG" w:date="2024-08-29T13:11:00Z" w:initials="DW">
    <w:p w14:paraId="496BD6E1" w14:textId="2D25A2E3" w:rsidR="00B96D45" w:rsidRDefault="00B96D4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第一步确定没有5的因数，y=0，然后就很容易得到w,x,z，答案为A。</w:t>
      </w:r>
    </w:p>
  </w:comment>
  <w:comment w:id="102" w:author="DongCheng WANG" w:date="2024-08-28T15:20:00Z" w:initials="DW">
    <w:p w14:paraId="1079BBFD" w14:textId="1CD1F458" w:rsidR="009F28E8" w:rsidRDefault="009F28E8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7^16</w:t>
      </w:r>
    </w:p>
  </w:comment>
  <w:comment w:id="103" w:author="DongCheng WANG" w:date="2024-08-28T15:30:00Z" w:initials="DW">
    <w:p w14:paraId="3D9783D9" w14:textId="1A919ACE" w:rsidR="009F28E8" w:rsidRDefault="009F28E8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01/200</w:t>
      </w:r>
    </w:p>
  </w:comment>
  <w:comment w:id="104" w:author="DongCheng WANG" w:date="2024-08-28T15:31:00Z" w:initials="DW">
    <w:p w14:paraId="08A4AB05" w14:textId="76CB9B56" w:rsidR="00361FAF" w:rsidRDefault="00361FAF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00</w:t>
      </w:r>
    </w:p>
  </w:comment>
  <w:comment w:id="105" w:author="DongCheng WANG" w:date="2024-08-28T15:02:00Z" w:initials="DW">
    <w:p w14:paraId="416170F7" w14:textId="77777777" w:rsidR="00C562BB" w:rsidRDefault="00C562B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7/2</w:t>
      </w:r>
    </w:p>
    <w:p w14:paraId="78134B97" w14:textId="40A6F1C9" w:rsidR="00220096" w:rsidRDefault="00220096">
      <w:pPr>
        <w:pStyle w:val="CommentText"/>
      </w:pPr>
      <w:r>
        <w:rPr>
          <w:noProof/>
        </w:rPr>
        <w:drawing>
          <wp:inline distT="0" distB="0" distL="0" distR="0" wp14:anchorId="5F968A6D" wp14:editId="3E069F51">
            <wp:extent cx="1893600" cy="1515600"/>
            <wp:effectExtent l="0" t="0" r="0" b="8890"/>
            <wp:docPr id="10654089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408947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93600" cy="151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06" w:author="DongCheng WANG" w:date="2024-08-30T18:29:00Z" w:initials="DW">
    <w:p w14:paraId="5916761E" w14:textId="1A76064A" w:rsidR="00C24549" w:rsidRDefault="00C24549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A</w:t>
      </w:r>
    </w:p>
  </w:comment>
  <w:comment w:id="107" w:author="DongCheng WANG" w:date="2024-09-02T12:24:00Z" w:initials="DW">
    <w:p w14:paraId="5205F780" w14:textId="23F783F8" w:rsidR="000D586E" w:rsidRDefault="000D586E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（x+y+2</w:t>
      </w:r>
      <w:r>
        <w:t>）</w:t>
      </w:r>
      <w:r>
        <w:rPr>
          <w:rFonts w:hint="eastAsia"/>
        </w:rPr>
        <w:t>(x+y-2)</w:t>
      </w:r>
    </w:p>
  </w:comment>
  <w:comment w:id="108" w:author="DongCheng WANG" w:date="2024-09-02T12:30:00Z" w:initials="DW">
    <w:p w14:paraId="5C823121" w14:textId="1D777B84" w:rsidR="000D586E" w:rsidRDefault="000D586E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-(9a+b)(a+9b)</w:t>
      </w:r>
    </w:p>
  </w:comment>
  <w:comment w:id="109" w:author="DongCheng WANG" w:date="2024-09-02T12:34:00Z" w:initials="DW">
    <w:p w14:paraId="53BD4F01" w14:textId="7DCDF621" w:rsidR="00EF07E0" w:rsidRDefault="00EF07E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 xml:space="preserve">xy(y+x)(y-x) </w:t>
      </w:r>
    </w:p>
  </w:comment>
  <w:comment w:id="110" w:author="DongCheng WANG" w:date="2024-09-02T12:36:00Z" w:initials="DW">
    <w:p w14:paraId="02D71E40" w14:textId="38CF8470" w:rsidR="00EF07E0" w:rsidRDefault="00EF07E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4x(x+3y)(x-3y)</w:t>
      </w:r>
    </w:p>
  </w:comment>
  <w:comment w:id="111" w:author="DongCheng WANG" w:date="2024-09-02T12:39:00Z" w:initials="DW">
    <w:p w14:paraId="11DC7A66" w14:textId="14C6CEE7" w:rsidR="00EF07E0" w:rsidRDefault="00EF07E0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x(x^2+4)(x+2)(x-2)</w:t>
      </w:r>
    </w:p>
  </w:comment>
  <w:comment w:id="112" w:author="DongCheng WANG" w:date="2024-09-02T12:47:00Z" w:initials="DW">
    <w:p w14:paraId="16263DC9" w14:textId="236B9E2E" w:rsidR="00697637" w:rsidRDefault="00697637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=24ab=4</w:t>
      </w:r>
    </w:p>
  </w:comment>
  <w:comment w:id="113" w:author="DongCheng WANG" w:date="2024-09-02T12:53:00Z" w:initials="DW">
    <w:p w14:paraId="58003267" w14:textId="6CB0E68F" w:rsidR="007F3A3E" w:rsidRDefault="007F3A3E">
      <w:pPr>
        <w:pStyle w:val="CommentText"/>
      </w:pPr>
      <w:r>
        <w:rPr>
          <w:rFonts w:hint="eastAsia"/>
        </w:rPr>
        <w:t>= (1-1/2)(1+1/2)(1-1/3)(1+1/3)</w:t>
      </w:r>
      <w:r>
        <w:t>…</w:t>
      </w:r>
      <w:r>
        <w:rPr>
          <w:rFonts w:hint="eastAsia"/>
        </w:rPr>
        <w:t>(1-1/2012)(1+1/2012)</w:t>
      </w:r>
    </w:p>
    <w:p w14:paraId="0FEA8AB0" w14:textId="2CD37170" w:rsidR="007F3A3E" w:rsidRDefault="007F3A3E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=1/2*3/2*2/3*4*3*</w:t>
      </w:r>
      <w:r>
        <w:t>…</w:t>
      </w:r>
    </w:p>
    <w:p w14:paraId="6681FC8B" w14:textId="77777777" w:rsidR="007F3A3E" w:rsidRDefault="007F3A3E">
      <w:pPr>
        <w:pStyle w:val="CommentText"/>
      </w:pPr>
      <w:r>
        <w:rPr>
          <w:rFonts w:hint="eastAsia"/>
        </w:rPr>
        <w:t>=1/2*2013/2012</w:t>
      </w:r>
    </w:p>
    <w:p w14:paraId="1E8D27F9" w14:textId="28F8A2B3" w:rsidR="007F3A3E" w:rsidRDefault="007F3A3E">
      <w:pPr>
        <w:pStyle w:val="CommentText"/>
      </w:pPr>
      <w:r>
        <w:rPr>
          <w:rFonts w:hint="eastAsia"/>
        </w:rPr>
        <w:t>=2013/4024</w:t>
      </w:r>
    </w:p>
  </w:comment>
  <w:comment w:id="114" w:author="DongCheng WANG" w:date="2024-09-02T13:14:00Z" w:initials="DW">
    <w:p w14:paraId="67D86426" w14:textId="28AB1C5B" w:rsidR="00F951C3" w:rsidRDefault="00F951C3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=-3a(x-y)^2</w:t>
      </w:r>
    </w:p>
  </w:comment>
  <w:comment w:id="115" w:author="DongCheng WANG" w:date="2024-09-02T13:15:00Z" w:initials="DW">
    <w:p w14:paraId="3C1D4CB8" w14:textId="3B6B45B7" w:rsidR="00F951C3" w:rsidRDefault="00F951C3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=-(x+2y)^2(x-2y)^2</w:t>
      </w:r>
    </w:p>
  </w:comment>
  <w:comment w:id="116" w:author="DongCheng WANG" w:date="2024-09-03T09:15:00Z" w:initials="DW">
    <w:p w14:paraId="50DC5FCB" w14:textId="25F4AFF3" w:rsidR="00431339" w:rsidRDefault="00431339">
      <w:pPr>
        <w:pStyle w:val="CommentText"/>
      </w:pPr>
      <w:r>
        <w:rPr>
          <w:rStyle w:val="CommentReference"/>
        </w:rPr>
        <w:annotationRef/>
      </w:r>
      <w:r w:rsidR="00C27385">
        <w:rPr>
          <w:rFonts w:hint="eastAsia"/>
        </w:rPr>
        <w:t>参考视频讲解：</w:t>
      </w:r>
      <w:r w:rsidRPr="00431339">
        <w:t>https://www.bilibili.com/video/BV13W4y1L7NJ/?spm_id_from=333.337.search-card.all.click&amp;vd_source=13d1b6b89950cb3d23820e352e01cc36</w:t>
      </w:r>
    </w:p>
  </w:comment>
  <w:comment w:id="117" w:author="DongCheng WANG" w:date="2024-09-02T13:21:00Z" w:initials="DW">
    <w:p w14:paraId="7253151D" w14:textId="5A0C24E1" w:rsidR="0094070C" w:rsidRDefault="0094070C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1EEFA4AE" wp14:editId="3D8DD821">
            <wp:extent cx="3225600" cy="1558800"/>
            <wp:effectExtent l="0" t="0" r="0" b="3810"/>
            <wp:docPr id="3025169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516996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25600" cy="155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18" w:author="DongCheng WANG" w:date="2024-09-02T13:21:00Z" w:initials="DW">
    <w:p w14:paraId="2CB6D536" w14:textId="7D1E405C" w:rsidR="0094070C" w:rsidRDefault="0094070C">
      <w:pPr>
        <w:pStyle w:val="CommentText"/>
      </w:pPr>
      <w:r>
        <w:rPr>
          <w:rStyle w:val="CommentReference"/>
        </w:rPr>
        <w:annotationRef/>
      </w:r>
    </w:p>
  </w:comment>
  <w:comment w:id="119" w:author="DongCheng WANG" w:date="2024-09-02T13:21:00Z" w:initials="DW">
    <w:p w14:paraId="2DF7B770" w14:textId="13451C8E" w:rsidR="0094070C" w:rsidRDefault="0094070C">
      <w:pPr>
        <w:pStyle w:val="CommentText"/>
      </w:pPr>
      <w:r>
        <w:rPr>
          <w:rStyle w:val="CommentReference"/>
        </w:rPr>
        <w:annotationRef/>
      </w:r>
    </w:p>
  </w:comment>
  <w:comment w:id="120" w:author="DongCheng WANG" w:date="2024-09-02T13:25:00Z" w:initials="DW">
    <w:p w14:paraId="5753B042" w14:textId="4B16379F" w:rsidR="00C4218A" w:rsidRDefault="00C4218A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C</w:t>
      </w:r>
    </w:p>
  </w:comment>
  <w:comment w:id="121" w:author="DongCheng WANG" w:date="2024-09-02T13:27:00Z" w:initials="DW">
    <w:p w14:paraId="499CFB5E" w14:textId="4A705E0F" w:rsidR="00C4218A" w:rsidRDefault="00C4218A">
      <w:pPr>
        <w:pStyle w:val="CommentText"/>
      </w:pPr>
      <w:r>
        <w:rPr>
          <w:rStyle w:val="CommentReference"/>
        </w:rPr>
        <w:annotationRef/>
      </w:r>
      <w:r>
        <w:rPr>
          <w:rFonts w:ascii="宋体" w:hAnsi="宋体"/>
          <w:noProof/>
          <w:position w:val="-14"/>
          <w:szCs w:val="21"/>
        </w:rPr>
        <w:drawing>
          <wp:inline distT="0" distB="0" distL="0" distR="0" wp14:anchorId="7E107D84" wp14:editId="041F93A9">
            <wp:extent cx="1207135" cy="255905"/>
            <wp:effectExtent l="0" t="0" r="0" b="0"/>
            <wp:docPr id="441282309" name="Picture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 descr=" 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13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</w:comment>
  <w:comment w:id="122" w:author="DongCheng WANG" w:date="2024-09-02T13:31:00Z" w:initials="DW">
    <w:p w14:paraId="261F67D2" w14:textId="385B4785" w:rsidR="00C4218A" w:rsidRDefault="00C4218A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2/3</w:t>
      </w:r>
    </w:p>
  </w:comment>
  <w:comment w:id="123" w:author="DongCheng WANG" w:date="2024-09-02T13:32:00Z" w:initials="DW">
    <w:p w14:paraId="10886C7C" w14:textId="2B0CDD1A" w:rsidR="006A58FB" w:rsidRDefault="006A58FB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124" w:author="DongCheng WANG" w:date="2024-09-02T13:34:00Z" w:initials="DW">
    <w:p w14:paraId="7571ADDD" w14:textId="6A168C2F" w:rsidR="004259E2" w:rsidRDefault="004259E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正负2/9</w:t>
      </w:r>
    </w:p>
  </w:comment>
  <w:comment w:id="125" w:author="DongCheng WANG" w:date="2024-09-02T13:37:00Z" w:initials="DW">
    <w:p w14:paraId="73629711" w14:textId="34DA22FD" w:rsidR="004259E2" w:rsidRDefault="004259E2">
      <w:pPr>
        <w:pStyle w:val="CommentText"/>
      </w:pPr>
      <w:r>
        <w:rPr>
          <w:rStyle w:val="CommentReference"/>
        </w:rPr>
        <w:annotationRef/>
      </w:r>
      <w:r>
        <w:rPr>
          <w:rFonts w:ascii="宋体" w:hAnsi="宋体"/>
          <w:position w:val="-14"/>
          <w:szCs w:val="21"/>
          <w:lang w:val="es-ES"/>
        </w:rPr>
        <w:object w:dxaOrig="1998" w:dyaOrig="399" w14:anchorId="5E992981">
          <v:shape id="对象 146" o:spid="_x0000_i1034" type="#_x0000_t75" style="width:100.55pt;height:19.7pt;mso-wrap-style:square;mso-position-horizontal-relative:page;mso-position-vertical-relative:page" o:ole="">
            <v:imagedata r:id="rId26" o:title=""/>
          </v:shape>
          <o:OLEObject Type="Embed" ProgID="Equation.DSMT4" ShapeID="对象 146" DrawAspect="Content" ObjectID="_1786861796" r:id="rId27"/>
        </w:object>
      </w:r>
    </w:p>
  </w:comment>
  <w:comment w:id="126" w:author="DongCheng WANG" w:date="2024-09-02T13:39:00Z" w:initials="DW">
    <w:p w14:paraId="76B53028" w14:textId="07DB3DA3" w:rsidR="004259E2" w:rsidRDefault="004259E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</w:t>
      </w:r>
    </w:p>
  </w:comment>
  <w:comment w:id="127" w:author="DongCheng WANG" w:date="2024-09-02T13:43:00Z" w:initials="DW">
    <w:p w14:paraId="189E4AA6" w14:textId="77777777" w:rsidR="004259E2" w:rsidRDefault="004259E2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方法1：原式=a(a-b)+b(b-c)+c(c</w:t>
      </w:r>
      <w:r w:rsidR="008F47F3">
        <w:rPr>
          <w:rFonts w:hint="eastAsia"/>
        </w:rPr>
        <w:t>-a)=0，因a,b,c都大于0，所以只可能a-b,b-c,c-a同时等于0，等边三角形</w:t>
      </w:r>
    </w:p>
    <w:p w14:paraId="7CAF1D77" w14:textId="6A66790D" w:rsidR="008F47F3" w:rsidRDefault="008F47F3">
      <w:pPr>
        <w:pStyle w:val="CommentText"/>
      </w:pPr>
      <w:r>
        <w:rPr>
          <w:rFonts w:hint="eastAsia"/>
        </w:rPr>
        <w:t>方法2：等式两边乘以2，2a^2+2b^2+2c^2-2ab-2bc-2ac=0，则(a-b)^2+(b-c)^2+(c-a)^2=0</w:t>
      </w:r>
    </w:p>
  </w:comment>
  <w:comment w:id="128" w:author="DongCheng WANG" w:date="2024-09-03T09:07:00Z" w:initials="DW">
    <w:p w14:paraId="7E8C5C30" w14:textId="322CC826" w:rsidR="005131FA" w:rsidRDefault="005131FA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B071748" wp14:editId="36A09EA3">
            <wp:extent cx="2700000" cy="2250000"/>
            <wp:effectExtent l="0" t="0" r="5715" b="0"/>
            <wp:docPr id="10819878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987845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225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29" w:author="DongCheng WANG" w:date="2024-09-02T13:17:00Z" w:initials="DW">
    <w:p w14:paraId="0B9E3521" w14:textId="77777777" w:rsidR="008C7F1F" w:rsidRDefault="008C7F1F" w:rsidP="008C7F1F">
      <w:pPr>
        <w:pStyle w:val="CommentText"/>
        <w:ind w:firstLine="640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4F68DED2" wp14:editId="05390219">
            <wp:extent cx="2350800" cy="1422000"/>
            <wp:effectExtent l="0" t="0" r="0" b="6985"/>
            <wp:docPr id="10248410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841087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350800" cy="142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0" w:author="DongCheng WANG" w:date="2024-08-28T15:41:00Z" w:initials="DW">
    <w:p w14:paraId="17F7B88D" w14:textId="6E3B8BD4" w:rsidR="00204D31" w:rsidRDefault="00204D31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D7028F1" wp14:editId="3AF574FA">
            <wp:extent cx="3178800" cy="3250800"/>
            <wp:effectExtent l="0" t="0" r="3175" b="6985"/>
            <wp:docPr id="5695399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539986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78800" cy="325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1" w:author="DongCheng WANG" w:date="2024-08-28T15:43:00Z" w:initials="DW">
    <w:p w14:paraId="27FBC0BF" w14:textId="1EFA9E06" w:rsidR="00461C66" w:rsidRDefault="00461C66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0F8D14CA" wp14:editId="2AC0C6A6">
            <wp:extent cx="1922400" cy="3207600"/>
            <wp:effectExtent l="0" t="0" r="1905" b="0"/>
            <wp:docPr id="10668397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6839759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22400" cy="320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2" w:author="DongCheng WANG" w:date="2024-08-28T15:43:00Z" w:initials="DW">
    <w:p w14:paraId="40919783" w14:textId="16EBD626" w:rsidR="00461C66" w:rsidRDefault="00461C66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70832E4B" wp14:editId="318E9AFF">
            <wp:extent cx="1706400" cy="2084400"/>
            <wp:effectExtent l="0" t="0" r="8255" b="0"/>
            <wp:docPr id="19120936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2093658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06400" cy="208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3" w:author="DongCheng WANG" w:date="2024-08-28T15:52:00Z" w:initials="DW">
    <w:p w14:paraId="22E184A2" w14:textId="610EF931" w:rsidR="00E5092D" w:rsidRDefault="00E5092D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167AC643" wp14:editId="7120BCAC">
            <wp:extent cx="2012400" cy="2113200"/>
            <wp:effectExtent l="0" t="0" r="6985" b="1905"/>
            <wp:docPr id="20051978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5197876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12400" cy="211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4" w:author="DongCheng WANG" w:date="2024-08-28T15:52:00Z" w:initials="DW">
    <w:p w14:paraId="0FF3152A" w14:textId="28BB58A9" w:rsidR="00E5092D" w:rsidRDefault="00E5092D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36451F2A" wp14:editId="320D7857">
            <wp:extent cx="3034800" cy="2606400"/>
            <wp:effectExtent l="0" t="0" r="0" b="3810"/>
            <wp:docPr id="18800503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050338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034800" cy="260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5" w:author="DongCheng WANG" w:date="2024-08-28T16:11:00Z" w:initials="DW">
    <w:p w14:paraId="6308BB7F" w14:textId="406875E8" w:rsidR="001B0EF5" w:rsidRDefault="001B0EF5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02801B14" wp14:editId="31811850">
            <wp:extent cx="1609200" cy="2314800"/>
            <wp:effectExtent l="0" t="0" r="0" b="9525"/>
            <wp:docPr id="11841374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13742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09200" cy="23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6" w:author="DongCheng WANG" w:date="2024-08-30T11:56:00Z" w:initials="DW">
    <w:p w14:paraId="1274B2C1" w14:textId="71380C6B" w:rsidR="008133C5" w:rsidRDefault="008133C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C</w:t>
      </w:r>
    </w:p>
  </w:comment>
  <w:comment w:id="137" w:author="DongCheng WANG" w:date="2024-08-30T15:08:00Z" w:initials="DW">
    <w:p w14:paraId="50C12A73" w14:textId="57B0ABB8" w:rsidR="008720B1" w:rsidRDefault="008720B1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D</w:t>
      </w:r>
    </w:p>
  </w:comment>
  <w:comment w:id="138" w:author="DongCheng WANG" w:date="2024-09-03T08:48:00Z" w:initials="DW">
    <w:p w14:paraId="6B41CD2B" w14:textId="53400420" w:rsidR="007C2C58" w:rsidRDefault="007C2C58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59EB2633" wp14:editId="7CF017B0">
            <wp:extent cx="3225600" cy="2516400"/>
            <wp:effectExtent l="0" t="0" r="0" b="0"/>
            <wp:docPr id="6128762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876264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225600" cy="251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39" w:author="DongCheng WANG" w:date="2024-09-03T08:20:00Z" w:initials="DW">
    <w:p w14:paraId="0EE8C2CF" w14:textId="579D5881" w:rsidR="007D05C5" w:rsidRDefault="007D05C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6</w:t>
      </w:r>
    </w:p>
  </w:comment>
  <w:comment w:id="140" w:author="DongCheng WANG" w:date="2024-09-03T08:20:00Z" w:initials="DW">
    <w:p w14:paraId="4A592C66" w14:textId="29B8DC06" w:rsidR="007D05C5" w:rsidRDefault="007D05C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/16，1/4</w:t>
      </w:r>
    </w:p>
  </w:comment>
  <w:comment w:id="141" w:author="DongCheng WANG" w:date="2024-09-03T08:20:00Z" w:initials="DW">
    <w:p w14:paraId="33DD8CA0" w14:textId="51CC0F36" w:rsidR="007D05C5" w:rsidRDefault="007D05C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1/3</w:t>
      </w:r>
    </w:p>
  </w:comment>
  <w:comment w:id="142" w:author="DongCheng WANG" w:date="2024-09-03T08:21:00Z" w:initials="DW">
    <w:p w14:paraId="1C706103" w14:textId="1E4947DA" w:rsidR="007D05C5" w:rsidRDefault="007D05C5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9，正负3</w:t>
      </w:r>
    </w:p>
  </w:comment>
  <w:comment w:id="143" w:author="DongCheng WANG" w:date="2024-09-03T08:42:00Z" w:initials="DW">
    <w:p w14:paraId="4DD511F5" w14:textId="77777777" w:rsidR="002F16D9" w:rsidRDefault="002F16D9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正负12/13</w:t>
      </w:r>
    </w:p>
    <w:p w14:paraId="3C66F777" w14:textId="3FEFF20F" w:rsidR="002F16D9" w:rsidRDefault="002F16D9">
      <w:pPr>
        <w:pStyle w:val="CommentText"/>
      </w:pPr>
      <w:r>
        <w:rPr>
          <w:rFonts w:hint="eastAsia"/>
        </w:rPr>
        <w:t>8 或 -4</w:t>
      </w:r>
    </w:p>
  </w:comment>
  <w:comment w:id="144" w:author="DongCheng WANG" w:date="2024-09-03T08:44:00Z" w:initials="DW">
    <w:p w14:paraId="61FCD29F" w14:textId="38AB6BEA" w:rsidR="007C2C58" w:rsidRDefault="007C2C58">
      <w:pPr>
        <w:pStyle w:val="CommentText"/>
      </w:pPr>
      <w:r>
        <w:rPr>
          <w:rStyle w:val="CommentReference"/>
        </w:rPr>
        <w:annotationRef/>
      </w:r>
      <w:r>
        <w:rPr>
          <w:noProof/>
        </w:rPr>
        <w:drawing>
          <wp:inline distT="0" distB="0" distL="0" distR="0" wp14:anchorId="2357CF3E" wp14:editId="7AB65230">
            <wp:extent cx="2428875" cy="1562100"/>
            <wp:effectExtent l="0" t="0" r="9525" b="0"/>
            <wp:docPr id="9043353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335346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</w:comment>
  <w:comment w:id="145" w:author="DongCheng WANG" w:date="2024-09-03T08:53:00Z" w:initials="DW">
    <w:p w14:paraId="7D495481" w14:textId="09AEB59A" w:rsidR="0092114D" w:rsidRDefault="0092114D">
      <w:pPr>
        <w:pStyle w:val="CommentText"/>
      </w:pPr>
      <w:r>
        <w:rPr>
          <w:rStyle w:val="CommentReference"/>
        </w:rPr>
        <w:annotationRef/>
      </w:r>
      <w:r>
        <w:rPr>
          <w:rFonts w:hint="eastAsia"/>
        </w:rPr>
        <w:t>根号5+1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commentEx w15:paraId="033E0BF1" w15:done="0"/>
  <w15:commentEx w15:paraId="23C64841" w15:done="0"/>
  <w15:commentEx w15:paraId="79B29DC8" w15:done="0"/>
  <w15:commentEx w15:paraId="19976525" w15:done="0"/>
  <w15:commentEx w15:paraId="45490EA5" w15:done="0"/>
  <w15:commentEx w15:paraId="6797C85C" w15:done="0"/>
  <w15:commentEx w15:paraId="24764140" w15:done="0"/>
  <w15:commentEx w15:paraId="6B8569A6" w15:done="0"/>
  <w15:commentEx w15:paraId="24BC83D2" w15:done="0"/>
  <w15:commentEx w15:paraId="6E79740F" w15:done="0"/>
  <w15:commentEx w15:paraId="51DC7027" w15:done="0"/>
  <w15:commentEx w15:paraId="10C7671B" w15:done="0"/>
  <w15:commentEx w15:paraId="4CCB2F9B" w15:done="0"/>
  <w15:commentEx w15:paraId="29EE1B03" w15:done="0"/>
  <w15:commentEx w15:paraId="2E8F036E" w15:done="0"/>
  <w15:commentEx w15:paraId="0B47773D" w15:done="0"/>
  <w15:commentEx w15:paraId="4FB61F13" w15:done="0"/>
  <w15:commentEx w15:paraId="18D2F36C" w15:done="0"/>
  <w15:commentEx w15:paraId="6FD12FB4" w15:done="0"/>
  <w15:commentEx w15:paraId="471FF271" w15:done="0"/>
  <w15:commentEx w15:paraId="2FA4C22D" w15:done="0"/>
  <w15:commentEx w15:paraId="77F2A6CE" w15:done="0"/>
  <w15:commentEx w15:paraId="32F6228D" w15:done="0"/>
  <w15:commentEx w15:paraId="27983C7D" w15:done="0"/>
  <w15:commentEx w15:paraId="3EFD1452" w15:done="0"/>
  <w15:commentEx w15:paraId="0E016D8D" w15:done="0"/>
  <w15:commentEx w15:paraId="67D472F1" w15:done="0"/>
  <w15:commentEx w15:paraId="5C4A74A5" w15:done="0"/>
  <w15:commentEx w15:paraId="742BB9C9" w15:done="0"/>
  <w15:commentEx w15:paraId="4C83423D" w15:done="0"/>
  <w15:commentEx w15:paraId="6290FF7D" w15:done="0"/>
  <w15:commentEx w15:paraId="6FA65CBD" w15:done="0"/>
  <w15:commentEx w15:paraId="0D8A5993" w15:done="0"/>
  <w15:commentEx w15:paraId="07AA5806" w15:done="0"/>
  <w15:commentEx w15:paraId="2CFF836C" w15:done="0"/>
  <w15:commentEx w15:paraId="5BCACD5B" w15:done="0"/>
  <w15:commentEx w15:paraId="0E34F8E6" w15:done="0"/>
  <w15:commentEx w15:paraId="213D450E" w15:done="0"/>
  <w15:commentEx w15:paraId="468EF816" w15:done="0"/>
  <w15:commentEx w15:paraId="75D04133" w15:done="0"/>
  <w15:commentEx w15:paraId="5162403B" w15:done="0"/>
  <w15:commentEx w15:paraId="4146F744" w15:done="0"/>
  <w15:commentEx w15:paraId="5A88D1C1" w15:done="0"/>
  <w15:commentEx w15:paraId="4DE3C216" w15:done="0"/>
  <w15:commentEx w15:paraId="3599B231" w15:done="0"/>
  <w15:commentEx w15:paraId="5A547D3C" w15:done="0"/>
  <w15:commentEx w15:paraId="2273BE60" w15:done="0"/>
  <w15:commentEx w15:paraId="377C2614" w15:done="0"/>
  <w15:commentEx w15:paraId="6F4092FD" w15:done="0"/>
  <w15:commentEx w15:paraId="0029BC60" w15:done="0"/>
  <w15:commentEx w15:paraId="38D510EE" w15:done="0"/>
  <w15:commentEx w15:paraId="5CADA223" w15:done="0"/>
  <w15:commentEx w15:paraId="41B0E8E9" w15:done="0"/>
  <w15:commentEx w15:paraId="0B83C272" w15:done="0"/>
  <w15:commentEx w15:paraId="55943B0F" w15:done="0"/>
  <w15:commentEx w15:paraId="6F259827" w15:done="0"/>
  <w15:commentEx w15:paraId="7E8B8A2F" w15:done="0"/>
  <w15:commentEx w15:paraId="63443E84" w15:done="0"/>
  <w15:commentEx w15:paraId="3B7D8114" w15:done="0"/>
  <w15:commentEx w15:paraId="7F01CE7D" w15:done="0"/>
  <w15:commentEx w15:paraId="00A6A66A" w15:done="0"/>
  <w15:commentEx w15:paraId="0DC4F2B1" w15:done="0"/>
  <w15:commentEx w15:paraId="59553A9C" w15:done="0"/>
  <w15:commentEx w15:paraId="6FCF11E1" w15:done="0"/>
  <w15:commentEx w15:paraId="74CFDFCD" w15:done="0"/>
  <w15:commentEx w15:paraId="3C6FC652" w15:done="0"/>
  <w15:commentEx w15:paraId="4C45D6D9" w15:done="0"/>
  <w15:commentEx w15:paraId="7BEA0E13" w15:done="0"/>
  <w15:commentEx w15:paraId="1652C9DB" w15:done="0"/>
  <w15:commentEx w15:paraId="713FC053" w15:done="0"/>
  <w15:commentEx w15:paraId="704292D2" w15:done="0"/>
  <w15:commentEx w15:paraId="1B85DDF0" w15:done="0"/>
  <w15:commentEx w15:paraId="7A19A5FD" w15:done="0"/>
  <w15:commentEx w15:paraId="3C48D2D7" w15:done="0"/>
  <w15:commentEx w15:paraId="23E413E9" w15:done="0"/>
  <w15:commentEx w15:paraId="4F8B8FAF" w15:done="0"/>
  <w15:commentEx w15:paraId="64836CB0" w15:done="0"/>
  <w15:commentEx w15:paraId="4643B1D6" w15:done="0"/>
  <w15:commentEx w15:paraId="0A419F3F" w15:done="0"/>
  <w15:commentEx w15:paraId="4BEA9175" w15:done="0"/>
  <w15:commentEx w15:paraId="670AA11D" w15:done="0"/>
  <w15:commentEx w15:paraId="791C67DF" w15:done="0"/>
  <w15:commentEx w15:paraId="41D9D169" w15:done="0"/>
  <w15:commentEx w15:paraId="51209734" w15:done="0"/>
  <w15:commentEx w15:paraId="504B0A46" w15:done="0"/>
  <w15:commentEx w15:paraId="77461500" w15:done="0"/>
  <w15:commentEx w15:paraId="47306312" w15:done="0"/>
  <w15:commentEx w15:paraId="74962AC1" w15:done="0"/>
  <w15:commentEx w15:paraId="5B46ED55" w15:done="0"/>
  <w15:commentEx w15:paraId="1869D6DD" w15:done="0"/>
  <w15:commentEx w15:paraId="18F41AF9" w15:done="0"/>
  <w15:commentEx w15:paraId="6FF81DBA" w15:done="0"/>
  <w15:commentEx w15:paraId="6B9A6AA9" w15:done="0"/>
  <w15:commentEx w15:paraId="64C1DD1F" w15:done="0"/>
  <w15:commentEx w15:paraId="2604A9BB" w15:done="0"/>
  <w15:commentEx w15:paraId="7B60970E" w15:done="0"/>
  <w15:commentEx w15:paraId="208825CF" w15:done="0"/>
  <w15:commentEx w15:paraId="506823B9" w15:done="0"/>
  <w15:commentEx w15:paraId="2AB8D149" w15:done="0"/>
  <w15:commentEx w15:paraId="3F736623" w15:done="0"/>
  <w15:commentEx w15:paraId="06F37A21" w15:done="0"/>
  <w15:commentEx w15:paraId="496BD6E1" w15:done="0"/>
  <w15:commentEx w15:paraId="1079BBFD" w15:done="0"/>
  <w15:commentEx w15:paraId="3D9783D9" w15:done="0"/>
  <w15:commentEx w15:paraId="08A4AB05" w15:done="0"/>
  <w15:commentEx w15:paraId="78134B97" w15:done="0"/>
  <w15:commentEx w15:paraId="5916761E" w15:done="0"/>
  <w15:commentEx w15:paraId="5205F780" w15:done="0"/>
  <w15:commentEx w15:paraId="5C823121" w15:done="0"/>
  <w15:commentEx w15:paraId="53BD4F01" w15:done="0"/>
  <w15:commentEx w15:paraId="02D71E40" w15:done="0"/>
  <w15:commentEx w15:paraId="11DC7A66" w15:done="0"/>
  <w15:commentEx w15:paraId="16263DC9" w15:done="0"/>
  <w15:commentEx w15:paraId="1E8D27F9" w15:done="0"/>
  <w15:commentEx w15:paraId="67D86426" w15:done="0"/>
  <w15:commentEx w15:paraId="3C1D4CB8" w15:done="0"/>
  <w15:commentEx w15:paraId="50DC5FCB" w15:done="0"/>
  <w15:commentEx w15:paraId="7253151D" w15:done="0"/>
  <w15:commentEx w15:paraId="2CB6D536" w15:paraIdParent="7253151D" w15:done="0"/>
  <w15:commentEx w15:paraId="2DF7B770" w15:paraIdParent="7253151D" w15:done="0"/>
  <w15:commentEx w15:paraId="5753B042" w15:done="0"/>
  <w15:commentEx w15:paraId="499CFB5E" w15:done="0"/>
  <w15:commentEx w15:paraId="261F67D2" w15:done="0"/>
  <w15:commentEx w15:paraId="10886C7C" w15:done="0"/>
  <w15:commentEx w15:paraId="7571ADDD" w15:done="0"/>
  <w15:commentEx w15:paraId="73629711" w15:done="0"/>
  <w15:commentEx w15:paraId="76B53028" w15:done="0"/>
  <w15:commentEx w15:paraId="7CAF1D77" w15:done="0"/>
  <w15:commentEx w15:paraId="7E8C5C30" w15:done="0"/>
  <w15:commentEx w15:paraId="0B9E3521" w15:done="0"/>
  <w15:commentEx w15:paraId="17F7B88D" w15:done="0"/>
  <w15:commentEx w15:paraId="27FBC0BF" w15:done="0"/>
  <w15:commentEx w15:paraId="40919783" w15:done="0"/>
  <w15:commentEx w15:paraId="22E184A2" w15:done="0"/>
  <w15:commentEx w15:paraId="0FF3152A" w15:done="0"/>
  <w15:commentEx w15:paraId="6308BB7F" w15:done="0"/>
  <w15:commentEx w15:paraId="1274B2C1" w15:done="0"/>
  <w15:commentEx w15:paraId="50C12A73" w15:done="0"/>
  <w15:commentEx w15:paraId="6B41CD2B" w15:done="0"/>
  <w15:commentEx w15:paraId="0EE8C2CF" w15:done="0"/>
  <w15:commentEx w15:paraId="4A592C66" w15:done="0"/>
  <w15:commentEx w15:paraId="33DD8CA0" w15:done="0"/>
  <w15:commentEx w15:paraId="1C706103" w15:done="0"/>
  <w15:commentEx w15:paraId="3C66F777" w15:done="0"/>
  <w15:commentEx w15:paraId="61FCD29F" w15:done="0"/>
  <w15:commentEx w15:paraId="7D495481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755E290B" w16cex:dateUtc="2024-08-30T04:03:00Z"/>
  <w16cex:commentExtensible w16cex:durableId="50CEB360" w16cex:dateUtc="2024-08-30T04:04:00Z"/>
  <w16cex:commentExtensible w16cex:durableId="77FCDC3D" w16cex:dateUtc="2024-08-30T04:09:00Z"/>
  <w16cex:commentExtensible w16cex:durableId="0A7F43DE" w16cex:dateUtc="2024-08-30T04:33:00Z"/>
  <w16cex:commentExtensible w16cex:durableId="0BD0BC52" w16cex:dateUtc="2024-08-30T04:50:00Z"/>
  <w16cex:commentExtensible w16cex:durableId="56ED84D3" w16cex:dateUtc="2024-08-30T04:56:00Z"/>
  <w16cex:commentExtensible w16cex:durableId="7B04F78D" w16cex:dateUtc="2024-08-30T04:59:00Z"/>
  <w16cex:commentExtensible w16cex:durableId="64AAB3D2" w16cex:dateUtc="2024-08-30T05:07:00Z"/>
  <w16cex:commentExtensible w16cex:durableId="4FEAD8C9" w16cex:dateUtc="2024-08-30T05:15:00Z"/>
  <w16cex:commentExtensible w16cex:durableId="6D22DEAC" w16cex:dateUtc="2024-08-30T06:47:00Z"/>
  <w16cex:commentExtensible w16cex:durableId="27F38C7B" w16cex:dateUtc="2024-07-03T17:05:00Z"/>
  <w16cex:commentExtensible w16cex:durableId="3E3C007D" w16cex:dateUtc="2024-07-03T17:08:00Z"/>
  <w16cex:commentExtensible w16cex:durableId="1FEC8BF9" w16cex:dateUtc="2024-07-03T17:09:00Z"/>
  <w16cex:commentExtensible w16cex:durableId="0AE04670" w16cex:dateUtc="2024-07-03T17:10:00Z"/>
  <w16cex:commentExtensible w16cex:durableId="5A40E076" w16cex:dateUtc="2024-07-03T17:11:00Z"/>
  <w16cex:commentExtensible w16cex:durableId="2CC1B859" w16cex:dateUtc="2024-07-13T15:22:00Z"/>
  <w16cex:commentExtensible w16cex:durableId="6ABF06F0" w16cex:dateUtc="2024-07-13T15:23:00Z"/>
  <w16cex:commentExtensible w16cex:durableId="7A590805" w16cex:dateUtc="2024-07-13T15:27:00Z"/>
  <w16cex:commentExtensible w16cex:durableId="2C62FA03" w16cex:dateUtc="2024-07-14T18:10:00Z"/>
  <w16cex:commentExtensible w16cex:durableId="62B6B0AD" w16cex:dateUtc="2024-07-14T18:12:00Z"/>
  <w16cex:commentExtensible w16cex:durableId="0C3E3A33" w16cex:dateUtc="2024-07-14T18:23:00Z"/>
  <w16cex:commentExtensible w16cex:durableId="5C529B6A" w16cex:dateUtc="2024-07-14T18:34:00Z"/>
  <w16cex:commentExtensible w16cex:durableId="2B9176A3" w16cex:dateUtc="2024-07-14T18:36:00Z"/>
  <w16cex:commentExtensible w16cex:durableId="23425F8E" w16cex:dateUtc="2024-07-14T18:47:00Z"/>
  <w16cex:commentExtensible w16cex:durableId="06D47757" w16cex:dateUtc="2024-07-15T02:57:00Z"/>
  <w16cex:commentExtensible w16cex:durableId="7FE2D8C9" w16cex:dateUtc="2024-07-15T02:58:00Z"/>
  <w16cex:commentExtensible w16cex:durableId="7BB364DE" w16cex:dateUtc="2024-07-15T03:00:00Z"/>
  <w16cex:commentExtensible w16cex:durableId="0895F3F8" w16cex:dateUtc="2024-07-15T03:12:00Z"/>
  <w16cex:commentExtensible w16cex:durableId="785314D2" w16cex:dateUtc="2024-07-15T03:15:00Z"/>
  <w16cex:commentExtensible w16cex:durableId="14340066" w16cex:dateUtc="2024-07-15T03:19:00Z"/>
  <w16cex:commentExtensible w16cex:durableId="4F38186C" w16cex:dateUtc="2024-07-15T03:24:00Z"/>
  <w16cex:commentExtensible w16cex:durableId="07B82F4C" w16cex:dateUtc="2024-07-15T03:29:00Z"/>
  <w16cex:commentExtensible w16cex:durableId="2BEF3751" w16cex:dateUtc="2024-08-30T06:59:00Z"/>
  <w16cex:commentExtensible w16cex:durableId="67EC7974" w16cex:dateUtc="2024-07-15T03:34:00Z"/>
  <w16cex:commentExtensible w16cex:durableId="7A953C99" w16cex:dateUtc="2024-07-15T03:35:00Z"/>
  <w16cex:commentExtensible w16cex:durableId="05F2C000" w16cex:dateUtc="2024-07-15T03:44:00Z"/>
  <w16cex:commentExtensible w16cex:durableId="22095E0F" w16cex:dateUtc="2024-07-15T03:47:00Z"/>
  <w16cex:commentExtensible w16cex:durableId="5308BAAD" w16cex:dateUtc="2024-07-15T03:55:00Z"/>
  <w16cex:commentExtensible w16cex:durableId="721EBE68" w16cex:dateUtc="2024-07-15T04:00:00Z"/>
  <w16cex:commentExtensible w16cex:durableId="2EF9255F" w16cex:dateUtc="2024-07-15T04:01:00Z"/>
  <w16cex:commentExtensible w16cex:durableId="5A05B812" w16cex:dateUtc="2024-07-15T04:03:00Z"/>
  <w16cex:commentExtensible w16cex:durableId="79D4142D" w16cex:dateUtc="2024-07-15T04:02:00Z"/>
  <w16cex:commentExtensible w16cex:durableId="72B371DF" w16cex:dateUtc="2024-07-15T04:07:00Z"/>
  <w16cex:commentExtensible w16cex:durableId="29C8A80E" w16cex:dateUtc="2024-07-15T04:09:00Z"/>
  <w16cex:commentExtensible w16cex:durableId="20E275D6" w16cex:dateUtc="2024-07-15T04:47:00Z"/>
  <w16cex:commentExtensible w16cex:durableId="41DDA49F" w16cex:dateUtc="2024-08-30T10:04:00Z"/>
  <w16cex:commentExtensible w16cex:durableId="7D3AC61A" w16cex:dateUtc="2024-08-30T10:05:00Z"/>
  <w16cex:commentExtensible w16cex:durableId="693E6C98" w16cex:dateUtc="2024-08-30T10:05:00Z"/>
  <w16cex:commentExtensible w16cex:durableId="4B191A5F" w16cex:dateUtc="2024-08-30T10:08:00Z"/>
  <w16cex:commentExtensible w16cex:durableId="35848CB3" w16cex:dateUtc="2024-08-30T10:49:00Z"/>
  <w16cex:commentExtensible w16cex:durableId="26599299" w16cex:dateUtc="2024-08-30T10:53:00Z"/>
  <w16cex:commentExtensible w16cex:durableId="5D57F8F1" w16cex:dateUtc="2024-08-30T10:37:00Z"/>
  <w16cex:commentExtensible w16cex:durableId="4E34C32D" w16cex:dateUtc="2024-08-30T11:38:00Z"/>
  <w16cex:commentExtensible w16cex:durableId="5C4196A1" w16cex:dateUtc="2024-08-30T11:48:00Z"/>
  <w16cex:commentExtensible w16cex:durableId="31495FE0" w16cex:dateUtc="2024-08-30T11:51:00Z"/>
  <w16cex:commentExtensible w16cex:durableId="4E3AF826" w16cex:dateUtc="2024-09-01T09:34:00Z"/>
  <w16cex:commentExtensible w16cex:durableId="2A30856F" w16cex:dateUtc="2024-08-30T11:15:00Z"/>
  <w16cex:commentExtensible w16cex:durableId="65415936" w16cex:dateUtc="2024-08-30T12:02:00Z"/>
  <w16cex:commentExtensible w16cex:durableId="451070DF" w16cex:dateUtc="2024-08-30T11:56:00Z"/>
  <w16cex:commentExtensible w16cex:durableId="7FA92B4B" w16cex:dateUtc="2024-08-31T13:33:00Z"/>
  <w16cex:commentExtensible w16cex:durableId="27DC12D5" w16cex:dateUtc="2024-08-31T13:33:00Z"/>
  <w16cex:commentExtensible w16cex:durableId="0D9BCB95" w16cex:dateUtc="2024-08-31T13:34:00Z"/>
  <w16cex:commentExtensible w16cex:durableId="33E2931A" w16cex:dateUtc="2024-08-31T13:37:00Z"/>
  <w16cex:commentExtensible w16cex:durableId="0DE4B742" w16cex:dateUtc="2024-08-31T13:39:00Z"/>
  <w16cex:commentExtensible w16cex:durableId="24E68CE6" w16cex:dateUtc="2024-08-31T13:43:00Z"/>
  <w16cex:commentExtensible w16cex:durableId="6EF7401D" w16cex:dateUtc="2024-08-30T12:44:00Z"/>
  <w16cex:commentExtensible w16cex:durableId="47559FBD" w16cex:dateUtc="2024-08-28T08:13:00Z"/>
  <w16cex:commentExtensible w16cex:durableId="69A3604B" w16cex:dateUtc="2024-08-28T08:14:00Z"/>
  <w16cex:commentExtensible w16cex:durableId="699EA1EB" w16cex:dateUtc="2024-08-28T08:15:00Z"/>
  <w16cex:commentExtensible w16cex:durableId="51DFA85C" w16cex:dateUtc="2024-08-28T08:15:00Z"/>
  <w16cex:commentExtensible w16cex:durableId="50D18D05" w16cex:dateUtc="2024-08-28T08:16:00Z"/>
  <w16cex:commentExtensible w16cex:durableId="0891C049" w16cex:dateUtc="2024-08-28T08:17:00Z"/>
  <w16cex:commentExtensible w16cex:durableId="7161071E" w16cex:dateUtc="2024-08-28T08:17:00Z"/>
  <w16cex:commentExtensible w16cex:durableId="61190099" w16cex:dateUtc="2024-08-28T08:20:00Z"/>
  <w16cex:commentExtensible w16cex:durableId="71ABC4B6" w16cex:dateUtc="2024-08-30T10:26:00Z"/>
  <w16cex:commentExtensible w16cex:durableId="20BC7DB8" w16cex:dateUtc="2024-08-29T05:20:00Z"/>
  <w16cex:commentExtensible w16cex:durableId="7D31638E" w16cex:dateUtc="2024-07-21T03:20:00Z"/>
  <w16cex:commentExtensible w16cex:durableId="03E98C2C" w16cex:dateUtc="2024-08-28T08:23:00Z"/>
  <w16cex:commentExtensible w16cex:durableId="3E75045B" w16cex:dateUtc="2024-08-28T08:24:00Z"/>
  <w16cex:commentExtensible w16cex:durableId="77A6752E" w16cex:dateUtc="2024-08-27T09:14:00Z"/>
  <w16cex:commentExtensible w16cex:durableId="1912C9A5" w16cex:dateUtc="2024-08-27T09:14:00Z"/>
  <w16cex:commentExtensible w16cex:durableId="1E543E9B" w16cex:dateUtc="2024-08-27T09:12:00Z"/>
  <w16cex:commentExtensible w16cex:durableId="409ED5EA" w16cex:dateUtc="2024-08-29T05:32:00Z"/>
  <w16cex:commentExtensible w16cex:durableId="57146284" w16cex:dateUtc="2024-08-27T09:25:00Z"/>
  <w16cex:commentExtensible w16cex:durableId="2120A6AC" w16cex:dateUtc="2024-08-27T09:26:00Z"/>
  <w16cex:commentExtensible w16cex:durableId="21837A18" w16cex:dateUtc="2024-08-27T09:29:00Z"/>
  <w16cex:commentExtensible w16cex:durableId="40B9CC6C" w16cex:dateUtc="2024-08-27T09:31:00Z"/>
  <w16cex:commentExtensible w16cex:durableId="64886F3D" w16cex:dateUtc="2024-08-28T08:25:00Z"/>
  <w16cex:commentExtensible w16cex:durableId="2418A9CC" w16cex:dateUtc="2024-08-28T08:27:00Z"/>
  <w16cex:commentExtensible w16cex:durableId="67DA1380" w16cex:dateUtc="2024-08-28T08:28:00Z"/>
  <w16cex:commentExtensible w16cex:durableId="1686CEAB" w16cex:dateUtc="2024-08-28T08:31:00Z"/>
  <w16cex:commentExtensible w16cex:durableId="33A13911" w16cex:dateUtc="2024-08-29T05:31:00Z"/>
  <w16cex:commentExtensible w16cex:durableId="39BE38A2" w16cex:dateUtc="2024-09-02T05:59:00Z"/>
  <w16cex:commentExtensible w16cex:durableId="719468F5" w16cex:dateUtc="2024-08-28T07:14:00Z"/>
  <w16cex:commentExtensible w16cex:durableId="791D9A2B" w16cex:dateUtc="2024-08-28T04:57:00Z"/>
  <w16cex:commentExtensible w16cex:durableId="22B0464C" w16cex:dateUtc="2024-08-28T04:57:00Z"/>
  <w16cex:commentExtensible w16cex:durableId="5024CADC" w16cex:dateUtc="2024-08-28T07:16:00Z"/>
  <w16cex:commentExtensible w16cex:durableId="1AED3AD6" w16cex:dateUtc="2024-08-28T05:16:00Z"/>
  <w16cex:commentExtensible w16cex:durableId="7F494C31" w16cex:dateUtc="2024-08-30T11:42:00Z"/>
  <w16cex:commentExtensible w16cex:durableId="3F3E2DF9" w16cex:dateUtc="2024-08-30T11:43:00Z"/>
  <w16cex:commentExtensible w16cex:durableId="6B8DF3F0" w16cex:dateUtc="2024-08-30T11:45:00Z"/>
  <w16cex:commentExtensible w16cex:durableId="0F92762D" w16cex:dateUtc="2024-08-29T05:11:00Z"/>
  <w16cex:commentExtensible w16cex:durableId="66B911B2" w16cex:dateUtc="2024-08-28T07:20:00Z"/>
  <w16cex:commentExtensible w16cex:durableId="387116D4" w16cex:dateUtc="2024-08-28T07:30:00Z"/>
  <w16cex:commentExtensible w16cex:durableId="7157B251" w16cex:dateUtc="2024-08-28T07:31:00Z"/>
  <w16cex:commentExtensible w16cex:durableId="172D0055" w16cex:dateUtc="2024-08-28T07:02:00Z"/>
  <w16cex:commentExtensible w16cex:durableId="69986848" w16cex:dateUtc="2024-08-30T10:29:00Z"/>
  <w16cex:commentExtensible w16cex:durableId="0A1D7476" w16cex:dateUtc="2024-09-02T04:24:00Z"/>
  <w16cex:commentExtensible w16cex:durableId="415D1845" w16cex:dateUtc="2024-09-02T04:30:00Z"/>
  <w16cex:commentExtensible w16cex:durableId="006935E0" w16cex:dateUtc="2024-09-02T04:34:00Z"/>
  <w16cex:commentExtensible w16cex:durableId="365E4209" w16cex:dateUtc="2024-09-02T04:36:00Z"/>
  <w16cex:commentExtensible w16cex:durableId="4E2FF695" w16cex:dateUtc="2024-09-02T04:39:00Z"/>
  <w16cex:commentExtensible w16cex:durableId="450AD963" w16cex:dateUtc="2024-09-02T04:47:00Z"/>
  <w16cex:commentExtensible w16cex:durableId="52A13445" w16cex:dateUtc="2024-09-02T04:53:00Z"/>
  <w16cex:commentExtensible w16cex:durableId="153449FE" w16cex:dateUtc="2024-09-02T05:14:00Z"/>
  <w16cex:commentExtensible w16cex:durableId="5C6241D5" w16cex:dateUtc="2024-09-02T05:15:00Z"/>
  <w16cex:commentExtensible w16cex:durableId="0913B7E7" w16cex:dateUtc="2024-09-03T01:15:00Z"/>
  <w16cex:commentExtensible w16cex:durableId="140D0E53" w16cex:dateUtc="2024-09-02T05:21:00Z"/>
  <w16cex:commentExtensible w16cex:durableId="4786060C" w16cex:dateUtc="2024-09-02T05:21:00Z"/>
  <w16cex:commentExtensible w16cex:durableId="28AA69FB" w16cex:dateUtc="2024-09-02T05:21:00Z"/>
  <w16cex:commentExtensible w16cex:durableId="6D6A4F77" w16cex:dateUtc="2024-09-02T05:25:00Z"/>
  <w16cex:commentExtensible w16cex:durableId="795C69E3" w16cex:dateUtc="2024-09-02T05:27:00Z"/>
  <w16cex:commentExtensible w16cex:durableId="7D11F623" w16cex:dateUtc="2024-09-02T05:31:00Z"/>
  <w16cex:commentExtensible w16cex:durableId="0F66A563" w16cex:dateUtc="2024-09-02T05:32:00Z"/>
  <w16cex:commentExtensible w16cex:durableId="09B197F9" w16cex:dateUtc="2024-09-02T05:34:00Z"/>
  <w16cex:commentExtensible w16cex:durableId="2EBDA1BD" w16cex:dateUtc="2024-09-02T05:37:00Z"/>
  <w16cex:commentExtensible w16cex:durableId="59CC93F1" w16cex:dateUtc="2024-09-02T05:39:00Z"/>
  <w16cex:commentExtensible w16cex:durableId="6CCEB462" w16cex:dateUtc="2024-09-02T05:43:00Z"/>
  <w16cex:commentExtensible w16cex:durableId="793262AE" w16cex:dateUtc="2024-09-03T01:07:00Z"/>
  <w16cex:commentExtensible w16cex:durableId="636BA640" w16cex:dateUtc="2024-09-02T05:17:00Z"/>
  <w16cex:commentExtensible w16cex:durableId="3F8C509D" w16cex:dateUtc="2024-08-28T07:41:00Z"/>
  <w16cex:commentExtensible w16cex:durableId="4A58B10E" w16cex:dateUtc="2024-08-28T07:43:00Z"/>
  <w16cex:commentExtensible w16cex:durableId="41D54DBB" w16cex:dateUtc="2024-08-28T07:43:00Z"/>
  <w16cex:commentExtensible w16cex:durableId="5E72D46D" w16cex:dateUtc="2024-08-28T07:52:00Z"/>
  <w16cex:commentExtensible w16cex:durableId="298513C5" w16cex:dateUtc="2024-08-28T07:52:00Z"/>
  <w16cex:commentExtensible w16cex:durableId="48078441" w16cex:dateUtc="2024-08-28T08:11:00Z"/>
  <w16cex:commentExtensible w16cex:durableId="3D8F1C97" w16cex:dateUtc="2024-08-30T03:56:00Z"/>
  <w16cex:commentExtensible w16cex:durableId="089BFE00" w16cex:dateUtc="2024-08-30T07:08:00Z"/>
  <w16cex:commentExtensible w16cex:durableId="54211730" w16cex:dateUtc="2024-09-03T00:48:00Z"/>
  <w16cex:commentExtensible w16cex:durableId="5FBAB8D0" w16cex:dateUtc="2024-09-03T00:20:00Z"/>
  <w16cex:commentExtensible w16cex:durableId="5C70648B" w16cex:dateUtc="2024-09-03T00:20:00Z"/>
  <w16cex:commentExtensible w16cex:durableId="31EFB1A5" w16cex:dateUtc="2024-09-03T00:20:00Z"/>
  <w16cex:commentExtensible w16cex:durableId="2DB49E9F" w16cex:dateUtc="2024-09-03T00:21:00Z"/>
  <w16cex:commentExtensible w16cex:durableId="41FE804E" w16cex:dateUtc="2024-09-03T00:42:00Z"/>
  <w16cex:commentExtensible w16cex:durableId="5AA411DD" w16cex:dateUtc="2024-09-03T00:44:00Z"/>
  <w16cex:commentExtensible w16cex:durableId="403324F9" w16cex:dateUtc="2024-09-03T00:5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6cid:commentId w16cid:paraId="033E0BF1" w16cid:durableId="755E290B"/>
  <w16cid:commentId w16cid:paraId="23C64841" w16cid:durableId="50CEB360"/>
  <w16cid:commentId w16cid:paraId="79B29DC8" w16cid:durableId="77FCDC3D"/>
  <w16cid:commentId w16cid:paraId="19976525" w16cid:durableId="0A7F43DE"/>
  <w16cid:commentId w16cid:paraId="45490EA5" w16cid:durableId="0BD0BC52"/>
  <w16cid:commentId w16cid:paraId="6797C85C" w16cid:durableId="56ED84D3"/>
  <w16cid:commentId w16cid:paraId="24764140" w16cid:durableId="7B04F78D"/>
  <w16cid:commentId w16cid:paraId="6B8569A6" w16cid:durableId="64AAB3D2"/>
  <w16cid:commentId w16cid:paraId="24BC83D2" w16cid:durableId="4FEAD8C9"/>
  <w16cid:commentId w16cid:paraId="6E79740F" w16cid:durableId="6D22DEAC"/>
  <w16cid:commentId w16cid:paraId="51DC7027" w16cid:durableId="27F38C7B"/>
  <w16cid:commentId w16cid:paraId="10C7671B" w16cid:durableId="3E3C007D"/>
  <w16cid:commentId w16cid:paraId="4CCB2F9B" w16cid:durableId="1FEC8BF9"/>
  <w16cid:commentId w16cid:paraId="29EE1B03" w16cid:durableId="0AE04670"/>
  <w16cid:commentId w16cid:paraId="2E8F036E" w16cid:durableId="5A40E076"/>
  <w16cid:commentId w16cid:paraId="0B47773D" w16cid:durableId="2CC1B859"/>
  <w16cid:commentId w16cid:paraId="4FB61F13" w16cid:durableId="6ABF06F0"/>
  <w16cid:commentId w16cid:paraId="18D2F36C" w16cid:durableId="7A590805"/>
  <w16cid:commentId w16cid:paraId="6FD12FB4" w16cid:durableId="2C62FA03"/>
  <w16cid:commentId w16cid:paraId="471FF271" w16cid:durableId="62B6B0AD"/>
  <w16cid:commentId w16cid:paraId="2FA4C22D" w16cid:durableId="0C3E3A33"/>
  <w16cid:commentId w16cid:paraId="77F2A6CE" w16cid:durableId="5C529B6A"/>
  <w16cid:commentId w16cid:paraId="32F6228D" w16cid:durableId="2B9176A3"/>
  <w16cid:commentId w16cid:paraId="27983C7D" w16cid:durableId="23425F8E"/>
  <w16cid:commentId w16cid:paraId="3EFD1452" w16cid:durableId="06D47757"/>
  <w16cid:commentId w16cid:paraId="0E016D8D" w16cid:durableId="7FE2D8C9"/>
  <w16cid:commentId w16cid:paraId="67D472F1" w16cid:durableId="7BB364DE"/>
  <w16cid:commentId w16cid:paraId="5C4A74A5" w16cid:durableId="0895F3F8"/>
  <w16cid:commentId w16cid:paraId="742BB9C9" w16cid:durableId="785314D2"/>
  <w16cid:commentId w16cid:paraId="4C83423D" w16cid:durableId="14340066"/>
  <w16cid:commentId w16cid:paraId="6290FF7D" w16cid:durableId="4F38186C"/>
  <w16cid:commentId w16cid:paraId="6FA65CBD" w16cid:durableId="07B82F4C"/>
  <w16cid:commentId w16cid:paraId="0D8A5993" w16cid:durableId="2BEF3751"/>
  <w16cid:commentId w16cid:paraId="07AA5806" w16cid:durableId="67EC7974"/>
  <w16cid:commentId w16cid:paraId="2CFF836C" w16cid:durableId="7A953C99"/>
  <w16cid:commentId w16cid:paraId="5BCACD5B" w16cid:durableId="05F2C000"/>
  <w16cid:commentId w16cid:paraId="0E34F8E6" w16cid:durableId="22095E0F"/>
  <w16cid:commentId w16cid:paraId="213D450E" w16cid:durableId="5308BAAD"/>
  <w16cid:commentId w16cid:paraId="468EF816" w16cid:durableId="721EBE68"/>
  <w16cid:commentId w16cid:paraId="75D04133" w16cid:durableId="2EF9255F"/>
  <w16cid:commentId w16cid:paraId="5162403B" w16cid:durableId="5A05B812"/>
  <w16cid:commentId w16cid:paraId="4146F744" w16cid:durableId="79D4142D"/>
  <w16cid:commentId w16cid:paraId="5A88D1C1" w16cid:durableId="72B371DF"/>
  <w16cid:commentId w16cid:paraId="4DE3C216" w16cid:durableId="29C8A80E"/>
  <w16cid:commentId w16cid:paraId="3599B231" w16cid:durableId="20E275D6"/>
  <w16cid:commentId w16cid:paraId="5A547D3C" w16cid:durableId="41DDA49F"/>
  <w16cid:commentId w16cid:paraId="2273BE60" w16cid:durableId="7D3AC61A"/>
  <w16cid:commentId w16cid:paraId="377C2614" w16cid:durableId="693E6C98"/>
  <w16cid:commentId w16cid:paraId="6F4092FD" w16cid:durableId="4B191A5F"/>
  <w16cid:commentId w16cid:paraId="0029BC60" w16cid:durableId="35848CB3"/>
  <w16cid:commentId w16cid:paraId="38D510EE" w16cid:durableId="26599299"/>
  <w16cid:commentId w16cid:paraId="5CADA223" w16cid:durableId="5D57F8F1"/>
  <w16cid:commentId w16cid:paraId="41B0E8E9" w16cid:durableId="4E34C32D"/>
  <w16cid:commentId w16cid:paraId="0B83C272" w16cid:durableId="5C4196A1"/>
  <w16cid:commentId w16cid:paraId="55943B0F" w16cid:durableId="31495FE0"/>
  <w16cid:commentId w16cid:paraId="6F259827" w16cid:durableId="4E3AF826"/>
  <w16cid:commentId w16cid:paraId="7E8B8A2F" w16cid:durableId="2A30856F"/>
  <w16cid:commentId w16cid:paraId="63443E84" w16cid:durableId="65415936"/>
  <w16cid:commentId w16cid:paraId="3B7D8114" w16cid:durableId="451070DF"/>
  <w16cid:commentId w16cid:paraId="7F01CE7D" w16cid:durableId="7FA92B4B"/>
  <w16cid:commentId w16cid:paraId="00A6A66A" w16cid:durableId="27DC12D5"/>
  <w16cid:commentId w16cid:paraId="0DC4F2B1" w16cid:durableId="0D9BCB95"/>
  <w16cid:commentId w16cid:paraId="59553A9C" w16cid:durableId="33E2931A"/>
  <w16cid:commentId w16cid:paraId="6FCF11E1" w16cid:durableId="0DE4B742"/>
  <w16cid:commentId w16cid:paraId="74CFDFCD" w16cid:durableId="24E68CE6"/>
  <w16cid:commentId w16cid:paraId="3C6FC652" w16cid:durableId="6EF7401D"/>
  <w16cid:commentId w16cid:paraId="4C45D6D9" w16cid:durableId="47559FBD"/>
  <w16cid:commentId w16cid:paraId="7BEA0E13" w16cid:durableId="69A3604B"/>
  <w16cid:commentId w16cid:paraId="1652C9DB" w16cid:durableId="699EA1EB"/>
  <w16cid:commentId w16cid:paraId="713FC053" w16cid:durableId="51DFA85C"/>
  <w16cid:commentId w16cid:paraId="704292D2" w16cid:durableId="50D18D05"/>
  <w16cid:commentId w16cid:paraId="1B85DDF0" w16cid:durableId="0891C049"/>
  <w16cid:commentId w16cid:paraId="7A19A5FD" w16cid:durableId="7161071E"/>
  <w16cid:commentId w16cid:paraId="3C48D2D7" w16cid:durableId="61190099"/>
  <w16cid:commentId w16cid:paraId="23E413E9" w16cid:durableId="71ABC4B6"/>
  <w16cid:commentId w16cid:paraId="4F8B8FAF" w16cid:durableId="20BC7DB8"/>
  <w16cid:commentId w16cid:paraId="64836CB0" w16cid:durableId="7D31638E"/>
  <w16cid:commentId w16cid:paraId="4643B1D6" w16cid:durableId="03E98C2C"/>
  <w16cid:commentId w16cid:paraId="0A419F3F" w16cid:durableId="3E75045B"/>
  <w16cid:commentId w16cid:paraId="4BEA9175" w16cid:durableId="77A6752E"/>
  <w16cid:commentId w16cid:paraId="670AA11D" w16cid:durableId="1912C9A5"/>
  <w16cid:commentId w16cid:paraId="791C67DF" w16cid:durableId="1E543E9B"/>
  <w16cid:commentId w16cid:paraId="41D9D169" w16cid:durableId="409ED5EA"/>
  <w16cid:commentId w16cid:paraId="51209734" w16cid:durableId="57146284"/>
  <w16cid:commentId w16cid:paraId="504B0A46" w16cid:durableId="2120A6AC"/>
  <w16cid:commentId w16cid:paraId="77461500" w16cid:durableId="21837A18"/>
  <w16cid:commentId w16cid:paraId="47306312" w16cid:durableId="40B9CC6C"/>
  <w16cid:commentId w16cid:paraId="74962AC1" w16cid:durableId="64886F3D"/>
  <w16cid:commentId w16cid:paraId="5B46ED55" w16cid:durableId="2418A9CC"/>
  <w16cid:commentId w16cid:paraId="1869D6DD" w16cid:durableId="67DA1380"/>
  <w16cid:commentId w16cid:paraId="18F41AF9" w16cid:durableId="1686CEAB"/>
  <w16cid:commentId w16cid:paraId="6FF81DBA" w16cid:durableId="33A13911"/>
  <w16cid:commentId w16cid:paraId="6B9A6AA9" w16cid:durableId="39BE38A2"/>
  <w16cid:commentId w16cid:paraId="64C1DD1F" w16cid:durableId="719468F5"/>
  <w16cid:commentId w16cid:paraId="2604A9BB" w16cid:durableId="791D9A2B"/>
  <w16cid:commentId w16cid:paraId="7B60970E" w16cid:durableId="22B0464C"/>
  <w16cid:commentId w16cid:paraId="208825CF" w16cid:durableId="5024CADC"/>
  <w16cid:commentId w16cid:paraId="506823B9" w16cid:durableId="1AED3AD6"/>
  <w16cid:commentId w16cid:paraId="2AB8D149" w16cid:durableId="7F494C31"/>
  <w16cid:commentId w16cid:paraId="3F736623" w16cid:durableId="3F3E2DF9"/>
  <w16cid:commentId w16cid:paraId="06F37A21" w16cid:durableId="6B8DF3F0"/>
  <w16cid:commentId w16cid:paraId="496BD6E1" w16cid:durableId="0F92762D"/>
  <w16cid:commentId w16cid:paraId="1079BBFD" w16cid:durableId="66B911B2"/>
  <w16cid:commentId w16cid:paraId="3D9783D9" w16cid:durableId="387116D4"/>
  <w16cid:commentId w16cid:paraId="08A4AB05" w16cid:durableId="7157B251"/>
  <w16cid:commentId w16cid:paraId="78134B97" w16cid:durableId="172D0055"/>
  <w16cid:commentId w16cid:paraId="5916761E" w16cid:durableId="69986848"/>
  <w16cid:commentId w16cid:paraId="5205F780" w16cid:durableId="0A1D7476"/>
  <w16cid:commentId w16cid:paraId="5C823121" w16cid:durableId="415D1845"/>
  <w16cid:commentId w16cid:paraId="53BD4F01" w16cid:durableId="006935E0"/>
  <w16cid:commentId w16cid:paraId="02D71E40" w16cid:durableId="365E4209"/>
  <w16cid:commentId w16cid:paraId="11DC7A66" w16cid:durableId="4E2FF695"/>
  <w16cid:commentId w16cid:paraId="16263DC9" w16cid:durableId="450AD963"/>
  <w16cid:commentId w16cid:paraId="1E8D27F9" w16cid:durableId="52A13445"/>
  <w16cid:commentId w16cid:paraId="67D86426" w16cid:durableId="153449FE"/>
  <w16cid:commentId w16cid:paraId="3C1D4CB8" w16cid:durableId="5C6241D5"/>
  <w16cid:commentId w16cid:paraId="50DC5FCB" w16cid:durableId="0913B7E7"/>
  <w16cid:commentId w16cid:paraId="7253151D" w16cid:durableId="140D0E53"/>
  <w16cid:commentId w16cid:paraId="2CB6D536" w16cid:durableId="4786060C"/>
  <w16cid:commentId w16cid:paraId="2DF7B770" w16cid:durableId="28AA69FB"/>
  <w16cid:commentId w16cid:paraId="5753B042" w16cid:durableId="6D6A4F77"/>
  <w16cid:commentId w16cid:paraId="499CFB5E" w16cid:durableId="795C69E3"/>
  <w16cid:commentId w16cid:paraId="261F67D2" w16cid:durableId="7D11F623"/>
  <w16cid:commentId w16cid:paraId="10886C7C" w16cid:durableId="0F66A563"/>
  <w16cid:commentId w16cid:paraId="7571ADDD" w16cid:durableId="09B197F9"/>
  <w16cid:commentId w16cid:paraId="73629711" w16cid:durableId="2EBDA1BD"/>
  <w16cid:commentId w16cid:paraId="76B53028" w16cid:durableId="59CC93F1"/>
  <w16cid:commentId w16cid:paraId="7CAF1D77" w16cid:durableId="6CCEB462"/>
  <w16cid:commentId w16cid:paraId="7E8C5C30" w16cid:durableId="793262AE"/>
  <w16cid:commentId w16cid:paraId="0B9E3521" w16cid:durableId="636BA640"/>
  <w16cid:commentId w16cid:paraId="17F7B88D" w16cid:durableId="3F8C509D"/>
  <w16cid:commentId w16cid:paraId="27FBC0BF" w16cid:durableId="4A58B10E"/>
  <w16cid:commentId w16cid:paraId="40919783" w16cid:durableId="41D54DBB"/>
  <w16cid:commentId w16cid:paraId="22E184A2" w16cid:durableId="5E72D46D"/>
  <w16cid:commentId w16cid:paraId="0FF3152A" w16cid:durableId="298513C5"/>
  <w16cid:commentId w16cid:paraId="6308BB7F" w16cid:durableId="48078441"/>
  <w16cid:commentId w16cid:paraId="1274B2C1" w16cid:durableId="3D8F1C97"/>
  <w16cid:commentId w16cid:paraId="50C12A73" w16cid:durableId="089BFE00"/>
  <w16cid:commentId w16cid:paraId="6B41CD2B" w16cid:durableId="54211730"/>
  <w16cid:commentId w16cid:paraId="0EE8C2CF" w16cid:durableId="5FBAB8D0"/>
  <w16cid:commentId w16cid:paraId="4A592C66" w16cid:durableId="5C70648B"/>
  <w16cid:commentId w16cid:paraId="33DD8CA0" w16cid:durableId="31EFB1A5"/>
  <w16cid:commentId w16cid:paraId="1C706103" w16cid:durableId="2DB49E9F"/>
  <w16cid:commentId w16cid:paraId="3C66F777" w16cid:durableId="41FE804E"/>
  <w16cid:commentId w16cid:paraId="61FCD29F" w16cid:durableId="5AA411DD"/>
  <w16cid:commentId w16cid:paraId="7D495481" w16cid:durableId="403324F9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5904461" w14:textId="77777777" w:rsidR="000F2E63" w:rsidRDefault="000F2E63" w:rsidP="005063EA">
      <w:r>
        <w:separator/>
      </w:r>
    </w:p>
  </w:endnote>
  <w:endnote w:type="continuationSeparator" w:id="0">
    <w:p w14:paraId="3E56ECA8" w14:textId="77777777" w:rsidR="000F2E63" w:rsidRDefault="000F2E63" w:rsidP="005063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206909126"/>
      <w:docPartObj>
        <w:docPartGallery w:val="Page Numbers (Bottom of Page)"/>
        <w:docPartUnique/>
      </w:docPartObj>
    </w:sdtPr>
    <w:sdtContent>
      <w:p w14:paraId="2F4E5A63" w14:textId="3046D36D" w:rsidR="005063EA" w:rsidRDefault="00B52737">
        <w:pPr>
          <w:pStyle w:val="Foo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3E15C21A" wp14:editId="0F683961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546023403" name="Double Bracke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81EAAFA" w14:textId="77777777" w:rsidR="00B52737" w:rsidRDefault="00B52737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lang w:val="zh-CN"/>
                                </w:rPr>
                                <w:t>2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3E15C21A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2" o:spid="_x0000_s1026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" filled="t" strokecolor="gray" strokeweight="2.25pt">
                  <v:textbox inset=",0,,0">
                    <w:txbxContent>
                      <w:p w14:paraId="781EAAFA" w14:textId="77777777" w:rsidR="00B52737" w:rsidRDefault="00B52737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rPr>
                            <w:lang w:val="zh-CN"/>
                          </w:rPr>
                          <w:t>2</w:t>
                        </w:r>
                        <w: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63C42DD2" wp14:editId="0FD80E2A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789900310" name="Straight Arrow Connecto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500ED74B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26" type="#_x0000_t32" style="position:absolute;left:0;text-align:left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61DA386" w14:textId="77777777" w:rsidR="000F2E63" w:rsidRDefault="000F2E63" w:rsidP="005063EA">
      <w:r>
        <w:separator/>
      </w:r>
    </w:p>
  </w:footnote>
  <w:footnote w:type="continuationSeparator" w:id="0">
    <w:p w14:paraId="50E280B5" w14:textId="77777777" w:rsidR="000F2E63" w:rsidRDefault="000F2E63" w:rsidP="005063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C953C8"/>
    <w:multiLevelType w:val="hybridMultilevel"/>
    <w:tmpl w:val="23908EDC"/>
    <w:lvl w:ilvl="0" w:tplc="F7B211CC">
      <w:start w:val="1"/>
      <w:numFmt w:val="decimal"/>
      <w:lvlText w:val="%1）"/>
      <w:lvlJc w:val="left"/>
      <w:pPr>
        <w:ind w:left="440" w:hanging="440"/>
      </w:p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01415056"/>
    <w:multiLevelType w:val="hybridMultilevel"/>
    <w:tmpl w:val="14462EF6"/>
    <w:lvl w:ilvl="0" w:tplc="E2568436">
      <w:start w:val="1"/>
      <w:numFmt w:val="decimal"/>
      <w:lvlText w:val="(%1)"/>
      <w:lvlJc w:val="left"/>
      <w:pPr>
        <w:ind w:left="440" w:hanging="440"/>
      </w:pPr>
      <w:rPr>
        <w:rFonts w:asciiTheme="minorHAnsi" w:eastAsiaTheme="minorHAnsi" w:hAnsiTheme="minorHAnsi"/>
        <w:i w:val="0"/>
        <w:iCs/>
        <w:sz w:val="28"/>
        <w:szCs w:val="28"/>
      </w:rPr>
    </w:lvl>
    <w:lvl w:ilvl="1" w:tplc="A0D49678">
      <w:start w:val="1"/>
      <w:numFmt w:val="upperLetter"/>
      <w:lvlText w:val="%2."/>
      <w:lvlJc w:val="left"/>
      <w:pPr>
        <w:ind w:left="880" w:hanging="440"/>
      </w:pPr>
    </w:lvl>
    <w:lvl w:ilvl="2" w:tplc="B29A6EB0">
      <w:start w:val="1"/>
      <w:numFmt w:val="decimal"/>
      <w:lvlText w:val="%3、"/>
      <w:lvlJc w:val="left"/>
      <w:pPr>
        <w:ind w:left="1600" w:hanging="72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1760" w:hanging="440"/>
      </w:pPr>
    </w:lvl>
    <w:lvl w:ilvl="4" w:tplc="04090019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01717B96"/>
    <w:multiLevelType w:val="hybridMultilevel"/>
    <w:tmpl w:val="1E342B30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02621BDD"/>
    <w:multiLevelType w:val="hybridMultilevel"/>
    <w:tmpl w:val="616E3154"/>
    <w:lvl w:ilvl="0" w:tplc="60A4E6E4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02786100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5" w15:restartNumberingAfterBreak="0">
    <w:nsid w:val="03A62BF5"/>
    <w:multiLevelType w:val="hybridMultilevel"/>
    <w:tmpl w:val="371A5BCA"/>
    <w:lvl w:ilvl="0" w:tplc="AD2ACA7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BF4A240"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0629B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E047E1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EDE2C3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C740C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4D28F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A00F0C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9AE70E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06C023A8"/>
    <w:multiLevelType w:val="hybridMultilevel"/>
    <w:tmpl w:val="2A96379A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089A2312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0972787E"/>
    <w:multiLevelType w:val="hybridMultilevel"/>
    <w:tmpl w:val="597C7098"/>
    <w:lvl w:ilvl="0" w:tplc="68DE856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09A06EE0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0" w15:restartNumberingAfterBreak="0">
    <w:nsid w:val="09EA0222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11" w15:restartNumberingAfterBreak="0">
    <w:nsid w:val="0BA20814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0D7866A0"/>
    <w:multiLevelType w:val="hybridMultilevel"/>
    <w:tmpl w:val="A04E3AE6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0E19130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0E2E3D3B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0E3370CC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16" w15:restartNumberingAfterBreak="0">
    <w:nsid w:val="0E760213"/>
    <w:multiLevelType w:val="hybridMultilevel"/>
    <w:tmpl w:val="A09AA0DA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7" w15:restartNumberingAfterBreak="0">
    <w:nsid w:val="104E31CA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8" w15:restartNumberingAfterBreak="0">
    <w:nsid w:val="105372E3"/>
    <w:multiLevelType w:val="hybridMultilevel"/>
    <w:tmpl w:val="64BE2E7A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9" w15:restartNumberingAfterBreak="0">
    <w:nsid w:val="105D6811"/>
    <w:multiLevelType w:val="hybridMultilevel"/>
    <w:tmpl w:val="DBCA68A6"/>
    <w:lvl w:ilvl="0" w:tplc="20C2121A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0" w15:restartNumberingAfterBreak="0">
    <w:nsid w:val="11256045"/>
    <w:multiLevelType w:val="hybridMultilevel"/>
    <w:tmpl w:val="18AAB592"/>
    <w:lvl w:ilvl="0" w:tplc="F642040C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1" w15:restartNumberingAfterBreak="0">
    <w:nsid w:val="1183741E"/>
    <w:multiLevelType w:val="hybridMultilevel"/>
    <w:tmpl w:val="C76640A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2" w15:restartNumberingAfterBreak="0">
    <w:nsid w:val="11911FB5"/>
    <w:multiLevelType w:val="hybridMultilevel"/>
    <w:tmpl w:val="D68A09EA"/>
    <w:lvl w:ilvl="0" w:tplc="684A3D16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3" w15:restartNumberingAfterBreak="0">
    <w:nsid w:val="13222F18"/>
    <w:multiLevelType w:val="multilevel"/>
    <w:tmpl w:val="CE16A9B0"/>
    <w:lvl w:ilvl="0">
      <w:start w:val="1"/>
      <w:numFmt w:val="decimal"/>
      <w:lvlText w:val="%1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 w15:restartNumberingAfterBreak="0">
    <w:nsid w:val="137826DD"/>
    <w:multiLevelType w:val="hybridMultilevel"/>
    <w:tmpl w:val="62EC8946"/>
    <w:lvl w:ilvl="0" w:tplc="F56E1F9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5" w15:restartNumberingAfterBreak="0">
    <w:nsid w:val="144B4619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 w15:restartNumberingAfterBreak="0">
    <w:nsid w:val="1523178C"/>
    <w:multiLevelType w:val="hybridMultilevel"/>
    <w:tmpl w:val="F8EAD7D6"/>
    <w:lvl w:ilvl="0" w:tplc="818424B8">
      <w:start w:val="1"/>
      <w:numFmt w:val="decimal"/>
      <w:lvlText w:val="%1"/>
      <w:lvlJc w:val="left"/>
      <w:pPr>
        <w:ind w:left="690" w:hanging="6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7" w15:restartNumberingAfterBreak="0">
    <w:nsid w:val="16E1626B"/>
    <w:multiLevelType w:val="hybridMultilevel"/>
    <w:tmpl w:val="EE18C3D8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8" w15:restartNumberingAfterBreak="0">
    <w:nsid w:val="17067C64"/>
    <w:multiLevelType w:val="hybridMultilevel"/>
    <w:tmpl w:val="A19C771C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9" w15:restartNumberingAfterBreak="0">
    <w:nsid w:val="184B3663"/>
    <w:multiLevelType w:val="hybridMultilevel"/>
    <w:tmpl w:val="3FE6C6C0"/>
    <w:lvl w:ilvl="0" w:tplc="4510E7F0">
      <w:start w:val="1"/>
      <w:numFmt w:val="decimal"/>
      <w:lvlText w:val="%1）"/>
      <w:lvlJc w:val="left"/>
      <w:pPr>
        <w:ind w:left="720" w:hanging="720"/>
      </w:pPr>
      <w:rPr>
        <w:rFonts w:hint="default"/>
        <w:i w:val="0"/>
        <w:iCs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0" w15:restartNumberingAfterBreak="0">
    <w:nsid w:val="19BE3C04"/>
    <w:multiLevelType w:val="hybridMultilevel"/>
    <w:tmpl w:val="4D4CF614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1" w15:restartNumberingAfterBreak="0">
    <w:nsid w:val="1D4A5CAE"/>
    <w:multiLevelType w:val="hybridMultilevel"/>
    <w:tmpl w:val="9808D102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2" w15:restartNumberingAfterBreak="0">
    <w:nsid w:val="1DC2423F"/>
    <w:multiLevelType w:val="hybridMultilevel"/>
    <w:tmpl w:val="706E9FDE"/>
    <w:lvl w:ilvl="0" w:tplc="E67EF8B8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3" w15:restartNumberingAfterBreak="0">
    <w:nsid w:val="1E87670E"/>
    <w:multiLevelType w:val="multilevel"/>
    <w:tmpl w:val="2BEAF638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34" w15:restartNumberingAfterBreak="0">
    <w:nsid w:val="21434140"/>
    <w:multiLevelType w:val="hybridMultilevel"/>
    <w:tmpl w:val="0756C28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5" w15:restartNumberingAfterBreak="0">
    <w:nsid w:val="21C77BF6"/>
    <w:multiLevelType w:val="hybridMultilevel"/>
    <w:tmpl w:val="B2283610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6" w15:restartNumberingAfterBreak="0">
    <w:nsid w:val="222F1E2A"/>
    <w:multiLevelType w:val="hybridMultilevel"/>
    <w:tmpl w:val="D07A9102"/>
    <w:lvl w:ilvl="0" w:tplc="6448749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48D43D12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34F28924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AC7E129C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2992149C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EB64EB4E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CD861FF8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C3F08172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8A66FE6E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22AE1CC7"/>
    <w:multiLevelType w:val="hybridMultilevel"/>
    <w:tmpl w:val="4A587A2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8" w15:restartNumberingAfterBreak="0">
    <w:nsid w:val="24076189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9" w15:restartNumberingAfterBreak="0">
    <w:nsid w:val="256D79AE"/>
    <w:multiLevelType w:val="hybridMultilevel"/>
    <w:tmpl w:val="A5A66932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0" w15:restartNumberingAfterBreak="0">
    <w:nsid w:val="25782470"/>
    <w:multiLevelType w:val="hybridMultilevel"/>
    <w:tmpl w:val="A19C771C"/>
    <w:lvl w:ilvl="0" w:tplc="FFFFFFFF">
      <w:start w:val="1"/>
      <w:numFmt w:val="decimal"/>
      <w:lvlText w:val="(%1)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1" w15:restartNumberingAfterBreak="0">
    <w:nsid w:val="267337C6"/>
    <w:multiLevelType w:val="hybridMultilevel"/>
    <w:tmpl w:val="BCC6AF4A"/>
    <w:lvl w:ilvl="0" w:tplc="89EEDC2A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2" w15:restartNumberingAfterBreak="0">
    <w:nsid w:val="277A1D41"/>
    <w:multiLevelType w:val="hybridMultilevel"/>
    <w:tmpl w:val="1284A7D6"/>
    <w:lvl w:ilvl="0" w:tplc="3C70163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E9840F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852943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1F0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746169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F74C38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84C4A2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E3011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6C0F79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3" w15:restartNumberingAfterBreak="0">
    <w:nsid w:val="283C4627"/>
    <w:multiLevelType w:val="hybridMultilevel"/>
    <w:tmpl w:val="F5185D34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4" w15:restartNumberingAfterBreak="0">
    <w:nsid w:val="28DE1578"/>
    <w:multiLevelType w:val="hybridMultilevel"/>
    <w:tmpl w:val="B55C4008"/>
    <w:lvl w:ilvl="0" w:tplc="4B3A4C98">
      <w:start w:val="1"/>
      <w:numFmt w:val="upperLetter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5" w15:restartNumberingAfterBreak="0">
    <w:nsid w:val="29E3272D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6" w15:restartNumberingAfterBreak="0">
    <w:nsid w:val="2AAC4708"/>
    <w:multiLevelType w:val="hybridMultilevel"/>
    <w:tmpl w:val="9CC854A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7" w15:restartNumberingAfterBreak="0">
    <w:nsid w:val="2B104190"/>
    <w:multiLevelType w:val="hybridMultilevel"/>
    <w:tmpl w:val="EC4CBF66"/>
    <w:lvl w:ilvl="0" w:tplc="C08E800C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8" w15:restartNumberingAfterBreak="0">
    <w:nsid w:val="2BD24281"/>
    <w:multiLevelType w:val="hybridMultilevel"/>
    <w:tmpl w:val="17685100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9" w15:restartNumberingAfterBreak="0">
    <w:nsid w:val="2C143D84"/>
    <w:multiLevelType w:val="hybridMultilevel"/>
    <w:tmpl w:val="6B086EEA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0" w15:restartNumberingAfterBreak="0">
    <w:nsid w:val="2C491FCA"/>
    <w:multiLevelType w:val="hybridMultilevel"/>
    <w:tmpl w:val="424AA07E"/>
    <w:lvl w:ilvl="0" w:tplc="3E3E20B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1" w15:restartNumberingAfterBreak="0">
    <w:nsid w:val="2DB40BCC"/>
    <w:multiLevelType w:val="hybridMultilevel"/>
    <w:tmpl w:val="8E720C86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2" w15:restartNumberingAfterBreak="0">
    <w:nsid w:val="2DFD0E63"/>
    <w:multiLevelType w:val="hybridMultilevel"/>
    <w:tmpl w:val="3316251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3" w15:restartNumberingAfterBreak="0">
    <w:nsid w:val="2F7550AD"/>
    <w:multiLevelType w:val="hybridMultilevel"/>
    <w:tmpl w:val="7ADE0B8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4" w15:restartNumberingAfterBreak="0">
    <w:nsid w:val="2FAF7BCD"/>
    <w:multiLevelType w:val="hybridMultilevel"/>
    <w:tmpl w:val="DA94D76E"/>
    <w:lvl w:ilvl="0" w:tplc="DA7444A4">
      <w:start w:val="1"/>
      <w:numFmt w:val="decimal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5" w15:restartNumberingAfterBreak="0">
    <w:nsid w:val="31571C7F"/>
    <w:multiLevelType w:val="hybridMultilevel"/>
    <w:tmpl w:val="9BF205EA"/>
    <w:lvl w:ilvl="0" w:tplc="8DBE2CE2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6" w15:restartNumberingAfterBreak="0">
    <w:nsid w:val="31B76BDF"/>
    <w:multiLevelType w:val="hybridMultilevel"/>
    <w:tmpl w:val="12BC3202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57" w15:restartNumberingAfterBreak="0">
    <w:nsid w:val="3351585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58" w15:restartNumberingAfterBreak="0">
    <w:nsid w:val="34CA644B"/>
    <w:multiLevelType w:val="multilevel"/>
    <w:tmpl w:val="2D3CD148"/>
    <w:lvl w:ilvl="0">
      <w:start w:val="1"/>
      <w:numFmt w:val="decimal"/>
      <w:pStyle w:val="Heading1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Heading2"/>
      <w:lvlText w:val="%1.%2"/>
      <w:lvlJc w:val="left"/>
      <w:pPr>
        <w:ind w:left="992" w:hanging="567"/>
      </w:pPr>
      <w:rPr>
        <w:rFonts w:hint="eastAsia"/>
        <w:sz w:val="32"/>
        <w:szCs w:val="32"/>
      </w:rPr>
    </w:lvl>
    <w:lvl w:ilvl="2">
      <w:start w:val="1"/>
      <w:numFmt w:val="decimal"/>
      <w:pStyle w:val="Heading3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59" w15:restartNumberingAfterBreak="0">
    <w:nsid w:val="35BF24F3"/>
    <w:multiLevelType w:val="hybridMultilevel"/>
    <w:tmpl w:val="68DA1220"/>
    <w:lvl w:ilvl="0" w:tplc="A0D49678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F69ED36E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CBB6B186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089221EE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21844F98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FD52DCC0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4F28401E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0AFCC1A4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54906B3C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0" w15:restartNumberingAfterBreak="0">
    <w:nsid w:val="38A84061"/>
    <w:multiLevelType w:val="hybridMultilevel"/>
    <w:tmpl w:val="125E0056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61" w15:restartNumberingAfterBreak="0">
    <w:nsid w:val="38F146A3"/>
    <w:multiLevelType w:val="multilevel"/>
    <w:tmpl w:val="CE16A9B0"/>
    <w:lvl w:ilvl="0">
      <w:start w:val="1"/>
      <w:numFmt w:val="decimal"/>
      <w:lvlText w:val="%1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2" w15:restartNumberingAfterBreak="0">
    <w:nsid w:val="3926291A"/>
    <w:multiLevelType w:val="hybridMultilevel"/>
    <w:tmpl w:val="C7767DC2"/>
    <w:lvl w:ilvl="0" w:tplc="DD28018C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3" w15:restartNumberingAfterBreak="0">
    <w:nsid w:val="392A35F4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4" w15:restartNumberingAfterBreak="0">
    <w:nsid w:val="39884658"/>
    <w:multiLevelType w:val="hybridMultilevel"/>
    <w:tmpl w:val="594885EC"/>
    <w:lvl w:ilvl="0" w:tplc="B54CA1C8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5848481E">
      <w:start w:val="3"/>
      <w:numFmt w:val="decimal"/>
      <w:lvlText w:val="（%2）"/>
      <w:lvlJc w:val="left"/>
      <w:pPr>
        <w:ind w:left="2160" w:hanging="1080"/>
      </w:pPr>
      <w:rPr>
        <w:rFonts w:hint="default"/>
      </w:rPr>
    </w:lvl>
    <w:lvl w:ilvl="2" w:tplc="36444426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EE56F9DA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E562954A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DA3E2F56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747ADFF0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85C425D0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118C9DCE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5" w15:restartNumberingAfterBreak="0">
    <w:nsid w:val="39936C50"/>
    <w:multiLevelType w:val="hybridMultilevel"/>
    <w:tmpl w:val="0936AEC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66" w15:restartNumberingAfterBreak="0">
    <w:nsid w:val="3AA22142"/>
    <w:multiLevelType w:val="hybridMultilevel"/>
    <w:tmpl w:val="15D029E4"/>
    <w:lvl w:ilvl="0" w:tplc="71C07746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7" w15:restartNumberingAfterBreak="0">
    <w:nsid w:val="3D325871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68" w15:restartNumberingAfterBreak="0">
    <w:nsid w:val="3E561A5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9" w15:restartNumberingAfterBreak="0">
    <w:nsid w:val="43A60310"/>
    <w:multiLevelType w:val="hybridMultilevel"/>
    <w:tmpl w:val="3B8E1F68"/>
    <w:lvl w:ilvl="0" w:tplc="43D0F9E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4A05BB2"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596198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DCE1EC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48EDE1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C002F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6D010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DC20B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676AF1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0" w15:restartNumberingAfterBreak="0">
    <w:nsid w:val="43C77ADE"/>
    <w:multiLevelType w:val="hybridMultilevel"/>
    <w:tmpl w:val="D8385E8E"/>
    <w:lvl w:ilvl="0" w:tplc="038C9118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1" w15:restartNumberingAfterBreak="0">
    <w:nsid w:val="47164CCB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2" w15:restartNumberingAfterBreak="0">
    <w:nsid w:val="47F41C9C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73" w15:restartNumberingAfterBreak="0">
    <w:nsid w:val="483434BA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74" w15:restartNumberingAfterBreak="0">
    <w:nsid w:val="49E81D60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75" w15:restartNumberingAfterBreak="0">
    <w:nsid w:val="4A393E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6" w15:restartNumberingAfterBreak="0">
    <w:nsid w:val="4A641771"/>
    <w:multiLevelType w:val="hybridMultilevel"/>
    <w:tmpl w:val="6360EF74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77" w15:restartNumberingAfterBreak="0">
    <w:nsid w:val="4ABF3E24"/>
    <w:multiLevelType w:val="hybridMultilevel"/>
    <w:tmpl w:val="7736C790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78" w15:restartNumberingAfterBreak="0">
    <w:nsid w:val="4D796C45"/>
    <w:multiLevelType w:val="hybridMultilevel"/>
    <w:tmpl w:val="B898472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79" w15:restartNumberingAfterBreak="0">
    <w:nsid w:val="4D975D1B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0" w15:restartNumberingAfterBreak="0">
    <w:nsid w:val="53BD30D7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1" w15:restartNumberingAfterBreak="0">
    <w:nsid w:val="54E9464B"/>
    <w:multiLevelType w:val="hybridMultilevel"/>
    <w:tmpl w:val="E6F6083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82" w15:restartNumberingAfterBreak="0">
    <w:nsid w:val="55293BDD"/>
    <w:multiLevelType w:val="hybridMultilevel"/>
    <w:tmpl w:val="B27A8E5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83" w15:restartNumberingAfterBreak="0">
    <w:nsid w:val="579537C3"/>
    <w:multiLevelType w:val="hybridMultilevel"/>
    <w:tmpl w:val="D578F9EE"/>
    <w:lvl w:ilvl="0" w:tplc="BADE71F2">
      <w:start w:val="4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4" w15:restartNumberingAfterBreak="0">
    <w:nsid w:val="57CA1B1F"/>
    <w:multiLevelType w:val="hybridMultilevel"/>
    <w:tmpl w:val="795C31B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85" w15:restartNumberingAfterBreak="0">
    <w:nsid w:val="58F73E5C"/>
    <w:multiLevelType w:val="hybridMultilevel"/>
    <w:tmpl w:val="D9D677C8"/>
    <w:lvl w:ilvl="0" w:tplc="A7B2C194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6" w15:restartNumberingAfterBreak="0">
    <w:nsid w:val="5A5B288D"/>
    <w:multiLevelType w:val="hybridMultilevel"/>
    <w:tmpl w:val="4DEA64BC"/>
    <w:lvl w:ilvl="0" w:tplc="1122C05A">
      <w:start w:val="1"/>
      <w:numFmt w:val="decimal"/>
      <w:lvlText w:val="%1）"/>
      <w:lvlJc w:val="left"/>
      <w:pPr>
        <w:ind w:left="440" w:hanging="440"/>
      </w:pPr>
      <w:rPr>
        <w:rFonts w:hint="eastAsia"/>
        <w:b w:val="0"/>
        <w:bCs w:val="0"/>
        <w:sz w:val="28"/>
        <w:szCs w:val="28"/>
      </w:r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D82A8A2">
      <w:start w:val="1"/>
      <w:numFmt w:val="decimal"/>
      <w:lvlText w:val="(%3)"/>
      <w:lvlJc w:val="left"/>
      <w:pPr>
        <w:ind w:left="12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7" w15:restartNumberingAfterBreak="0">
    <w:nsid w:val="5AC33560"/>
    <w:multiLevelType w:val="multilevel"/>
    <w:tmpl w:val="97E49BAE"/>
    <w:lvl w:ilvl="0">
      <w:start w:val="1"/>
      <w:numFmt w:val="decimal"/>
      <w:lvlText w:val="(%1)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8" w15:restartNumberingAfterBreak="0">
    <w:nsid w:val="5D415C03"/>
    <w:multiLevelType w:val="hybridMultilevel"/>
    <w:tmpl w:val="C6506EE8"/>
    <w:lvl w:ilvl="0" w:tplc="E6640EF2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9" w15:restartNumberingAfterBreak="0">
    <w:nsid w:val="5D6F44BF"/>
    <w:multiLevelType w:val="multilevel"/>
    <w:tmpl w:val="CE16A9B0"/>
    <w:lvl w:ilvl="0">
      <w:start w:val="1"/>
      <w:numFmt w:val="decimal"/>
      <w:lvlText w:val="%1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0" w15:restartNumberingAfterBreak="0">
    <w:nsid w:val="5EF952ED"/>
    <w:multiLevelType w:val="hybridMultilevel"/>
    <w:tmpl w:val="3C12EE86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91" w15:restartNumberingAfterBreak="0">
    <w:nsid w:val="5F6A2080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92" w15:restartNumberingAfterBreak="0">
    <w:nsid w:val="60C11D7B"/>
    <w:multiLevelType w:val="multilevel"/>
    <w:tmpl w:val="E8769EB4"/>
    <w:lvl w:ilvl="0">
      <w:start w:val="1"/>
      <w:numFmt w:val="decimal"/>
      <w:lvlText w:val="%1、"/>
      <w:lvlJc w:val="left"/>
      <w:pPr>
        <w:ind w:left="440" w:hanging="44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880" w:hanging="44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320" w:hanging="44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760" w:hanging="44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200" w:hanging="44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640" w:hanging="44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080" w:hanging="44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20" w:hanging="44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60" w:hanging="440"/>
      </w:pPr>
      <w:rPr>
        <w:rFonts w:hint="eastAsia"/>
      </w:rPr>
    </w:lvl>
  </w:abstractNum>
  <w:abstractNum w:abstractNumId="93" w15:restartNumberingAfterBreak="0">
    <w:nsid w:val="62CB53F0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94" w15:restartNumberingAfterBreak="0">
    <w:nsid w:val="631201AD"/>
    <w:multiLevelType w:val="hybridMultilevel"/>
    <w:tmpl w:val="73864A38"/>
    <w:lvl w:ilvl="0" w:tplc="A1ACDF7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5" w15:restartNumberingAfterBreak="0">
    <w:nsid w:val="6322647D"/>
    <w:multiLevelType w:val="hybridMultilevel"/>
    <w:tmpl w:val="A660455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96" w15:restartNumberingAfterBreak="0">
    <w:nsid w:val="65AB197C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7" w15:restartNumberingAfterBreak="0">
    <w:nsid w:val="6767381D"/>
    <w:multiLevelType w:val="hybridMultilevel"/>
    <w:tmpl w:val="F83A49D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98" w15:restartNumberingAfterBreak="0">
    <w:nsid w:val="67B43C73"/>
    <w:multiLevelType w:val="hybridMultilevel"/>
    <w:tmpl w:val="05F04A12"/>
    <w:lvl w:ilvl="0" w:tplc="1F94B41A">
      <w:start w:val="1"/>
      <w:numFmt w:val="decimal"/>
      <w:pStyle w:val="normalbigwithnumber"/>
      <w:suff w:val="space"/>
      <w:lvlText w:val="%1）"/>
      <w:lvlJc w:val="left"/>
      <w:pPr>
        <w:ind w:left="0" w:firstLine="0"/>
      </w:pPr>
      <w:rPr>
        <w:b w:val="0"/>
        <w:bCs w:val="0"/>
        <w:sz w:val="28"/>
        <w:szCs w:val="28"/>
      </w:rPr>
    </w:lvl>
    <w:lvl w:ilvl="1" w:tplc="7076D3EA">
      <w:start w:val="1"/>
      <w:numFmt w:val="lowerLetter"/>
      <w:lvlText w:val="%2)"/>
      <w:lvlJc w:val="left"/>
      <w:pPr>
        <w:ind w:left="880" w:hanging="440"/>
      </w:pPr>
      <w:rPr>
        <w:b w:val="0"/>
        <w:bCs w:val="0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9" w15:restartNumberingAfterBreak="0">
    <w:nsid w:val="67EF137C"/>
    <w:multiLevelType w:val="hybridMultilevel"/>
    <w:tmpl w:val="7F1E1178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0" w15:restartNumberingAfterBreak="0">
    <w:nsid w:val="6B032FD3"/>
    <w:multiLevelType w:val="hybridMultilevel"/>
    <w:tmpl w:val="E8943B04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1" w15:restartNumberingAfterBreak="0">
    <w:nsid w:val="6CF9610E"/>
    <w:multiLevelType w:val="hybridMultilevel"/>
    <w:tmpl w:val="3D4CDBDA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2" w15:restartNumberingAfterBreak="0">
    <w:nsid w:val="6E41027E"/>
    <w:multiLevelType w:val="hybridMultilevel"/>
    <w:tmpl w:val="34A28CF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03" w15:restartNumberingAfterBreak="0">
    <w:nsid w:val="717E36AC"/>
    <w:multiLevelType w:val="hybridMultilevel"/>
    <w:tmpl w:val="6B60BCF4"/>
    <w:lvl w:ilvl="0" w:tplc="8C9227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BA6FA0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1A47CA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856EA7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F1E3FF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41471E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7D81B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C345D5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162FF0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4" w15:restartNumberingAfterBreak="0">
    <w:nsid w:val="71941D51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5" w15:restartNumberingAfterBreak="0">
    <w:nsid w:val="71F80F66"/>
    <w:multiLevelType w:val="multilevel"/>
    <w:tmpl w:val="249F1318"/>
    <w:lvl w:ilvl="0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6" w15:restartNumberingAfterBreak="0">
    <w:nsid w:val="74453932"/>
    <w:multiLevelType w:val="hybridMultilevel"/>
    <w:tmpl w:val="CE60DC64"/>
    <w:lvl w:ilvl="0" w:tplc="B29A6EB0">
      <w:start w:val="1"/>
      <w:numFmt w:val="decimal"/>
      <w:lvlText w:val="%1、"/>
      <w:lvlJc w:val="left"/>
      <w:pPr>
        <w:ind w:left="16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7" w15:restartNumberingAfterBreak="0">
    <w:nsid w:val="753A15F1"/>
    <w:multiLevelType w:val="hybridMultilevel"/>
    <w:tmpl w:val="C8807C1A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8" w15:restartNumberingAfterBreak="0">
    <w:nsid w:val="762116FE"/>
    <w:multiLevelType w:val="hybridMultilevel"/>
    <w:tmpl w:val="72E68038"/>
    <w:lvl w:ilvl="0" w:tplc="5BCE4DD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03C938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7629C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D620C0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D0E79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F1E11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5F8D42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7FAA38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00EFA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9" w15:restartNumberingAfterBreak="0">
    <w:nsid w:val="76D40105"/>
    <w:multiLevelType w:val="hybridMultilevel"/>
    <w:tmpl w:val="9984C21E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10" w15:restartNumberingAfterBreak="0">
    <w:nsid w:val="778B54CE"/>
    <w:multiLevelType w:val="hybridMultilevel"/>
    <w:tmpl w:val="8B1AEA96"/>
    <w:lvl w:ilvl="0" w:tplc="1DDE237A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1" w15:restartNumberingAfterBreak="0">
    <w:nsid w:val="77985121"/>
    <w:multiLevelType w:val="hybridMultilevel"/>
    <w:tmpl w:val="ABFC8310"/>
    <w:lvl w:ilvl="0" w:tplc="161C93EE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2" w15:restartNumberingAfterBreak="0">
    <w:nsid w:val="78827543"/>
    <w:multiLevelType w:val="hybridMultilevel"/>
    <w:tmpl w:val="1BD4072C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3" w15:restartNumberingAfterBreak="0">
    <w:nsid w:val="78AB0BB4"/>
    <w:multiLevelType w:val="hybridMultilevel"/>
    <w:tmpl w:val="B7E2FFA6"/>
    <w:lvl w:ilvl="0" w:tplc="F48C38C8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4" w15:restartNumberingAfterBreak="0">
    <w:nsid w:val="79092416"/>
    <w:multiLevelType w:val="hybridMultilevel"/>
    <w:tmpl w:val="8EB40120"/>
    <w:lvl w:ilvl="0" w:tplc="DD4EA842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5" w15:restartNumberingAfterBreak="0">
    <w:nsid w:val="79B142C6"/>
    <w:multiLevelType w:val="hybridMultilevel"/>
    <w:tmpl w:val="F16442D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16" w15:restartNumberingAfterBreak="0">
    <w:nsid w:val="7AB25D15"/>
    <w:multiLevelType w:val="multilevel"/>
    <w:tmpl w:val="249F131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7" w15:restartNumberingAfterBreak="0">
    <w:nsid w:val="7DF86337"/>
    <w:multiLevelType w:val="hybridMultilevel"/>
    <w:tmpl w:val="FDA8DCC2"/>
    <w:lvl w:ilvl="0" w:tplc="98AEE6A3">
      <w:start w:val="1"/>
      <w:numFmt w:val="decimal"/>
      <w:lvlText w:val="(%1)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8" w15:restartNumberingAfterBreak="0">
    <w:nsid w:val="7F330D56"/>
    <w:multiLevelType w:val="hybridMultilevel"/>
    <w:tmpl w:val="DABE23D6"/>
    <w:lvl w:ilvl="0" w:tplc="F13C1B7C">
      <w:start w:val="1"/>
      <w:numFmt w:val="decimal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427577592">
    <w:abstractNumId w:val="23"/>
  </w:num>
  <w:num w:numId="2" w16cid:durableId="1115979555">
    <w:abstractNumId w:val="56"/>
  </w:num>
  <w:num w:numId="3" w16cid:durableId="1870802357">
    <w:abstractNumId w:val="96"/>
  </w:num>
  <w:num w:numId="4" w16cid:durableId="1796363511">
    <w:abstractNumId w:val="87"/>
  </w:num>
  <w:num w:numId="5" w16cid:durableId="1713117476">
    <w:abstractNumId w:val="5"/>
  </w:num>
  <w:num w:numId="6" w16cid:durableId="1132137317">
    <w:abstractNumId w:val="80"/>
  </w:num>
  <w:num w:numId="7" w16cid:durableId="1793670954">
    <w:abstractNumId w:val="101"/>
  </w:num>
  <w:num w:numId="8" w16cid:durableId="1742676880">
    <w:abstractNumId w:val="14"/>
  </w:num>
  <w:num w:numId="9" w16cid:durableId="420952845">
    <w:abstractNumId w:val="45"/>
  </w:num>
  <w:num w:numId="10" w16cid:durableId="1017805100">
    <w:abstractNumId w:val="99"/>
  </w:num>
  <w:num w:numId="11" w16cid:durableId="940646050">
    <w:abstractNumId w:val="59"/>
  </w:num>
  <w:num w:numId="12" w16cid:durableId="1226260239">
    <w:abstractNumId w:val="64"/>
  </w:num>
  <w:num w:numId="13" w16cid:durableId="1368722114">
    <w:abstractNumId w:val="107"/>
  </w:num>
  <w:num w:numId="14" w16cid:durableId="1804274555">
    <w:abstractNumId w:val="12"/>
  </w:num>
  <w:num w:numId="15" w16cid:durableId="1276593619">
    <w:abstractNumId w:val="2"/>
  </w:num>
  <w:num w:numId="16" w16cid:durableId="1912352177">
    <w:abstractNumId w:val="48"/>
  </w:num>
  <w:num w:numId="17" w16cid:durableId="199127513">
    <w:abstractNumId w:val="100"/>
  </w:num>
  <w:num w:numId="18" w16cid:durableId="352221184">
    <w:abstractNumId w:val="104"/>
  </w:num>
  <w:num w:numId="19" w16cid:durableId="247085206">
    <w:abstractNumId w:val="28"/>
  </w:num>
  <w:num w:numId="20" w16cid:durableId="426274439">
    <w:abstractNumId w:val="103"/>
  </w:num>
  <w:num w:numId="21" w16cid:durableId="1698773751">
    <w:abstractNumId w:val="71"/>
  </w:num>
  <w:num w:numId="22" w16cid:durableId="1085957229">
    <w:abstractNumId w:val="105"/>
  </w:num>
  <w:num w:numId="23" w16cid:durableId="1646161772">
    <w:abstractNumId w:val="69"/>
  </w:num>
  <w:num w:numId="24" w16cid:durableId="1608003469">
    <w:abstractNumId w:val="116"/>
  </w:num>
  <w:num w:numId="25" w16cid:durableId="747311599">
    <w:abstractNumId w:val="42"/>
  </w:num>
  <w:num w:numId="26" w16cid:durableId="1298218698">
    <w:abstractNumId w:val="7"/>
  </w:num>
  <w:num w:numId="27" w16cid:durableId="830676655">
    <w:abstractNumId w:val="36"/>
  </w:num>
  <w:num w:numId="28" w16cid:durableId="494610197">
    <w:abstractNumId w:val="27"/>
  </w:num>
  <w:num w:numId="29" w16cid:durableId="2129734384">
    <w:abstractNumId w:val="6"/>
  </w:num>
  <w:num w:numId="30" w16cid:durableId="117919728">
    <w:abstractNumId w:val="117"/>
  </w:num>
  <w:num w:numId="31" w16cid:durableId="467630843">
    <w:abstractNumId w:val="55"/>
  </w:num>
  <w:num w:numId="32" w16cid:durableId="1885558762">
    <w:abstractNumId w:val="55"/>
    <w:lvlOverride w:ilvl="0">
      <w:startOverride w:val="1"/>
    </w:lvlOverride>
  </w:num>
  <w:num w:numId="33" w16cid:durableId="1370952944">
    <w:abstractNumId w:val="1"/>
  </w:num>
  <w:num w:numId="34" w16cid:durableId="2033456248">
    <w:abstractNumId w:val="1"/>
    <w:lvlOverride w:ilvl="0">
      <w:startOverride w:val="1"/>
    </w:lvlOverride>
  </w:num>
  <w:num w:numId="35" w16cid:durableId="1657025927">
    <w:abstractNumId w:val="26"/>
  </w:num>
  <w:num w:numId="36" w16cid:durableId="1180462098">
    <w:abstractNumId w:val="3"/>
  </w:num>
  <w:num w:numId="37" w16cid:durableId="1069810932">
    <w:abstractNumId w:val="66"/>
  </w:num>
  <w:num w:numId="38" w16cid:durableId="1496451651">
    <w:abstractNumId w:val="114"/>
  </w:num>
  <w:num w:numId="39" w16cid:durableId="930816219">
    <w:abstractNumId w:val="50"/>
  </w:num>
  <w:num w:numId="40" w16cid:durableId="1218736504">
    <w:abstractNumId w:val="94"/>
  </w:num>
  <w:num w:numId="41" w16cid:durableId="1426993799">
    <w:abstractNumId w:val="8"/>
  </w:num>
  <w:num w:numId="42" w16cid:durableId="369259477">
    <w:abstractNumId w:val="61"/>
  </w:num>
  <w:num w:numId="43" w16cid:durableId="1669865553">
    <w:abstractNumId w:val="108"/>
  </w:num>
  <w:num w:numId="44" w16cid:durableId="1364935996">
    <w:abstractNumId w:val="79"/>
  </w:num>
  <w:num w:numId="45" w16cid:durableId="514077763">
    <w:abstractNumId w:val="57"/>
  </w:num>
  <w:num w:numId="46" w16cid:durableId="61877268">
    <w:abstractNumId w:val="1"/>
    <w:lvlOverride w:ilvl="0">
      <w:startOverride w:val="1"/>
    </w:lvlOverride>
  </w:num>
  <w:num w:numId="47" w16cid:durableId="1928150907">
    <w:abstractNumId w:val="25"/>
  </w:num>
  <w:num w:numId="48" w16cid:durableId="2059619627">
    <w:abstractNumId w:val="1"/>
    <w:lvlOverride w:ilvl="0">
      <w:startOverride w:val="1"/>
    </w:lvlOverride>
  </w:num>
  <w:num w:numId="49" w16cid:durableId="161893224">
    <w:abstractNumId w:val="11"/>
  </w:num>
  <w:num w:numId="50" w16cid:durableId="866874276">
    <w:abstractNumId w:val="63"/>
  </w:num>
  <w:num w:numId="51" w16cid:durableId="1953511810">
    <w:abstractNumId w:val="1"/>
    <w:lvlOverride w:ilvl="0">
      <w:startOverride w:val="1"/>
    </w:lvlOverride>
  </w:num>
  <w:num w:numId="52" w16cid:durableId="8728227">
    <w:abstractNumId w:val="1"/>
  </w:num>
  <w:num w:numId="53" w16cid:durableId="52588758">
    <w:abstractNumId w:val="1"/>
    <w:lvlOverride w:ilvl="0">
      <w:startOverride w:val="1"/>
    </w:lvlOverride>
  </w:num>
  <w:num w:numId="54" w16cid:durableId="609355514">
    <w:abstractNumId w:val="1"/>
    <w:lvlOverride w:ilvl="0">
      <w:startOverride w:val="1"/>
    </w:lvlOverride>
  </w:num>
  <w:num w:numId="55" w16cid:durableId="672609158">
    <w:abstractNumId w:val="1"/>
    <w:lvlOverride w:ilvl="0">
      <w:startOverride w:val="1"/>
    </w:lvlOverride>
  </w:num>
  <w:num w:numId="56" w16cid:durableId="947279051">
    <w:abstractNumId w:val="1"/>
    <w:lvlOverride w:ilvl="0">
      <w:startOverride w:val="1"/>
    </w:lvlOverride>
  </w:num>
  <w:num w:numId="57" w16cid:durableId="1022979940">
    <w:abstractNumId w:val="34"/>
  </w:num>
  <w:num w:numId="58" w16cid:durableId="1618368162">
    <w:abstractNumId w:val="89"/>
  </w:num>
  <w:num w:numId="59" w16cid:durableId="812217180">
    <w:abstractNumId w:val="1"/>
    <w:lvlOverride w:ilvl="0">
      <w:startOverride w:val="1"/>
    </w:lvlOverride>
  </w:num>
  <w:num w:numId="60" w16cid:durableId="1564636961">
    <w:abstractNumId w:val="13"/>
  </w:num>
  <w:num w:numId="61" w16cid:durableId="1946644547">
    <w:abstractNumId w:val="1"/>
    <w:lvlOverride w:ilvl="0">
      <w:startOverride w:val="1"/>
    </w:lvlOverride>
  </w:num>
  <w:num w:numId="62" w16cid:durableId="743797758">
    <w:abstractNumId w:val="1"/>
    <w:lvlOverride w:ilvl="0">
      <w:startOverride w:val="1"/>
    </w:lvlOverride>
  </w:num>
  <w:num w:numId="63" w16cid:durableId="1343555777">
    <w:abstractNumId w:val="17"/>
  </w:num>
  <w:num w:numId="64" w16cid:durableId="1292711298">
    <w:abstractNumId w:val="9"/>
  </w:num>
  <w:num w:numId="65" w16cid:durableId="1530407369">
    <w:abstractNumId w:val="52"/>
  </w:num>
  <w:num w:numId="66" w16cid:durableId="197474485">
    <w:abstractNumId w:val="1"/>
  </w:num>
  <w:num w:numId="67" w16cid:durableId="205722879">
    <w:abstractNumId w:val="44"/>
  </w:num>
  <w:num w:numId="68" w16cid:durableId="1913464497">
    <w:abstractNumId w:val="1"/>
    <w:lvlOverride w:ilvl="0">
      <w:startOverride w:val="1"/>
    </w:lvlOverride>
  </w:num>
  <w:num w:numId="69" w16cid:durableId="340160596">
    <w:abstractNumId w:val="40"/>
  </w:num>
  <w:num w:numId="70" w16cid:durableId="1571960052">
    <w:abstractNumId w:val="1"/>
    <w:lvlOverride w:ilvl="0">
      <w:startOverride w:val="1"/>
    </w:lvlOverride>
  </w:num>
  <w:num w:numId="71" w16cid:durableId="1210142957">
    <w:abstractNumId w:val="90"/>
  </w:num>
  <w:num w:numId="72" w16cid:durableId="1097480539">
    <w:abstractNumId w:val="1"/>
    <w:lvlOverride w:ilvl="0">
      <w:startOverride w:val="1"/>
    </w:lvlOverride>
  </w:num>
  <w:num w:numId="73" w16cid:durableId="137963515">
    <w:abstractNumId w:val="1"/>
    <w:lvlOverride w:ilvl="0">
      <w:startOverride w:val="1"/>
    </w:lvlOverride>
  </w:num>
  <w:num w:numId="74" w16cid:durableId="814760665">
    <w:abstractNumId w:val="1"/>
    <w:lvlOverride w:ilvl="0">
      <w:startOverride w:val="1"/>
    </w:lvlOverride>
  </w:num>
  <w:num w:numId="75" w16cid:durableId="137649464">
    <w:abstractNumId w:val="1"/>
  </w:num>
  <w:num w:numId="76" w16cid:durableId="1915820234">
    <w:abstractNumId w:val="1"/>
    <w:lvlOverride w:ilvl="0">
      <w:startOverride w:val="1"/>
    </w:lvlOverride>
  </w:num>
  <w:num w:numId="77" w16cid:durableId="1272476000">
    <w:abstractNumId w:val="1"/>
    <w:lvlOverride w:ilvl="0">
      <w:startOverride w:val="1"/>
    </w:lvlOverride>
  </w:num>
  <w:num w:numId="78" w16cid:durableId="208493449">
    <w:abstractNumId w:val="1"/>
    <w:lvlOverride w:ilvl="0">
      <w:startOverride w:val="1"/>
    </w:lvlOverride>
  </w:num>
  <w:num w:numId="79" w16cid:durableId="974143325">
    <w:abstractNumId w:val="1"/>
    <w:lvlOverride w:ilvl="0">
      <w:startOverride w:val="1"/>
    </w:lvlOverride>
  </w:num>
  <w:num w:numId="80" w16cid:durableId="28799209">
    <w:abstractNumId w:val="95"/>
  </w:num>
  <w:num w:numId="81" w16cid:durableId="2040742137">
    <w:abstractNumId w:val="1"/>
    <w:lvlOverride w:ilvl="0">
      <w:startOverride w:val="1"/>
    </w:lvlOverride>
  </w:num>
  <w:num w:numId="82" w16cid:durableId="89858747">
    <w:abstractNumId w:val="1"/>
    <w:lvlOverride w:ilvl="0">
      <w:startOverride w:val="1"/>
    </w:lvlOverride>
  </w:num>
  <w:num w:numId="83" w16cid:durableId="854269550">
    <w:abstractNumId w:val="1"/>
    <w:lvlOverride w:ilvl="0">
      <w:startOverride w:val="1"/>
    </w:lvlOverride>
  </w:num>
  <w:num w:numId="84" w16cid:durableId="854031515">
    <w:abstractNumId w:val="30"/>
  </w:num>
  <w:num w:numId="85" w16cid:durableId="1382905089">
    <w:abstractNumId w:val="1"/>
    <w:lvlOverride w:ilvl="0">
      <w:startOverride w:val="1"/>
    </w:lvlOverride>
  </w:num>
  <w:num w:numId="86" w16cid:durableId="861240173">
    <w:abstractNumId w:val="84"/>
  </w:num>
  <w:num w:numId="87" w16cid:durableId="285742279">
    <w:abstractNumId w:val="1"/>
    <w:lvlOverride w:ilvl="0">
      <w:startOverride w:val="1"/>
    </w:lvlOverride>
  </w:num>
  <w:num w:numId="88" w16cid:durableId="1599871426">
    <w:abstractNumId w:val="1"/>
    <w:lvlOverride w:ilvl="0">
      <w:startOverride w:val="1"/>
    </w:lvlOverride>
  </w:num>
  <w:num w:numId="89" w16cid:durableId="677274630">
    <w:abstractNumId w:val="18"/>
  </w:num>
  <w:num w:numId="90" w16cid:durableId="1590000515">
    <w:abstractNumId w:val="1"/>
    <w:lvlOverride w:ilvl="0">
      <w:startOverride w:val="1"/>
    </w:lvlOverride>
  </w:num>
  <w:num w:numId="91" w16cid:durableId="201863181">
    <w:abstractNumId w:val="1"/>
    <w:lvlOverride w:ilvl="0">
      <w:startOverride w:val="1"/>
    </w:lvlOverride>
  </w:num>
  <w:num w:numId="92" w16cid:durableId="580598799">
    <w:abstractNumId w:val="65"/>
  </w:num>
  <w:num w:numId="93" w16cid:durableId="127822780">
    <w:abstractNumId w:val="1"/>
    <w:lvlOverride w:ilvl="0">
      <w:startOverride w:val="1"/>
    </w:lvlOverride>
  </w:num>
  <w:num w:numId="94" w16cid:durableId="901672485">
    <w:abstractNumId w:val="1"/>
  </w:num>
  <w:num w:numId="95" w16cid:durableId="1251547814">
    <w:abstractNumId w:val="1"/>
  </w:num>
  <w:num w:numId="96" w16cid:durableId="1094059192">
    <w:abstractNumId w:val="1"/>
  </w:num>
  <w:num w:numId="97" w16cid:durableId="1702776734">
    <w:abstractNumId w:val="31"/>
  </w:num>
  <w:num w:numId="98" w16cid:durableId="701133522">
    <w:abstractNumId w:val="1"/>
    <w:lvlOverride w:ilvl="0">
      <w:startOverride w:val="1"/>
    </w:lvlOverride>
  </w:num>
  <w:num w:numId="99" w16cid:durableId="328289745">
    <w:abstractNumId w:val="1"/>
    <w:lvlOverride w:ilvl="0">
      <w:startOverride w:val="1"/>
    </w:lvlOverride>
  </w:num>
  <w:num w:numId="100" w16cid:durableId="985860727">
    <w:abstractNumId w:val="53"/>
  </w:num>
  <w:num w:numId="101" w16cid:durableId="438911700">
    <w:abstractNumId w:val="1"/>
    <w:lvlOverride w:ilvl="0">
      <w:startOverride w:val="1"/>
    </w:lvlOverride>
  </w:num>
  <w:num w:numId="102" w16cid:durableId="1650331361">
    <w:abstractNumId w:val="118"/>
  </w:num>
  <w:num w:numId="103" w16cid:durableId="1050883882">
    <w:abstractNumId w:val="21"/>
  </w:num>
  <w:num w:numId="104" w16cid:durableId="1902668398">
    <w:abstractNumId w:val="1"/>
    <w:lvlOverride w:ilvl="0">
      <w:startOverride w:val="1"/>
    </w:lvlOverride>
  </w:num>
  <w:num w:numId="105" w16cid:durableId="874854714">
    <w:abstractNumId w:val="1"/>
    <w:lvlOverride w:ilvl="0">
      <w:startOverride w:val="1"/>
    </w:lvlOverride>
  </w:num>
  <w:num w:numId="106" w16cid:durableId="1760632905">
    <w:abstractNumId w:val="81"/>
  </w:num>
  <w:num w:numId="107" w16cid:durableId="1649477476">
    <w:abstractNumId w:val="1"/>
    <w:lvlOverride w:ilvl="0">
      <w:startOverride w:val="1"/>
    </w:lvlOverride>
  </w:num>
  <w:num w:numId="108" w16cid:durableId="1079868821">
    <w:abstractNumId w:val="16"/>
  </w:num>
  <w:num w:numId="109" w16cid:durableId="618486587">
    <w:abstractNumId w:val="1"/>
    <w:lvlOverride w:ilvl="0">
      <w:startOverride w:val="1"/>
    </w:lvlOverride>
  </w:num>
  <w:num w:numId="110" w16cid:durableId="982807890">
    <w:abstractNumId w:val="1"/>
    <w:lvlOverride w:ilvl="0">
      <w:startOverride w:val="1"/>
    </w:lvlOverride>
  </w:num>
  <w:num w:numId="111" w16cid:durableId="2031298092">
    <w:abstractNumId w:val="1"/>
    <w:lvlOverride w:ilvl="0">
      <w:startOverride w:val="1"/>
    </w:lvlOverride>
  </w:num>
  <w:num w:numId="112" w16cid:durableId="1022707659">
    <w:abstractNumId w:val="1"/>
  </w:num>
  <w:num w:numId="113" w16cid:durableId="1820609691">
    <w:abstractNumId w:val="39"/>
  </w:num>
  <w:num w:numId="114" w16cid:durableId="1852186529">
    <w:abstractNumId w:val="43"/>
  </w:num>
  <w:num w:numId="115" w16cid:durableId="1081297978">
    <w:abstractNumId w:val="1"/>
    <w:lvlOverride w:ilvl="0">
      <w:startOverride w:val="1"/>
    </w:lvlOverride>
  </w:num>
  <w:num w:numId="116" w16cid:durableId="466777334">
    <w:abstractNumId w:val="47"/>
  </w:num>
  <w:num w:numId="117" w16cid:durableId="1906417">
    <w:abstractNumId w:val="75"/>
  </w:num>
  <w:num w:numId="118" w16cid:durableId="1651785813">
    <w:abstractNumId w:val="93"/>
  </w:num>
  <w:num w:numId="119" w16cid:durableId="1916469419">
    <w:abstractNumId w:val="76"/>
  </w:num>
  <w:num w:numId="120" w16cid:durableId="36928897">
    <w:abstractNumId w:val="35"/>
  </w:num>
  <w:num w:numId="121" w16cid:durableId="1260682166">
    <w:abstractNumId w:val="68"/>
  </w:num>
  <w:num w:numId="122" w16cid:durableId="1774469587">
    <w:abstractNumId w:val="1"/>
    <w:lvlOverride w:ilvl="0">
      <w:startOverride w:val="1"/>
    </w:lvlOverride>
  </w:num>
  <w:num w:numId="123" w16cid:durableId="1818689992">
    <w:abstractNumId w:val="4"/>
  </w:num>
  <w:num w:numId="124" w16cid:durableId="746608432">
    <w:abstractNumId w:val="10"/>
  </w:num>
  <w:num w:numId="125" w16cid:durableId="1826779306">
    <w:abstractNumId w:val="10"/>
  </w:num>
  <w:num w:numId="126" w16cid:durableId="1456875222">
    <w:abstractNumId w:val="20"/>
  </w:num>
  <w:num w:numId="127" w16cid:durableId="234708641">
    <w:abstractNumId w:val="33"/>
  </w:num>
  <w:num w:numId="128" w16cid:durableId="1984430974">
    <w:abstractNumId w:val="33"/>
    <w:lvlOverride w:ilvl="0">
      <w:startOverride w:val="1"/>
    </w:lvlOverride>
  </w:num>
  <w:num w:numId="129" w16cid:durableId="1819297478">
    <w:abstractNumId w:val="91"/>
  </w:num>
  <w:num w:numId="130" w16cid:durableId="1330645187">
    <w:abstractNumId w:val="91"/>
  </w:num>
  <w:num w:numId="131" w16cid:durableId="731461219">
    <w:abstractNumId w:val="91"/>
  </w:num>
  <w:num w:numId="132" w16cid:durableId="776558154">
    <w:abstractNumId w:val="91"/>
  </w:num>
  <w:num w:numId="133" w16cid:durableId="589890414">
    <w:abstractNumId w:val="91"/>
  </w:num>
  <w:num w:numId="134" w16cid:durableId="1467115252">
    <w:abstractNumId w:val="91"/>
  </w:num>
  <w:num w:numId="135" w16cid:durableId="783888389">
    <w:abstractNumId w:val="91"/>
    <w:lvlOverride w:ilvl="0">
      <w:startOverride w:val="1"/>
    </w:lvlOverride>
  </w:num>
  <w:num w:numId="136" w16cid:durableId="171652712">
    <w:abstractNumId w:val="91"/>
  </w:num>
  <w:num w:numId="137" w16cid:durableId="444422139">
    <w:abstractNumId w:val="91"/>
    <w:lvlOverride w:ilvl="0">
      <w:startOverride w:val="1"/>
    </w:lvlOverride>
  </w:num>
  <w:num w:numId="138" w16cid:durableId="962728227">
    <w:abstractNumId w:val="91"/>
  </w:num>
  <w:num w:numId="139" w16cid:durableId="1025640006">
    <w:abstractNumId w:val="91"/>
  </w:num>
  <w:num w:numId="140" w16cid:durableId="740257413">
    <w:abstractNumId w:val="67"/>
  </w:num>
  <w:num w:numId="141" w16cid:durableId="1002856484">
    <w:abstractNumId w:val="72"/>
  </w:num>
  <w:num w:numId="142" w16cid:durableId="867909998">
    <w:abstractNumId w:val="92"/>
  </w:num>
  <w:num w:numId="143" w16cid:durableId="54357936">
    <w:abstractNumId w:val="15"/>
  </w:num>
  <w:num w:numId="144" w16cid:durableId="792597497">
    <w:abstractNumId w:val="74"/>
  </w:num>
  <w:num w:numId="145" w16cid:durableId="206840234">
    <w:abstractNumId w:val="73"/>
  </w:num>
  <w:num w:numId="146" w16cid:durableId="2059937373">
    <w:abstractNumId w:val="24"/>
  </w:num>
  <w:num w:numId="147" w16cid:durableId="961115603">
    <w:abstractNumId w:val="54"/>
  </w:num>
  <w:num w:numId="148" w16cid:durableId="343872275">
    <w:abstractNumId w:val="112"/>
  </w:num>
  <w:num w:numId="149" w16cid:durableId="1593316196">
    <w:abstractNumId w:val="38"/>
  </w:num>
  <w:num w:numId="150" w16cid:durableId="1716201590">
    <w:abstractNumId w:val="97"/>
  </w:num>
  <w:num w:numId="151" w16cid:durableId="290063174">
    <w:abstractNumId w:val="41"/>
  </w:num>
  <w:num w:numId="152" w16cid:durableId="1119950720">
    <w:abstractNumId w:val="60"/>
  </w:num>
  <w:num w:numId="153" w16cid:durableId="571164856">
    <w:abstractNumId w:val="32"/>
  </w:num>
  <w:num w:numId="154" w16cid:durableId="315912634">
    <w:abstractNumId w:val="22"/>
  </w:num>
  <w:num w:numId="155" w16cid:durableId="1421365655">
    <w:abstractNumId w:val="58"/>
  </w:num>
  <w:num w:numId="156" w16cid:durableId="2022120553">
    <w:abstractNumId w:val="49"/>
  </w:num>
  <w:num w:numId="157" w16cid:durableId="1574899028">
    <w:abstractNumId w:val="70"/>
  </w:num>
  <w:num w:numId="158" w16cid:durableId="2100247374">
    <w:abstractNumId w:val="85"/>
  </w:num>
  <w:num w:numId="159" w16cid:durableId="1196846719">
    <w:abstractNumId w:val="77"/>
  </w:num>
  <w:num w:numId="160" w16cid:durableId="330377859">
    <w:abstractNumId w:val="51"/>
  </w:num>
  <w:num w:numId="161" w16cid:durableId="1441293014">
    <w:abstractNumId w:val="88"/>
  </w:num>
  <w:num w:numId="162" w16cid:durableId="1965695597">
    <w:abstractNumId w:val="115"/>
  </w:num>
  <w:num w:numId="163" w16cid:durableId="807750369">
    <w:abstractNumId w:val="29"/>
  </w:num>
  <w:num w:numId="164" w16cid:durableId="158204920">
    <w:abstractNumId w:val="113"/>
  </w:num>
  <w:num w:numId="165" w16cid:durableId="1848666331">
    <w:abstractNumId w:val="83"/>
  </w:num>
  <w:num w:numId="166" w16cid:durableId="1156454927">
    <w:abstractNumId w:val="102"/>
  </w:num>
  <w:num w:numId="167" w16cid:durableId="2115906014">
    <w:abstractNumId w:val="62"/>
  </w:num>
  <w:num w:numId="168" w16cid:durableId="608052808">
    <w:abstractNumId w:val="78"/>
  </w:num>
  <w:num w:numId="169" w16cid:durableId="1576747435">
    <w:abstractNumId w:val="19"/>
  </w:num>
  <w:num w:numId="170" w16cid:durableId="521287870">
    <w:abstractNumId w:val="110"/>
  </w:num>
  <w:num w:numId="171" w16cid:durableId="783578626">
    <w:abstractNumId w:val="111"/>
  </w:num>
  <w:num w:numId="172" w16cid:durableId="172957587">
    <w:abstractNumId w:val="0"/>
  </w:num>
  <w:num w:numId="173" w16cid:durableId="49693342">
    <w:abstractNumId w:val="0"/>
    <w:lvlOverride w:ilvl="0">
      <w:startOverride w:val="1"/>
    </w:lvlOverride>
  </w:num>
  <w:num w:numId="174" w16cid:durableId="1558199579">
    <w:abstractNumId w:val="0"/>
    <w:lvlOverride w:ilvl="0">
      <w:startOverride w:val="1"/>
    </w:lvlOverride>
  </w:num>
  <w:num w:numId="175" w16cid:durableId="39984354">
    <w:abstractNumId w:val="0"/>
    <w:lvlOverride w:ilvl="0">
      <w:startOverride w:val="1"/>
    </w:lvlOverride>
  </w:num>
  <w:num w:numId="176" w16cid:durableId="737096075">
    <w:abstractNumId w:val="0"/>
    <w:lvlOverride w:ilvl="0">
      <w:startOverride w:val="1"/>
    </w:lvlOverride>
  </w:num>
  <w:num w:numId="177" w16cid:durableId="96369727">
    <w:abstractNumId w:val="0"/>
    <w:lvlOverride w:ilvl="0">
      <w:startOverride w:val="1"/>
    </w:lvlOverride>
  </w:num>
  <w:num w:numId="178" w16cid:durableId="926499910">
    <w:abstractNumId w:val="0"/>
    <w:lvlOverride w:ilvl="0">
      <w:startOverride w:val="1"/>
    </w:lvlOverride>
  </w:num>
  <w:num w:numId="179" w16cid:durableId="1548225165">
    <w:abstractNumId w:val="0"/>
    <w:lvlOverride w:ilvl="0">
      <w:startOverride w:val="1"/>
    </w:lvlOverride>
  </w:num>
  <w:num w:numId="180" w16cid:durableId="1294948718">
    <w:abstractNumId w:val="0"/>
    <w:lvlOverride w:ilvl="0">
      <w:startOverride w:val="1"/>
    </w:lvlOverride>
  </w:num>
  <w:num w:numId="181" w16cid:durableId="1597127263">
    <w:abstractNumId w:val="0"/>
    <w:lvlOverride w:ilvl="0">
      <w:startOverride w:val="1"/>
    </w:lvlOverride>
  </w:num>
  <w:num w:numId="182" w16cid:durableId="722021437">
    <w:abstractNumId w:val="0"/>
    <w:lvlOverride w:ilvl="0">
      <w:startOverride w:val="1"/>
    </w:lvlOverride>
  </w:num>
  <w:num w:numId="183" w16cid:durableId="1709601494">
    <w:abstractNumId w:val="0"/>
    <w:lvlOverride w:ilvl="0">
      <w:startOverride w:val="1"/>
    </w:lvlOverride>
  </w:num>
  <w:num w:numId="184" w16cid:durableId="1303315694">
    <w:abstractNumId w:val="0"/>
    <w:lvlOverride w:ilvl="0">
      <w:startOverride w:val="1"/>
    </w:lvlOverride>
  </w:num>
  <w:num w:numId="185" w16cid:durableId="1791392313">
    <w:abstractNumId w:val="46"/>
  </w:num>
  <w:num w:numId="186" w16cid:durableId="789126411">
    <w:abstractNumId w:val="0"/>
    <w:lvlOverride w:ilvl="0">
      <w:startOverride w:val="1"/>
    </w:lvlOverride>
  </w:num>
  <w:num w:numId="187" w16cid:durableId="1265190361">
    <w:abstractNumId w:val="0"/>
  </w:num>
  <w:num w:numId="188" w16cid:durableId="2009017918">
    <w:abstractNumId w:val="0"/>
    <w:lvlOverride w:ilvl="0">
      <w:startOverride w:val="1"/>
    </w:lvlOverride>
  </w:num>
  <w:num w:numId="189" w16cid:durableId="818693049">
    <w:abstractNumId w:val="82"/>
  </w:num>
  <w:num w:numId="190" w16cid:durableId="2018342571">
    <w:abstractNumId w:val="0"/>
    <w:lvlOverride w:ilvl="0">
      <w:startOverride w:val="1"/>
    </w:lvlOverride>
  </w:num>
  <w:num w:numId="191" w16cid:durableId="1168865428">
    <w:abstractNumId w:val="37"/>
  </w:num>
  <w:num w:numId="192" w16cid:durableId="2112777696">
    <w:abstractNumId w:val="0"/>
    <w:lvlOverride w:ilvl="0">
      <w:startOverride w:val="1"/>
    </w:lvlOverride>
  </w:num>
  <w:num w:numId="193" w16cid:durableId="352727526">
    <w:abstractNumId w:val="0"/>
    <w:lvlOverride w:ilvl="0">
      <w:startOverride w:val="1"/>
    </w:lvlOverride>
  </w:num>
  <w:num w:numId="194" w16cid:durableId="732703685">
    <w:abstractNumId w:val="0"/>
    <w:lvlOverride w:ilvl="0">
      <w:startOverride w:val="1"/>
    </w:lvlOverride>
  </w:num>
  <w:num w:numId="195" w16cid:durableId="1791315236">
    <w:abstractNumId w:val="0"/>
    <w:lvlOverride w:ilvl="0">
      <w:startOverride w:val="1"/>
    </w:lvlOverride>
  </w:num>
  <w:num w:numId="196" w16cid:durableId="181016858">
    <w:abstractNumId w:val="0"/>
  </w:num>
  <w:num w:numId="197" w16cid:durableId="1319842640">
    <w:abstractNumId w:val="0"/>
    <w:lvlOverride w:ilvl="0">
      <w:startOverride w:val="1"/>
    </w:lvlOverride>
  </w:num>
  <w:num w:numId="198" w16cid:durableId="130564196">
    <w:abstractNumId w:val="86"/>
  </w:num>
  <w:num w:numId="199" w16cid:durableId="916745526">
    <w:abstractNumId w:val="0"/>
  </w:num>
  <w:num w:numId="200" w16cid:durableId="1711221278">
    <w:abstractNumId w:val="0"/>
  </w:num>
  <w:num w:numId="201" w16cid:durableId="1155605151">
    <w:abstractNumId w:val="0"/>
  </w:num>
  <w:num w:numId="202" w16cid:durableId="2004309108">
    <w:abstractNumId w:val="86"/>
    <w:lvlOverride w:ilvl="0">
      <w:startOverride w:val="1"/>
    </w:lvlOverride>
  </w:num>
  <w:num w:numId="203" w16cid:durableId="1441680349">
    <w:abstractNumId w:val="86"/>
    <w:lvlOverride w:ilvl="0">
      <w:startOverride w:val="1"/>
    </w:lvlOverride>
  </w:num>
  <w:num w:numId="204" w16cid:durableId="579482056">
    <w:abstractNumId w:val="86"/>
    <w:lvlOverride w:ilvl="0">
      <w:startOverride w:val="1"/>
    </w:lvlOverride>
  </w:num>
  <w:num w:numId="205" w16cid:durableId="1618414867">
    <w:abstractNumId w:val="86"/>
    <w:lvlOverride w:ilvl="0">
      <w:startOverride w:val="1"/>
    </w:lvlOverride>
  </w:num>
  <w:num w:numId="206" w16cid:durableId="2078506025">
    <w:abstractNumId w:val="86"/>
    <w:lvlOverride w:ilvl="0">
      <w:startOverride w:val="1"/>
    </w:lvlOverride>
  </w:num>
  <w:num w:numId="207" w16cid:durableId="396051719">
    <w:abstractNumId w:val="86"/>
    <w:lvlOverride w:ilvl="0">
      <w:startOverride w:val="1"/>
    </w:lvlOverride>
  </w:num>
  <w:num w:numId="208" w16cid:durableId="567227291">
    <w:abstractNumId w:val="86"/>
    <w:lvlOverride w:ilvl="0">
      <w:startOverride w:val="1"/>
    </w:lvlOverride>
  </w:num>
  <w:num w:numId="209" w16cid:durableId="1495797019">
    <w:abstractNumId w:val="86"/>
    <w:lvlOverride w:ilvl="0">
      <w:startOverride w:val="1"/>
    </w:lvlOverride>
  </w:num>
  <w:num w:numId="210" w16cid:durableId="1215308759">
    <w:abstractNumId w:val="86"/>
    <w:lvlOverride w:ilvl="0">
      <w:startOverride w:val="1"/>
    </w:lvlOverride>
  </w:num>
  <w:num w:numId="211" w16cid:durableId="895552986">
    <w:abstractNumId w:val="86"/>
    <w:lvlOverride w:ilvl="0">
      <w:startOverride w:val="1"/>
    </w:lvlOverride>
  </w:num>
  <w:num w:numId="212" w16cid:durableId="1490632652">
    <w:abstractNumId w:val="86"/>
    <w:lvlOverride w:ilvl="0">
      <w:startOverride w:val="1"/>
    </w:lvlOverride>
  </w:num>
  <w:num w:numId="213" w16cid:durableId="1531648004">
    <w:abstractNumId w:val="86"/>
    <w:lvlOverride w:ilvl="0">
      <w:startOverride w:val="1"/>
    </w:lvlOverride>
  </w:num>
  <w:num w:numId="214" w16cid:durableId="889918932">
    <w:abstractNumId w:val="86"/>
    <w:lvlOverride w:ilvl="0">
      <w:startOverride w:val="1"/>
    </w:lvlOverride>
  </w:num>
  <w:num w:numId="215" w16cid:durableId="1497070587">
    <w:abstractNumId w:val="86"/>
    <w:lvlOverride w:ilvl="0">
      <w:startOverride w:val="1"/>
    </w:lvlOverride>
  </w:num>
  <w:num w:numId="216" w16cid:durableId="585773044">
    <w:abstractNumId w:val="86"/>
    <w:lvlOverride w:ilvl="0">
      <w:startOverride w:val="1"/>
    </w:lvlOverride>
  </w:num>
  <w:num w:numId="217" w16cid:durableId="1200119325">
    <w:abstractNumId w:val="98"/>
  </w:num>
  <w:num w:numId="218" w16cid:durableId="1853061700">
    <w:abstractNumId w:val="86"/>
    <w:lvlOverride w:ilvl="0">
      <w:startOverride w:val="1"/>
    </w:lvlOverride>
  </w:num>
  <w:num w:numId="219" w16cid:durableId="652877759">
    <w:abstractNumId w:val="98"/>
    <w:lvlOverride w:ilvl="0">
      <w:startOverride w:val="1"/>
    </w:lvlOverride>
  </w:num>
  <w:num w:numId="220" w16cid:durableId="280916887">
    <w:abstractNumId w:val="98"/>
    <w:lvlOverride w:ilvl="0">
      <w:startOverride w:val="1"/>
    </w:lvlOverride>
  </w:num>
  <w:num w:numId="221" w16cid:durableId="2054689078">
    <w:abstractNumId w:val="98"/>
    <w:lvlOverride w:ilvl="0">
      <w:startOverride w:val="1"/>
    </w:lvlOverride>
  </w:num>
  <w:num w:numId="222" w16cid:durableId="879976223">
    <w:abstractNumId w:val="98"/>
    <w:lvlOverride w:ilvl="0">
      <w:startOverride w:val="1"/>
    </w:lvlOverride>
  </w:num>
  <w:num w:numId="223" w16cid:durableId="779223850">
    <w:abstractNumId w:val="98"/>
    <w:lvlOverride w:ilvl="0">
      <w:startOverride w:val="1"/>
    </w:lvlOverride>
  </w:num>
  <w:num w:numId="224" w16cid:durableId="203371774">
    <w:abstractNumId w:val="98"/>
    <w:lvlOverride w:ilvl="0">
      <w:startOverride w:val="1"/>
    </w:lvlOverride>
  </w:num>
  <w:num w:numId="225" w16cid:durableId="1087309390">
    <w:abstractNumId w:val="98"/>
    <w:lvlOverride w:ilvl="0">
      <w:startOverride w:val="1"/>
    </w:lvlOverride>
  </w:num>
  <w:num w:numId="226" w16cid:durableId="901255473">
    <w:abstractNumId w:val="98"/>
    <w:lvlOverride w:ilvl="0">
      <w:startOverride w:val="1"/>
    </w:lvlOverride>
  </w:num>
  <w:num w:numId="227" w16cid:durableId="1798141695">
    <w:abstractNumId w:val="98"/>
    <w:lvlOverride w:ilvl="0">
      <w:startOverride w:val="1"/>
    </w:lvlOverride>
  </w:num>
  <w:num w:numId="228" w16cid:durableId="714040599">
    <w:abstractNumId w:val="98"/>
    <w:lvlOverride w:ilvl="0">
      <w:startOverride w:val="1"/>
    </w:lvlOverride>
  </w:num>
  <w:num w:numId="229" w16cid:durableId="1345864612">
    <w:abstractNumId w:val="98"/>
    <w:lvlOverride w:ilvl="0">
      <w:startOverride w:val="1"/>
    </w:lvlOverride>
  </w:num>
  <w:num w:numId="230" w16cid:durableId="1738431074">
    <w:abstractNumId w:val="98"/>
    <w:lvlOverride w:ilvl="0">
      <w:startOverride w:val="1"/>
    </w:lvlOverride>
  </w:num>
  <w:num w:numId="231" w16cid:durableId="669872104">
    <w:abstractNumId w:val="98"/>
    <w:lvlOverride w:ilvl="0">
      <w:startOverride w:val="1"/>
    </w:lvlOverride>
  </w:num>
  <w:num w:numId="232" w16cid:durableId="935672659">
    <w:abstractNumId w:val="98"/>
    <w:lvlOverride w:ilvl="0">
      <w:startOverride w:val="1"/>
    </w:lvlOverride>
  </w:num>
  <w:num w:numId="233" w16cid:durableId="609974123">
    <w:abstractNumId w:val="98"/>
    <w:lvlOverride w:ilvl="0">
      <w:startOverride w:val="1"/>
    </w:lvlOverride>
  </w:num>
  <w:num w:numId="234" w16cid:durableId="801266606">
    <w:abstractNumId w:val="98"/>
    <w:lvlOverride w:ilvl="0">
      <w:startOverride w:val="1"/>
    </w:lvlOverride>
  </w:num>
  <w:num w:numId="235" w16cid:durableId="49112730">
    <w:abstractNumId w:val="98"/>
    <w:lvlOverride w:ilvl="0">
      <w:startOverride w:val="1"/>
    </w:lvlOverride>
  </w:num>
  <w:num w:numId="236" w16cid:durableId="734357416">
    <w:abstractNumId w:val="98"/>
  </w:num>
  <w:num w:numId="237" w16cid:durableId="1634361452">
    <w:abstractNumId w:val="98"/>
    <w:lvlOverride w:ilvl="0">
      <w:startOverride w:val="1"/>
    </w:lvlOverride>
  </w:num>
  <w:num w:numId="238" w16cid:durableId="1623415856">
    <w:abstractNumId w:val="98"/>
  </w:num>
  <w:num w:numId="239" w16cid:durableId="1347560673">
    <w:abstractNumId w:val="98"/>
    <w:lvlOverride w:ilvl="0">
      <w:startOverride w:val="1"/>
    </w:lvlOverride>
  </w:num>
  <w:num w:numId="240" w16cid:durableId="1873686039">
    <w:abstractNumId w:val="98"/>
    <w:lvlOverride w:ilvl="0">
      <w:startOverride w:val="1"/>
    </w:lvlOverride>
  </w:num>
  <w:num w:numId="241" w16cid:durableId="1464344138">
    <w:abstractNumId w:val="98"/>
    <w:lvlOverride w:ilvl="0">
      <w:startOverride w:val="1"/>
    </w:lvlOverride>
  </w:num>
  <w:num w:numId="242" w16cid:durableId="1705205819">
    <w:abstractNumId w:val="106"/>
  </w:num>
  <w:num w:numId="243" w16cid:durableId="1956519673">
    <w:abstractNumId w:val="98"/>
    <w:lvlOverride w:ilvl="0">
      <w:startOverride w:val="1"/>
    </w:lvlOverride>
  </w:num>
  <w:num w:numId="244" w16cid:durableId="1235777700">
    <w:abstractNumId w:val="109"/>
  </w:num>
  <w:num w:numId="245" w16cid:durableId="274823858">
    <w:abstractNumId w:val="98"/>
    <w:lvlOverride w:ilvl="0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DongCheng WANG">
    <w15:presenceInfo w15:providerId="Windows Live" w15:userId="bf54b2300055681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62C8"/>
    <w:rsid w:val="00002634"/>
    <w:rsid w:val="00005AB7"/>
    <w:rsid w:val="00010036"/>
    <w:rsid w:val="0001067E"/>
    <w:rsid w:val="00012EB7"/>
    <w:rsid w:val="00012FF4"/>
    <w:rsid w:val="00021E2A"/>
    <w:rsid w:val="00023F2D"/>
    <w:rsid w:val="00026D9D"/>
    <w:rsid w:val="00036E75"/>
    <w:rsid w:val="0005292D"/>
    <w:rsid w:val="000641B7"/>
    <w:rsid w:val="00072A89"/>
    <w:rsid w:val="000762F4"/>
    <w:rsid w:val="000840E8"/>
    <w:rsid w:val="000A4A64"/>
    <w:rsid w:val="000A7355"/>
    <w:rsid w:val="000B22EA"/>
    <w:rsid w:val="000B7926"/>
    <w:rsid w:val="000D1B58"/>
    <w:rsid w:val="000D3174"/>
    <w:rsid w:val="000D34FC"/>
    <w:rsid w:val="000D586E"/>
    <w:rsid w:val="000D63FF"/>
    <w:rsid w:val="000E462E"/>
    <w:rsid w:val="000E5FA2"/>
    <w:rsid w:val="000F2E63"/>
    <w:rsid w:val="000F5457"/>
    <w:rsid w:val="000F6BCA"/>
    <w:rsid w:val="0010023B"/>
    <w:rsid w:val="00100A7D"/>
    <w:rsid w:val="001048D1"/>
    <w:rsid w:val="00112231"/>
    <w:rsid w:val="00112609"/>
    <w:rsid w:val="001153B0"/>
    <w:rsid w:val="00125232"/>
    <w:rsid w:val="0012692B"/>
    <w:rsid w:val="001323DD"/>
    <w:rsid w:val="001345E1"/>
    <w:rsid w:val="00134A59"/>
    <w:rsid w:val="00136AFF"/>
    <w:rsid w:val="0014732F"/>
    <w:rsid w:val="00154521"/>
    <w:rsid w:val="00162F40"/>
    <w:rsid w:val="0016314E"/>
    <w:rsid w:val="00183944"/>
    <w:rsid w:val="00190AFA"/>
    <w:rsid w:val="00192896"/>
    <w:rsid w:val="00195B70"/>
    <w:rsid w:val="001A2144"/>
    <w:rsid w:val="001A2446"/>
    <w:rsid w:val="001A50EE"/>
    <w:rsid w:val="001B0EF5"/>
    <w:rsid w:val="001B57F2"/>
    <w:rsid w:val="001C11AC"/>
    <w:rsid w:val="001C2480"/>
    <w:rsid w:val="001C40B3"/>
    <w:rsid w:val="001D0E79"/>
    <w:rsid w:val="001E51A3"/>
    <w:rsid w:val="001F0077"/>
    <w:rsid w:val="001F07C5"/>
    <w:rsid w:val="001F4AD8"/>
    <w:rsid w:val="002029D4"/>
    <w:rsid w:val="00204D31"/>
    <w:rsid w:val="00211925"/>
    <w:rsid w:val="00211EFE"/>
    <w:rsid w:val="00212BBF"/>
    <w:rsid w:val="00214B31"/>
    <w:rsid w:val="002158C0"/>
    <w:rsid w:val="00216790"/>
    <w:rsid w:val="0021799B"/>
    <w:rsid w:val="00220096"/>
    <w:rsid w:val="00222A69"/>
    <w:rsid w:val="00223042"/>
    <w:rsid w:val="002258D0"/>
    <w:rsid w:val="0023287D"/>
    <w:rsid w:val="002328D3"/>
    <w:rsid w:val="00240B1D"/>
    <w:rsid w:val="002422F8"/>
    <w:rsid w:val="00244B30"/>
    <w:rsid w:val="002459A3"/>
    <w:rsid w:val="0025024B"/>
    <w:rsid w:val="0025255C"/>
    <w:rsid w:val="0025472A"/>
    <w:rsid w:val="002675C7"/>
    <w:rsid w:val="00270317"/>
    <w:rsid w:val="002778A3"/>
    <w:rsid w:val="00281590"/>
    <w:rsid w:val="00291DF5"/>
    <w:rsid w:val="002A0E2D"/>
    <w:rsid w:val="002A36B5"/>
    <w:rsid w:val="002B14B4"/>
    <w:rsid w:val="002B30DC"/>
    <w:rsid w:val="002B4718"/>
    <w:rsid w:val="002B6336"/>
    <w:rsid w:val="002B7625"/>
    <w:rsid w:val="002C28F3"/>
    <w:rsid w:val="002D55F3"/>
    <w:rsid w:val="002D5B28"/>
    <w:rsid w:val="002E1405"/>
    <w:rsid w:val="002E4731"/>
    <w:rsid w:val="002E6D8F"/>
    <w:rsid w:val="002F064F"/>
    <w:rsid w:val="002F16D9"/>
    <w:rsid w:val="002F1B08"/>
    <w:rsid w:val="002F4474"/>
    <w:rsid w:val="002F61A7"/>
    <w:rsid w:val="003014C4"/>
    <w:rsid w:val="00322FF4"/>
    <w:rsid w:val="00324758"/>
    <w:rsid w:val="00325074"/>
    <w:rsid w:val="00330787"/>
    <w:rsid w:val="0033164A"/>
    <w:rsid w:val="00332123"/>
    <w:rsid w:val="00337B67"/>
    <w:rsid w:val="003404CF"/>
    <w:rsid w:val="00341CC3"/>
    <w:rsid w:val="00353ADC"/>
    <w:rsid w:val="003571FA"/>
    <w:rsid w:val="00361FAF"/>
    <w:rsid w:val="00362873"/>
    <w:rsid w:val="003768AF"/>
    <w:rsid w:val="0039102F"/>
    <w:rsid w:val="0039538B"/>
    <w:rsid w:val="0039567B"/>
    <w:rsid w:val="003A2C90"/>
    <w:rsid w:val="003A4FFA"/>
    <w:rsid w:val="003B3643"/>
    <w:rsid w:val="003C634C"/>
    <w:rsid w:val="003D4DDC"/>
    <w:rsid w:val="003D5404"/>
    <w:rsid w:val="003E1BD5"/>
    <w:rsid w:val="003E7A70"/>
    <w:rsid w:val="003F1620"/>
    <w:rsid w:val="003F24C2"/>
    <w:rsid w:val="00400EBD"/>
    <w:rsid w:val="004045AA"/>
    <w:rsid w:val="004067A2"/>
    <w:rsid w:val="00420EB7"/>
    <w:rsid w:val="004259E2"/>
    <w:rsid w:val="00431339"/>
    <w:rsid w:val="00435BA8"/>
    <w:rsid w:val="00435D7A"/>
    <w:rsid w:val="00436B65"/>
    <w:rsid w:val="00437087"/>
    <w:rsid w:val="004378FB"/>
    <w:rsid w:val="00441E5C"/>
    <w:rsid w:val="0044417B"/>
    <w:rsid w:val="00444279"/>
    <w:rsid w:val="004618CC"/>
    <w:rsid w:val="00461C66"/>
    <w:rsid w:val="004624F5"/>
    <w:rsid w:val="00465887"/>
    <w:rsid w:val="00473258"/>
    <w:rsid w:val="0047522B"/>
    <w:rsid w:val="00476C9C"/>
    <w:rsid w:val="00483373"/>
    <w:rsid w:val="004837BC"/>
    <w:rsid w:val="00487E55"/>
    <w:rsid w:val="00497E55"/>
    <w:rsid w:val="004A18A1"/>
    <w:rsid w:val="004B292F"/>
    <w:rsid w:val="004B45BC"/>
    <w:rsid w:val="004C0560"/>
    <w:rsid w:val="004C47D0"/>
    <w:rsid w:val="004C4C1D"/>
    <w:rsid w:val="004C5DB9"/>
    <w:rsid w:val="004C6492"/>
    <w:rsid w:val="004D00E8"/>
    <w:rsid w:val="004D662B"/>
    <w:rsid w:val="004E431A"/>
    <w:rsid w:val="004E4B1D"/>
    <w:rsid w:val="004E4B31"/>
    <w:rsid w:val="004F7F2D"/>
    <w:rsid w:val="0050004A"/>
    <w:rsid w:val="00503E3F"/>
    <w:rsid w:val="005063EA"/>
    <w:rsid w:val="00510372"/>
    <w:rsid w:val="00510BDE"/>
    <w:rsid w:val="005131FA"/>
    <w:rsid w:val="0052087B"/>
    <w:rsid w:val="00525630"/>
    <w:rsid w:val="00525C9F"/>
    <w:rsid w:val="005262BB"/>
    <w:rsid w:val="005322DE"/>
    <w:rsid w:val="00552ED1"/>
    <w:rsid w:val="00554778"/>
    <w:rsid w:val="00554D52"/>
    <w:rsid w:val="005556C9"/>
    <w:rsid w:val="00555F82"/>
    <w:rsid w:val="00556A64"/>
    <w:rsid w:val="00561D3B"/>
    <w:rsid w:val="0057176E"/>
    <w:rsid w:val="00571AFF"/>
    <w:rsid w:val="005814DB"/>
    <w:rsid w:val="005825FF"/>
    <w:rsid w:val="005B3759"/>
    <w:rsid w:val="005C21D9"/>
    <w:rsid w:val="005C2739"/>
    <w:rsid w:val="005D0A7C"/>
    <w:rsid w:val="005D0E0D"/>
    <w:rsid w:val="005E127B"/>
    <w:rsid w:val="005E27CE"/>
    <w:rsid w:val="005E531F"/>
    <w:rsid w:val="005E5911"/>
    <w:rsid w:val="005F067D"/>
    <w:rsid w:val="005F1095"/>
    <w:rsid w:val="005F2AF2"/>
    <w:rsid w:val="005F2EE3"/>
    <w:rsid w:val="005F2FFB"/>
    <w:rsid w:val="005F739B"/>
    <w:rsid w:val="006006A0"/>
    <w:rsid w:val="00602C57"/>
    <w:rsid w:val="00615A2B"/>
    <w:rsid w:val="00621C9F"/>
    <w:rsid w:val="00623715"/>
    <w:rsid w:val="0063467E"/>
    <w:rsid w:val="0063526F"/>
    <w:rsid w:val="006370E7"/>
    <w:rsid w:val="00637217"/>
    <w:rsid w:val="00646D59"/>
    <w:rsid w:val="00656D4A"/>
    <w:rsid w:val="00660394"/>
    <w:rsid w:val="00661003"/>
    <w:rsid w:val="00664B9C"/>
    <w:rsid w:val="0066582F"/>
    <w:rsid w:val="00670502"/>
    <w:rsid w:val="00672A51"/>
    <w:rsid w:val="00672A67"/>
    <w:rsid w:val="00673866"/>
    <w:rsid w:val="00677679"/>
    <w:rsid w:val="00684C42"/>
    <w:rsid w:val="006944FF"/>
    <w:rsid w:val="00695029"/>
    <w:rsid w:val="00695706"/>
    <w:rsid w:val="00697637"/>
    <w:rsid w:val="00697DC0"/>
    <w:rsid w:val="006A1558"/>
    <w:rsid w:val="006A58FB"/>
    <w:rsid w:val="006A5A42"/>
    <w:rsid w:val="006A7269"/>
    <w:rsid w:val="006B168A"/>
    <w:rsid w:val="006B17AD"/>
    <w:rsid w:val="006C614D"/>
    <w:rsid w:val="006D19CB"/>
    <w:rsid w:val="006D1F47"/>
    <w:rsid w:val="006D3936"/>
    <w:rsid w:val="006D5345"/>
    <w:rsid w:val="006E18D3"/>
    <w:rsid w:val="006E2FE7"/>
    <w:rsid w:val="006E5BE1"/>
    <w:rsid w:val="006E6E65"/>
    <w:rsid w:val="006F5883"/>
    <w:rsid w:val="007028FB"/>
    <w:rsid w:val="0070397E"/>
    <w:rsid w:val="007078C0"/>
    <w:rsid w:val="007104AD"/>
    <w:rsid w:val="00711496"/>
    <w:rsid w:val="00712704"/>
    <w:rsid w:val="0071421D"/>
    <w:rsid w:val="007334F4"/>
    <w:rsid w:val="00733565"/>
    <w:rsid w:val="00747D68"/>
    <w:rsid w:val="00752886"/>
    <w:rsid w:val="00754986"/>
    <w:rsid w:val="00755FF5"/>
    <w:rsid w:val="00761C76"/>
    <w:rsid w:val="00764BC1"/>
    <w:rsid w:val="0076752A"/>
    <w:rsid w:val="00771551"/>
    <w:rsid w:val="00793334"/>
    <w:rsid w:val="007A0F5B"/>
    <w:rsid w:val="007A1F86"/>
    <w:rsid w:val="007A23E8"/>
    <w:rsid w:val="007A2C13"/>
    <w:rsid w:val="007B746E"/>
    <w:rsid w:val="007C2C58"/>
    <w:rsid w:val="007C6E35"/>
    <w:rsid w:val="007C7309"/>
    <w:rsid w:val="007D05C5"/>
    <w:rsid w:val="007D48B4"/>
    <w:rsid w:val="007D56E0"/>
    <w:rsid w:val="007E3078"/>
    <w:rsid w:val="007E39BF"/>
    <w:rsid w:val="007E402A"/>
    <w:rsid w:val="007E6397"/>
    <w:rsid w:val="007F3A3E"/>
    <w:rsid w:val="007F3D17"/>
    <w:rsid w:val="007F60DD"/>
    <w:rsid w:val="00800C34"/>
    <w:rsid w:val="008048AC"/>
    <w:rsid w:val="008106B5"/>
    <w:rsid w:val="00812321"/>
    <w:rsid w:val="008133C5"/>
    <w:rsid w:val="0081492E"/>
    <w:rsid w:val="00815C70"/>
    <w:rsid w:val="00815D24"/>
    <w:rsid w:val="00825EB4"/>
    <w:rsid w:val="00827A90"/>
    <w:rsid w:val="00831C8D"/>
    <w:rsid w:val="00833D5C"/>
    <w:rsid w:val="00834A6F"/>
    <w:rsid w:val="00842E2C"/>
    <w:rsid w:val="008430C3"/>
    <w:rsid w:val="00844639"/>
    <w:rsid w:val="00846264"/>
    <w:rsid w:val="00850B59"/>
    <w:rsid w:val="0086453D"/>
    <w:rsid w:val="00865883"/>
    <w:rsid w:val="00866D35"/>
    <w:rsid w:val="008720B1"/>
    <w:rsid w:val="00884407"/>
    <w:rsid w:val="008848D0"/>
    <w:rsid w:val="00886A88"/>
    <w:rsid w:val="00891644"/>
    <w:rsid w:val="00891843"/>
    <w:rsid w:val="00892FC4"/>
    <w:rsid w:val="008948D6"/>
    <w:rsid w:val="008953E1"/>
    <w:rsid w:val="008A1B3F"/>
    <w:rsid w:val="008A2165"/>
    <w:rsid w:val="008B4478"/>
    <w:rsid w:val="008B4506"/>
    <w:rsid w:val="008B52D2"/>
    <w:rsid w:val="008C20ED"/>
    <w:rsid w:val="008C401F"/>
    <w:rsid w:val="008C4D8A"/>
    <w:rsid w:val="008C7F1F"/>
    <w:rsid w:val="008D1027"/>
    <w:rsid w:val="008D6DDF"/>
    <w:rsid w:val="008E27B6"/>
    <w:rsid w:val="008E7820"/>
    <w:rsid w:val="008F036A"/>
    <w:rsid w:val="008F3141"/>
    <w:rsid w:val="008F47F3"/>
    <w:rsid w:val="009004A4"/>
    <w:rsid w:val="0090366F"/>
    <w:rsid w:val="00916337"/>
    <w:rsid w:val="009163C5"/>
    <w:rsid w:val="0092114D"/>
    <w:rsid w:val="0092571E"/>
    <w:rsid w:val="00932808"/>
    <w:rsid w:val="00932AB5"/>
    <w:rsid w:val="00933EE1"/>
    <w:rsid w:val="0094070C"/>
    <w:rsid w:val="00944836"/>
    <w:rsid w:val="00946601"/>
    <w:rsid w:val="00951F7B"/>
    <w:rsid w:val="00952BC6"/>
    <w:rsid w:val="00954524"/>
    <w:rsid w:val="009547EA"/>
    <w:rsid w:val="009614CE"/>
    <w:rsid w:val="00962A87"/>
    <w:rsid w:val="009725A3"/>
    <w:rsid w:val="00973FFC"/>
    <w:rsid w:val="0097434B"/>
    <w:rsid w:val="009824AA"/>
    <w:rsid w:val="00986863"/>
    <w:rsid w:val="00991E57"/>
    <w:rsid w:val="0099424B"/>
    <w:rsid w:val="009A06C6"/>
    <w:rsid w:val="009A0CB0"/>
    <w:rsid w:val="009A642B"/>
    <w:rsid w:val="009B2F63"/>
    <w:rsid w:val="009B479F"/>
    <w:rsid w:val="009C1C0C"/>
    <w:rsid w:val="009C4897"/>
    <w:rsid w:val="009C73CA"/>
    <w:rsid w:val="009D1087"/>
    <w:rsid w:val="009D12A2"/>
    <w:rsid w:val="009E02EB"/>
    <w:rsid w:val="009E297B"/>
    <w:rsid w:val="009E4ACD"/>
    <w:rsid w:val="009E67DE"/>
    <w:rsid w:val="009E7896"/>
    <w:rsid w:val="009F28E8"/>
    <w:rsid w:val="009F4747"/>
    <w:rsid w:val="009F657B"/>
    <w:rsid w:val="00A02537"/>
    <w:rsid w:val="00A069EC"/>
    <w:rsid w:val="00A07BA0"/>
    <w:rsid w:val="00A1382E"/>
    <w:rsid w:val="00A15CF0"/>
    <w:rsid w:val="00A17228"/>
    <w:rsid w:val="00A21726"/>
    <w:rsid w:val="00A24E97"/>
    <w:rsid w:val="00A2643C"/>
    <w:rsid w:val="00A3413A"/>
    <w:rsid w:val="00A35C86"/>
    <w:rsid w:val="00A35CE3"/>
    <w:rsid w:val="00A425E1"/>
    <w:rsid w:val="00A51B6B"/>
    <w:rsid w:val="00A544A0"/>
    <w:rsid w:val="00A56AB6"/>
    <w:rsid w:val="00A64CA5"/>
    <w:rsid w:val="00A6561F"/>
    <w:rsid w:val="00A66867"/>
    <w:rsid w:val="00A6693F"/>
    <w:rsid w:val="00A67B52"/>
    <w:rsid w:val="00A70293"/>
    <w:rsid w:val="00A70F40"/>
    <w:rsid w:val="00A72BA2"/>
    <w:rsid w:val="00A73473"/>
    <w:rsid w:val="00A75236"/>
    <w:rsid w:val="00A75D50"/>
    <w:rsid w:val="00A81DB8"/>
    <w:rsid w:val="00A82C54"/>
    <w:rsid w:val="00A90AF7"/>
    <w:rsid w:val="00AA7110"/>
    <w:rsid w:val="00AB173B"/>
    <w:rsid w:val="00AB5DD6"/>
    <w:rsid w:val="00AB6ADC"/>
    <w:rsid w:val="00AC50D0"/>
    <w:rsid w:val="00AC7A17"/>
    <w:rsid w:val="00AD30E5"/>
    <w:rsid w:val="00AD47D1"/>
    <w:rsid w:val="00AE1464"/>
    <w:rsid w:val="00AE42BD"/>
    <w:rsid w:val="00AE4621"/>
    <w:rsid w:val="00AE72D0"/>
    <w:rsid w:val="00AE7E83"/>
    <w:rsid w:val="00AF4CED"/>
    <w:rsid w:val="00AF6407"/>
    <w:rsid w:val="00AF7EAF"/>
    <w:rsid w:val="00B10456"/>
    <w:rsid w:val="00B10FFB"/>
    <w:rsid w:val="00B14422"/>
    <w:rsid w:val="00B15F48"/>
    <w:rsid w:val="00B23249"/>
    <w:rsid w:val="00B2347A"/>
    <w:rsid w:val="00B3322D"/>
    <w:rsid w:val="00B353BD"/>
    <w:rsid w:val="00B37307"/>
    <w:rsid w:val="00B40622"/>
    <w:rsid w:val="00B40A91"/>
    <w:rsid w:val="00B444D8"/>
    <w:rsid w:val="00B52737"/>
    <w:rsid w:val="00B52D84"/>
    <w:rsid w:val="00B55F77"/>
    <w:rsid w:val="00B575A8"/>
    <w:rsid w:val="00B6111C"/>
    <w:rsid w:val="00B62B89"/>
    <w:rsid w:val="00B6549F"/>
    <w:rsid w:val="00B71C87"/>
    <w:rsid w:val="00B77C17"/>
    <w:rsid w:val="00B839D0"/>
    <w:rsid w:val="00B865B6"/>
    <w:rsid w:val="00B92F54"/>
    <w:rsid w:val="00B93232"/>
    <w:rsid w:val="00B96D45"/>
    <w:rsid w:val="00BA0FB6"/>
    <w:rsid w:val="00BA555F"/>
    <w:rsid w:val="00BB205D"/>
    <w:rsid w:val="00BB38D1"/>
    <w:rsid w:val="00BB5508"/>
    <w:rsid w:val="00BC2BF8"/>
    <w:rsid w:val="00BC4D65"/>
    <w:rsid w:val="00BC59D2"/>
    <w:rsid w:val="00BC5FCC"/>
    <w:rsid w:val="00BC789B"/>
    <w:rsid w:val="00BD1944"/>
    <w:rsid w:val="00BD1A14"/>
    <w:rsid w:val="00BD3254"/>
    <w:rsid w:val="00BD4217"/>
    <w:rsid w:val="00BE6616"/>
    <w:rsid w:val="00BF69ED"/>
    <w:rsid w:val="00C0023A"/>
    <w:rsid w:val="00C06780"/>
    <w:rsid w:val="00C1266F"/>
    <w:rsid w:val="00C16076"/>
    <w:rsid w:val="00C16FC4"/>
    <w:rsid w:val="00C1782B"/>
    <w:rsid w:val="00C178B2"/>
    <w:rsid w:val="00C24175"/>
    <w:rsid w:val="00C24549"/>
    <w:rsid w:val="00C25ACF"/>
    <w:rsid w:val="00C27385"/>
    <w:rsid w:val="00C30924"/>
    <w:rsid w:val="00C4218A"/>
    <w:rsid w:val="00C454B3"/>
    <w:rsid w:val="00C51B5B"/>
    <w:rsid w:val="00C54152"/>
    <w:rsid w:val="00C562BB"/>
    <w:rsid w:val="00C61504"/>
    <w:rsid w:val="00C654A2"/>
    <w:rsid w:val="00C6605A"/>
    <w:rsid w:val="00C810F6"/>
    <w:rsid w:val="00C81ED7"/>
    <w:rsid w:val="00C8289F"/>
    <w:rsid w:val="00C936A4"/>
    <w:rsid w:val="00C97E07"/>
    <w:rsid w:val="00CA3B2E"/>
    <w:rsid w:val="00CC6661"/>
    <w:rsid w:val="00CE3C89"/>
    <w:rsid w:val="00CE7610"/>
    <w:rsid w:val="00CF3370"/>
    <w:rsid w:val="00D00690"/>
    <w:rsid w:val="00D015DD"/>
    <w:rsid w:val="00D120F0"/>
    <w:rsid w:val="00D1462B"/>
    <w:rsid w:val="00D20268"/>
    <w:rsid w:val="00D20BC0"/>
    <w:rsid w:val="00D218D3"/>
    <w:rsid w:val="00D26916"/>
    <w:rsid w:val="00D37B61"/>
    <w:rsid w:val="00D4089E"/>
    <w:rsid w:val="00D41A24"/>
    <w:rsid w:val="00D4362E"/>
    <w:rsid w:val="00D54741"/>
    <w:rsid w:val="00D57C13"/>
    <w:rsid w:val="00D608CC"/>
    <w:rsid w:val="00D62674"/>
    <w:rsid w:val="00D6276E"/>
    <w:rsid w:val="00D70C15"/>
    <w:rsid w:val="00D746FB"/>
    <w:rsid w:val="00D8174A"/>
    <w:rsid w:val="00D81EFE"/>
    <w:rsid w:val="00D84709"/>
    <w:rsid w:val="00D86E01"/>
    <w:rsid w:val="00D9795B"/>
    <w:rsid w:val="00DA2DF5"/>
    <w:rsid w:val="00DB2072"/>
    <w:rsid w:val="00DB273D"/>
    <w:rsid w:val="00DB6DC0"/>
    <w:rsid w:val="00DB735E"/>
    <w:rsid w:val="00DB7656"/>
    <w:rsid w:val="00DC616A"/>
    <w:rsid w:val="00DE59B8"/>
    <w:rsid w:val="00DE75D9"/>
    <w:rsid w:val="00DF1E58"/>
    <w:rsid w:val="00DF3ACE"/>
    <w:rsid w:val="00DF72ED"/>
    <w:rsid w:val="00E03E4D"/>
    <w:rsid w:val="00E03EB5"/>
    <w:rsid w:val="00E04B93"/>
    <w:rsid w:val="00E11D8F"/>
    <w:rsid w:val="00E131E0"/>
    <w:rsid w:val="00E21DC8"/>
    <w:rsid w:val="00E22E86"/>
    <w:rsid w:val="00E23A63"/>
    <w:rsid w:val="00E24CC6"/>
    <w:rsid w:val="00E315EF"/>
    <w:rsid w:val="00E31B5C"/>
    <w:rsid w:val="00E361EA"/>
    <w:rsid w:val="00E40ECE"/>
    <w:rsid w:val="00E40FEC"/>
    <w:rsid w:val="00E41F03"/>
    <w:rsid w:val="00E423FD"/>
    <w:rsid w:val="00E440A4"/>
    <w:rsid w:val="00E5092D"/>
    <w:rsid w:val="00E52569"/>
    <w:rsid w:val="00E561FC"/>
    <w:rsid w:val="00E64EED"/>
    <w:rsid w:val="00E75BDB"/>
    <w:rsid w:val="00E867C1"/>
    <w:rsid w:val="00E9044F"/>
    <w:rsid w:val="00E94084"/>
    <w:rsid w:val="00E95FD9"/>
    <w:rsid w:val="00EA0B0D"/>
    <w:rsid w:val="00EA0C34"/>
    <w:rsid w:val="00EA1F78"/>
    <w:rsid w:val="00EA336E"/>
    <w:rsid w:val="00EA39A9"/>
    <w:rsid w:val="00EB057D"/>
    <w:rsid w:val="00EB07D8"/>
    <w:rsid w:val="00EB2D8B"/>
    <w:rsid w:val="00EB55F3"/>
    <w:rsid w:val="00EC59C0"/>
    <w:rsid w:val="00EC62C8"/>
    <w:rsid w:val="00ED2322"/>
    <w:rsid w:val="00ED3E54"/>
    <w:rsid w:val="00EF07E0"/>
    <w:rsid w:val="00EF3081"/>
    <w:rsid w:val="00EF38A9"/>
    <w:rsid w:val="00EF3F63"/>
    <w:rsid w:val="00F012A7"/>
    <w:rsid w:val="00F0322A"/>
    <w:rsid w:val="00F0531D"/>
    <w:rsid w:val="00F05615"/>
    <w:rsid w:val="00F06D92"/>
    <w:rsid w:val="00F16026"/>
    <w:rsid w:val="00F169BF"/>
    <w:rsid w:val="00F16D45"/>
    <w:rsid w:val="00F205B6"/>
    <w:rsid w:val="00F2102E"/>
    <w:rsid w:val="00F22E1F"/>
    <w:rsid w:val="00F31873"/>
    <w:rsid w:val="00F368B5"/>
    <w:rsid w:val="00F37D7F"/>
    <w:rsid w:val="00F43BE7"/>
    <w:rsid w:val="00F450BD"/>
    <w:rsid w:val="00F47D33"/>
    <w:rsid w:val="00F601B2"/>
    <w:rsid w:val="00F60455"/>
    <w:rsid w:val="00F65EA0"/>
    <w:rsid w:val="00F67BF7"/>
    <w:rsid w:val="00F67CF3"/>
    <w:rsid w:val="00F734A0"/>
    <w:rsid w:val="00F813CB"/>
    <w:rsid w:val="00F82BA8"/>
    <w:rsid w:val="00F835EA"/>
    <w:rsid w:val="00F951C3"/>
    <w:rsid w:val="00F96F7A"/>
    <w:rsid w:val="00FA42E3"/>
    <w:rsid w:val="00FA4FAE"/>
    <w:rsid w:val="00FA5EF3"/>
    <w:rsid w:val="00FA64D5"/>
    <w:rsid w:val="00FA6BCF"/>
    <w:rsid w:val="00FA7246"/>
    <w:rsid w:val="00FC07A6"/>
    <w:rsid w:val="00FC2799"/>
    <w:rsid w:val="00FC5F16"/>
    <w:rsid w:val="00FC6D06"/>
    <w:rsid w:val="00FD0935"/>
    <w:rsid w:val="00FD3055"/>
    <w:rsid w:val="00FD3C58"/>
    <w:rsid w:val="00FF2484"/>
    <w:rsid w:val="00FF59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ECEA455"/>
  <w15:chartTrackingRefBased/>
  <w15:docId w15:val="{A9680B99-0D74-4758-ACF6-D85CAC274E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Normal big"/>
    <w:qFormat/>
    <w:rsid w:val="002459A3"/>
    <w:pPr>
      <w:widowControl w:val="0"/>
      <w:jc w:val="both"/>
    </w:pPr>
    <w:rPr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EC62C8"/>
    <w:pPr>
      <w:keepNext/>
      <w:keepLines/>
      <w:numPr>
        <w:numId w:val="155"/>
      </w:numPr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C62C8"/>
    <w:pPr>
      <w:keepNext/>
      <w:keepLines/>
      <w:numPr>
        <w:ilvl w:val="1"/>
        <w:numId w:val="155"/>
      </w:numPr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C62C8"/>
    <w:pPr>
      <w:keepNext/>
      <w:keepLines/>
      <w:numPr>
        <w:ilvl w:val="2"/>
        <w:numId w:val="155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C62C8"/>
    <w:rPr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EC62C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EC62C8"/>
    <w:rPr>
      <w:b/>
      <w:bCs/>
      <w:sz w:val="32"/>
      <w:szCs w:val="32"/>
    </w:rPr>
  </w:style>
  <w:style w:type="paragraph" w:styleId="ListParagraph">
    <w:name w:val="List Paragraph"/>
    <w:basedOn w:val="Normal"/>
    <w:uiPriority w:val="34"/>
    <w:qFormat/>
    <w:rsid w:val="00EC62C8"/>
    <w:pPr>
      <w:ind w:firstLineChars="200" w:firstLine="420"/>
    </w:pPr>
  </w:style>
  <w:style w:type="paragraph" w:styleId="Header">
    <w:name w:val="header"/>
    <w:basedOn w:val="Normal"/>
    <w:link w:val="HeaderChar"/>
    <w:uiPriority w:val="99"/>
    <w:unhideWhenUsed/>
    <w:rsid w:val="005063EA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5063EA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5063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5063EA"/>
    <w:rPr>
      <w:sz w:val="18"/>
      <w:szCs w:val="18"/>
    </w:rPr>
  </w:style>
  <w:style w:type="paragraph" w:customStyle="1" w:styleId="normalbigwithnumber">
    <w:name w:val="normal big with number"/>
    <w:basedOn w:val="ListParagraph"/>
    <w:link w:val="normalbigwithnumberChar"/>
    <w:qFormat/>
    <w:rsid w:val="00C1266F"/>
    <w:pPr>
      <w:numPr>
        <w:numId w:val="217"/>
      </w:numPr>
      <w:ind w:firstLineChars="0"/>
      <w:jc w:val="left"/>
    </w:pPr>
  </w:style>
  <w:style w:type="character" w:customStyle="1" w:styleId="normalbigwithnumberChar">
    <w:name w:val="normal big with number Char"/>
    <w:basedOn w:val="DefaultParagraphFont"/>
    <w:link w:val="normalbigwithnumber"/>
    <w:rsid w:val="00C1266F"/>
    <w:rPr>
      <w:sz w:val="28"/>
    </w:rPr>
  </w:style>
  <w:style w:type="character" w:styleId="PlaceholderText">
    <w:name w:val="Placeholder Text"/>
    <w:basedOn w:val="DefaultParagraphFont"/>
    <w:uiPriority w:val="99"/>
    <w:semiHidden/>
    <w:rsid w:val="00973FFC"/>
    <w:rPr>
      <w:color w:val="666666"/>
    </w:rPr>
  </w:style>
  <w:style w:type="character" w:styleId="CommentReference">
    <w:name w:val="annotation reference"/>
    <w:basedOn w:val="DefaultParagraphFont"/>
    <w:uiPriority w:val="99"/>
    <w:semiHidden/>
    <w:unhideWhenUsed/>
    <w:rsid w:val="00973FFC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3FFC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3FFC"/>
    <w:rPr>
      <w:sz w:val="2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3F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3FFC"/>
    <w:rPr>
      <w:b/>
      <w:bCs/>
      <w:sz w:val="28"/>
    </w:rPr>
  </w:style>
  <w:style w:type="paragraph" w:styleId="NormalWeb">
    <w:name w:val="Normal (Web)"/>
    <w:basedOn w:val="Normal"/>
    <w:uiPriority w:val="99"/>
    <w:semiHidden/>
    <w:unhideWhenUsed/>
    <w:rsid w:val="008430C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Revision">
    <w:name w:val="Revision"/>
    <w:hidden/>
    <w:uiPriority w:val="99"/>
    <w:semiHidden/>
    <w:rsid w:val="00E94084"/>
    <w:rPr>
      <w:sz w:val="28"/>
    </w:rPr>
  </w:style>
  <w:style w:type="table" w:styleId="TableGrid">
    <w:name w:val="Table Grid"/>
    <w:basedOn w:val="TableNormal"/>
    <w:uiPriority w:val="39"/>
    <w:rsid w:val="009C1C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8289F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8289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867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55245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0788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3555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086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17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8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1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066864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1616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0847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13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63610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97968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123859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45384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80801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51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72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57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77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352074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9169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026598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59554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060084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464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62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26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1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112013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555739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425708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594152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641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36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26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6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6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0772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60203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71345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157438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504218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15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48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01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56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4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1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03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90444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3336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8534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89285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116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3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6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14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6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97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8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0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31666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76862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1055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56176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316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7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851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28566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881283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957508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24541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197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5628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2161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354200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023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60377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49957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482267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017185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121519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503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328545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55999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726443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255723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713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7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77105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0705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36598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0412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58055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1564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507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91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2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73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26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02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53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8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060325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12547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065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47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9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39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81728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01558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37584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036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0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653526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0152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95244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48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06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02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37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87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664795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163219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209700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465132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03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7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0541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45058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16776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comments.xml.rels><?xml version="1.0" encoding="UTF-8" standalone="yes"?>
<Relationships xmlns="http://schemas.openxmlformats.org/package/2006/relationships"><Relationship Id="rId13" Type="http://schemas.openxmlformats.org/officeDocument/2006/relationships/image" Target="media/image35.png"/><Relationship Id="rId18" Type="http://schemas.openxmlformats.org/officeDocument/2006/relationships/image" Target="media/image54.png"/><Relationship Id="rId26" Type="http://schemas.openxmlformats.org/officeDocument/2006/relationships/image" Target="media/image80.wmf"/><Relationship Id="rId21" Type="http://schemas.openxmlformats.org/officeDocument/2006/relationships/image" Target="media/image59.png"/><Relationship Id="rId34" Type="http://schemas.openxmlformats.org/officeDocument/2006/relationships/image" Target="media/image97.png"/><Relationship Id="rId7" Type="http://schemas.openxmlformats.org/officeDocument/2006/relationships/image" Target="media/image22.png"/><Relationship Id="rId12" Type="http://schemas.openxmlformats.org/officeDocument/2006/relationships/image" Target="media/image33.png"/><Relationship Id="rId17" Type="http://schemas.openxmlformats.org/officeDocument/2006/relationships/image" Target="media/image51.png"/><Relationship Id="rId25" Type="http://schemas.openxmlformats.org/officeDocument/2006/relationships/image" Target="media/image75.wmf"/><Relationship Id="rId33" Type="http://schemas.openxmlformats.org/officeDocument/2006/relationships/image" Target="media/image95.png"/><Relationship Id="rId2" Type="http://schemas.openxmlformats.org/officeDocument/2006/relationships/image" Target="media/image10.png"/><Relationship Id="rId16" Type="http://schemas.openxmlformats.org/officeDocument/2006/relationships/image" Target="media/image42.png"/><Relationship Id="rId20" Type="http://schemas.openxmlformats.org/officeDocument/2006/relationships/image" Target="media/image58.png"/><Relationship Id="rId29" Type="http://schemas.openxmlformats.org/officeDocument/2006/relationships/image" Target="media/image87.png"/><Relationship Id="rId1" Type="http://schemas.openxmlformats.org/officeDocument/2006/relationships/image" Target="media/image8.png"/><Relationship Id="rId6" Type="http://schemas.openxmlformats.org/officeDocument/2006/relationships/image" Target="media/image21.png"/><Relationship Id="rId11" Type="http://schemas.openxmlformats.org/officeDocument/2006/relationships/image" Target="media/image30.png"/><Relationship Id="rId24" Type="http://schemas.openxmlformats.org/officeDocument/2006/relationships/image" Target="media/image71.png"/><Relationship Id="rId32" Type="http://schemas.openxmlformats.org/officeDocument/2006/relationships/image" Target="media/image93.png"/><Relationship Id="rId37" Type="http://schemas.openxmlformats.org/officeDocument/2006/relationships/image" Target="media/image112.png"/><Relationship Id="rId5" Type="http://schemas.openxmlformats.org/officeDocument/2006/relationships/image" Target="media/image13.png"/><Relationship Id="rId15" Type="http://schemas.openxmlformats.org/officeDocument/2006/relationships/image" Target="media/image40.png"/><Relationship Id="rId23" Type="http://schemas.openxmlformats.org/officeDocument/2006/relationships/image" Target="media/image66.png"/><Relationship Id="rId28" Type="http://schemas.openxmlformats.org/officeDocument/2006/relationships/image" Target="media/image85.png"/><Relationship Id="rId36" Type="http://schemas.openxmlformats.org/officeDocument/2006/relationships/image" Target="media/image103.png"/><Relationship Id="rId10" Type="http://schemas.openxmlformats.org/officeDocument/2006/relationships/image" Target="media/image28.png"/><Relationship Id="rId19" Type="http://schemas.openxmlformats.org/officeDocument/2006/relationships/image" Target="media/image57.png"/><Relationship Id="rId31" Type="http://schemas.openxmlformats.org/officeDocument/2006/relationships/image" Target="media/image91.png"/><Relationship Id="rId4" Type="http://schemas.openxmlformats.org/officeDocument/2006/relationships/image" Target="media/image12.png"/><Relationship Id="rId9" Type="http://schemas.openxmlformats.org/officeDocument/2006/relationships/image" Target="media/image26.png"/><Relationship Id="rId14" Type="http://schemas.openxmlformats.org/officeDocument/2006/relationships/image" Target="media/image37.png"/><Relationship Id="rId22" Type="http://schemas.openxmlformats.org/officeDocument/2006/relationships/image" Target="media/image60.png"/><Relationship Id="rId27" Type="http://schemas.openxmlformats.org/officeDocument/2006/relationships/oleObject" Target="embeddings/oleObject4.bin"/><Relationship Id="rId30" Type="http://schemas.openxmlformats.org/officeDocument/2006/relationships/image" Target="media/image89.png"/><Relationship Id="rId35" Type="http://schemas.openxmlformats.org/officeDocument/2006/relationships/image" Target="media/image99.png"/><Relationship Id="rId8" Type="http://schemas.openxmlformats.org/officeDocument/2006/relationships/image" Target="media/image24.png"/><Relationship Id="rId3" Type="http://schemas.openxmlformats.org/officeDocument/2006/relationships/image" Target="media/image11.png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jpeg"/><Relationship Id="rId21" Type="http://schemas.openxmlformats.org/officeDocument/2006/relationships/image" Target="media/image14.png"/><Relationship Id="rId42" Type="http://schemas.openxmlformats.org/officeDocument/2006/relationships/image" Target="media/image45.png"/><Relationship Id="rId47" Type="http://schemas.openxmlformats.org/officeDocument/2006/relationships/image" Target="media/image50.png"/><Relationship Id="rId63" Type="http://schemas.openxmlformats.org/officeDocument/2006/relationships/image" Target="media/image72.wmf"/><Relationship Id="rId68" Type="http://schemas.openxmlformats.org/officeDocument/2006/relationships/image" Target="media/image78.wmf"/><Relationship Id="rId84" Type="http://schemas.openxmlformats.org/officeDocument/2006/relationships/image" Target="media/image94.png"/><Relationship Id="rId89" Type="http://schemas.openxmlformats.org/officeDocument/2006/relationships/image" Target="media/image102.png"/><Relationship Id="rId16" Type="http://schemas.openxmlformats.org/officeDocument/2006/relationships/image" Target="media/image5.emf"/><Relationship Id="rId11" Type="http://schemas.microsoft.com/office/2018/08/relationships/commentsExtensible" Target="commentsExtensible.xml"/><Relationship Id="rId32" Type="http://schemas.openxmlformats.org/officeDocument/2006/relationships/image" Target="media/image31.png"/><Relationship Id="rId37" Type="http://schemas.microsoft.com/office/2007/relationships/hdphoto" Target="media/hdphoto2.wdp"/><Relationship Id="rId53" Type="http://schemas.openxmlformats.org/officeDocument/2006/relationships/image" Target="media/image62.png"/><Relationship Id="rId58" Type="http://schemas.openxmlformats.org/officeDocument/2006/relationships/image" Target="media/image68.wmf"/><Relationship Id="rId74" Type="http://schemas.openxmlformats.org/officeDocument/2006/relationships/oleObject" Target="embeddings/oleObject6.bin"/><Relationship Id="rId79" Type="http://schemas.openxmlformats.org/officeDocument/2006/relationships/image" Target="media/image86.png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104.wmf"/><Relationship Id="rId95" Type="http://schemas.openxmlformats.org/officeDocument/2006/relationships/image" Target="media/image109.wmf"/><Relationship Id="rId22" Type="http://schemas.openxmlformats.org/officeDocument/2006/relationships/image" Target="media/image15.png"/><Relationship Id="rId27" Type="http://schemas.openxmlformats.org/officeDocument/2006/relationships/image" Target="media/image20.jpeg"/><Relationship Id="rId43" Type="http://schemas.openxmlformats.org/officeDocument/2006/relationships/image" Target="media/image46.png"/><Relationship Id="rId48" Type="http://schemas.openxmlformats.org/officeDocument/2006/relationships/image" Target="media/image52.png"/><Relationship Id="rId64" Type="http://schemas.openxmlformats.org/officeDocument/2006/relationships/image" Target="media/image73.wmf"/><Relationship Id="rId69" Type="http://schemas.openxmlformats.org/officeDocument/2006/relationships/image" Target="media/image79.wmf"/><Relationship Id="rId80" Type="http://schemas.openxmlformats.org/officeDocument/2006/relationships/image" Target="http://www.pep.com.cn/czsx/xszx/jtzd/czsxffjq/201108/W020110811583501683392.gif" TargetMode="External"/><Relationship Id="rId85" Type="http://schemas.openxmlformats.org/officeDocument/2006/relationships/image" Target="media/image96.png"/><Relationship Id="rId12" Type="http://schemas.openxmlformats.org/officeDocument/2006/relationships/image" Target="media/image1.png"/><Relationship Id="rId17" Type="http://schemas.openxmlformats.org/officeDocument/2006/relationships/image" Target="media/image6.emf"/><Relationship Id="rId25" Type="http://schemas.openxmlformats.org/officeDocument/2006/relationships/image" Target="media/image18.jpeg"/><Relationship Id="rId33" Type="http://schemas.openxmlformats.org/officeDocument/2006/relationships/image" Target="media/image32.png"/><Relationship Id="rId38" Type="http://schemas.openxmlformats.org/officeDocument/2006/relationships/image" Target="media/image39.png"/><Relationship Id="rId46" Type="http://schemas.openxmlformats.org/officeDocument/2006/relationships/image" Target="media/image49.png"/><Relationship Id="rId59" Type="http://schemas.openxmlformats.org/officeDocument/2006/relationships/oleObject" Target="embeddings/oleObject1.bin"/><Relationship Id="rId67" Type="http://schemas.openxmlformats.org/officeDocument/2006/relationships/image" Target="media/image77.wmf"/><Relationship Id="rId20" Type="http://schemas.microsoft.com/office/2007/relationships/hdphoto" Target="media/hdphoto1.wdp"/><Relationship Id="rId41" Type="http://schemas.openxmlformats.org/officeDocument/2006/relationships/image" Target="media/image44.png"/><Relationship Id="rId54" Type="http://schemas.openxmlformats.org/officeDocument/2006/relationships/image" Target="media/image63.png"/><Relationship Id="rId62" Type="http://schemas.openxmlformats.org/officeDocument/2006/relationships/image" Target="media/image70.png"/><Relationship Id="rId70" Type="http://schemas.openxmlformats.org/officeDocument/2006/relationships/oleObject" Target="embeddings/oleObject3.bin"/><Relationship Id="rId75" Type="http://schemas.openxmlformats.org/officeDocument/2006/relationships/image" Target="media/image83.wmf"/><Relationship Id="rId83" Type="http://schemas.openxmlformats.org/officeDocument/2006/relationships/image" Target="media/image92.png"/><Relationship Id="rId88" Type="http://schemas.openxmlformats.org/officeDocument/2006/relationships/image" Target="media/image101.png"/><Relationship Id="rId91" Type="http://schemas.openxmlformats.org/officeDocument/2006/relationships/image" Target="media/image105.wmf"/><Relationship Id="rId96" Type="http://schemas.openxmlformats.org/officeDocument/2006/relationships/image" Target="media/image1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16.png"/><Relationship Id="rId28" Type="http://schemas.openxmlformats.org/officeDocument/2006/relationships/image" Target="media/image23.emf"/><Relationship Id="rId36" Type="http://schemas.openxmlformats.org/officeDocument/2006/relationships/image" Target="media/image38.png"/><Relationship Id="rId49" Type="http://schemas.openxmlformats.org/officeDocument/2006/relationships/image" Target="media/image53.png"/><Relationship Id="rId57" Type="http://schemas.openxmlformats.org/officeDocument/2006/relationships/image" Target="media/image67.wmf"/><Relationship Id="rId10" Type="http://schemas.microsoft.com/office/2016/09/relationships/commentsIds" Target="commentsIds.xml"/><Relationship Id="rId31" Type="http://schemas.openxmlformats.org/officeDocument/2006/relationships/image" Target="media/image29.png"/><Relationship Id="rId44" Type="http://schemas.openxmlformats.org/officeDocument/2006/relationships/image" Target="media/image47.png"/><Relationship Id="rId52" Type="http://schemas.openxmlformats.org/officeDocument/2006/relationships/image" Target="media/image61.png"/><Relationship Id="rId60" Type="http://schemas.openxmlformats.org/officeDocument/2006/relationships/image" Target="media/image69.wmf"/><Relationship Id="rId65" Type="http://schemas.openxmlformats.org/officeDocument/2006/relationships/image" Target="media/image74.wmf"/><Relationship Id="rId73" Type="http://schemas.openxmlformats.org/officeDocument/2006/relationships/image" Target="media/image82.wmf"/><Relationship Id="rId78" Type="http://schemas.openxmlformats.org/officeDocument/2006/relationships/oleObject" Target="embeddings/oleObject8.bin"/><Relationship Id="rId81" Type="http://schemas.openxmlformats.org/officeDocument/2006/relationships/image" Target="media/image88.png"/><Relationship Id="rId86" Type="http://schemas.openxmlformats.org/officeDocument/2006/relationships/image" Target="media/image98.png"/><Relationship Id="rId94" Type="http://schemas.openxmlformats.org/officeDocument/2006/relationships/image" Target="media/image108.wmf"/><Relationship Id="rId99" Type="http://schemas.openxmlformats.org/officeDocument/2006/relationships/footer" Target="footer1.xml"/><Relationship Id="rId101" Type="http://schemas.microsoft.com/office/2011/relationships/people" Target="people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3" Type="http://schemas.openxmlformats.org/officeDocument/2006/relationships/image" Target="media/image2.png"/><Relationship Id="rId18" Type="http://schemas.openxmlformats.org/officeDocument/2006/relationships/image" Target="media/image7.jpeg"/><Relationship Id="rId39" Type="http://schemas.openxmlformats.org/officeDocument/2006/relationships/image" Target="media/image41.png"/><Relationship Id="rId34" Type="http://schemas.openxmlformats.org/officeDocument/2006/relationships/image" Target="media/image34.png"/><Relationship Id="rId50" Type="http://schemas.openxmlformats.org/officeDocument/2006/relationships/image" Target="media/image55.png"/><Relationship Id="rId55" Type="http://schemas.openxmlformats.org/officeDocument/2006/relationships/image" Target="media/image64.png"/><Relationship Id="rId76" Type="http://schemas.openxmlformats.org/officeDocument/2006/relationships/oleObject" Target="embeddings/oleObject7.bin"/><Relationship Id="rId97" Type="http://schemas.openxmlformats.org/officeDocument/2006/relationships/image" Target="media/image111.wmf"/><Relationship Id="rId7" Type="http://schemas.openxmlformats.org/officeDocument/2006/relationships/endnotes" Target="endnotes.xml"/><Relationship Id="rId71" Type="http://schemas.openxmlformats.org/officeDocument/2006/relationships/image" Target="media/image81.wmf"/><Relationship Id="rId92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image" Target="media/image25.png"/><Relationship Id="rId24" Type="http://schemas.openxmlformats.org/officeDocument/2006/relationships/image" Target="media/image17.png"/><Relationship Id="rId40" Type="http://schemas.openxmlformats.org/officeDocument/2006/relationships/image" Target="media/image43.png"/><Relationship Id="rId45" Type="http://schemas.openxmlformats.org/officeDocument/2006/relationships/image" Target="media/image48.png"/><Relationship Id="rId66" Type="http://schemas.openxmlformats.org/officeDocument/2006/relationships/image" Target="media/image76.wmf"/><Relationship Id="rId87" Type="http://schemas.openxmlformats.org/officeDocument/2006/relationships/image" Target="media/image100.png"/><Relationship Id="rId61" Type="http://schemas.openxmlformats.org/officeDocument/2006/relationships/oleObject" Target="embeddings/oleObject2.bin"/><Relationship Id="rId82" Type="http://schemas.openxmlformats.org/officeDocument/2006/relationships/image" Target="media/image90.png"/><Relationship Id="rId19" Type="http://schemas.openxmlformats.org/officeDocument/2006/relationships/image" Target="media/image9.png"/><Relationship Id="rId14" Type="http://schemas.openxmlformats.org/officeDocument/2006/relationships/image" Target="media/image3.emf"/><Relationship Id="rId30" Type="http://schemas.openxmlformats.org/officeDocument/2006/relationships/image" Target="media/image27.png"/><Relationship Id="rId35" Type="http://schemas.openxmlformats.org/officeDocument/2006/relationships/image" Target="media/image36.png"/><Relationship Id="rId56" Type="http://schemas.openxmlformats.org/officeDocument/2006/relationships/image" Target="media/image65.png"/><Relationship Id="rId77" Type="http://schemas.openxmlformats.org/officeDocument/2006/relationships/image" Target="media/image84.wmf"/><Relationship Id="rId100" Type="http://schemas.openxmlformats.org/officeDocument/2006/relationships/fontTable" Target="fontTable.xml"/><Relationship Id="rId8" Type="http://schemas.openxmlformats.org/officeDocument/2006/relationships/comments" Target="comments.xml"/><Relationship Id="rId51" Type="http://schemas.openxmlformats.org/officeDocument/2006/relationships/image" Target="media/image56.png"/><Relationship Id="rId72" Type="http://schemas.openxmlformats.org/officeDocument/2006/relationships/oleObject" Target="embeddings/oleObject5.bin"/><Relationship Id="rId93" Type="http://schemas.openxmlformats.org/officeDocument/2006/relationships/image" Target="media/image107.wmf"/><Relationship Id="rId98" Type="http://schemas.openxmlformats.org/officeDocument/2006/relationships/image" Target="media/image113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325FC8-3D20-48E4-814D-46F09B66B8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70</TotalTime>
  <Pages>48</Pages>
  <Words>1634</Words>
  <Characters>9319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Cheng WANG</dc:creator>
  <cp:keywords/>
  <dc:description/>
  <cp:lastModifiedBy>DongCheng WANG</cp:lastModifiedBy>
  <cp:revision>348</cp:revision>
  <cp:lastPrinted>2024-08-27T09:39:00Z</cp:lastPrinted>
  <dcterms:created xsi:type="dcterms:W3CDTF">2024-06-26T12:58:00Z</dcterms:created>
  <dcterms:modified xsi:type="dcterms:W3CDTF">2024-09-03T01:26:00Z</dcterms:modified>
</cp:coreProperties>
</file>